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drawings/drawing2.xml" ContentType="application/vnd.openxmlformats-officedocument.drawingml.chartshapes+xml"/>
  <Override PartName="/ppt/charts/chart6.xml" ContentType="application/vnd.openxmlformats-officedocument.drawingml.chart+xml"/>
  <Override PartName="/ppt/drawings/drawing3.xml" ContentType="application/vnd.openxmlformats-officedocument.drawingml.chartshapes+xml"/>
  <Override PartName="/ppt/charts/chart7.xml" ContentType="application/vnd.openxmlformats-officedocument.drawingml.chart+xml"/>
  <Override PartName="/ppt/drawings/drawing4.xml" ContentType="application/vnd.openxmlformats-officedocument.drawingml.chartshape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8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5.xml" ContentType="application/vnd.openxmlformats-officedocument.presentationml.notesSlide+xml"/>
  <Override PartName="/ppt/charts/chart9.xml" ContentType="application/vnd.openxmlformats-officedocument.drawingml.chart+xml"/>
  <Override PartName="/ppt/notesSlides/notesSlide6.xml" ContentType="application/vnd.openxmlformats-officedocument.presentationml.notesSlide+xml"/>
  <Override PartName="/ppt/charts/chart10.xml" ContentType="application/vnd.openxmlformats-officedocument.drawingml.chart+xml"/>
  <Override PartName="/ppt/drawings/drawing5.xml" ContentType="application/vnd.openxmlformats-officedocument.drawingml.chartshapes+xml"/>
  <Override PartName="/ppt/notesSlides/notesSlide7.xml" ContentType="application/vnd.openxmlformats-officedocument.presentationml.notesSlide+xml"/>
  <Override PartName="/ppt/charts/chart11.xml" ContentType="application/vnd.openxmlformats-officedocument.drawingml.chart+xml"/>
  <Override PartName="/ppt/notesSlides/notesSlide8.xml" ContentType="application/vnd.openxmlformats-officedocument.presentationml.notesSlide+xml"/>
  <Override PartName="/ppt/charts/chart12.xml" ContentType="application/vnd.openxmlformats-officedocument.drawingml.chart+xml"/>
  <Override PartName="/ppt/drawings/drawing6.xml" ContentType="application/vnd.openxmlformats-officedocument.drawingml.chartshapes+xml"/>
  <Override PartName="/ppt/notesSlides/notesSlide9.xml" ContentType="application/vnd.openxmlformats-officedocument.presentationml.notesSlide+xml"/>
  <Override PartName="/ppt/charts/chart13.xml" ContentType="application/vnd.openxmlformats-officedocument.drawingml.chart+xml"/>
  <Override PartName="/ppt/notesSlides/notesSlide10.xml" ContentType="application/vnd.openxmlformats-officedocument.presentationml.notesSlide+xml"/>
  <Override PartName="/ppt/charts/chart14.xml" ContentType="application/vnd.openxmlformats-officedocument.drawingml.chart+xml"/>
  <Override PartName="/ppt/drawings/drawing7.xml" ContentType="application/vnd.openxmlformats-officedocument.drawingml.chartshape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5.xml" ContentType="application/vnd.openxmlformats-officedocument.drawingml.chart+xml"/>
  <Override PartName="/ppt/drawings/drawing8.xml" ContentType="application/vnd.openxmlformats-officedocument.drawingml.chartshapes+xml"/>
  <Override PartName="/ppt/notesSlides/notesSlide13.xml" ContentType="application/vnd.openxmlformats-officedocument.presentationml.notesSlide+xml"/>
  <Override PartName="/ppt/charts/chart1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48" r:id="rId1"/>
  </p:sldMasterIdLst>
  <p:notesMasterIdLst>
    <p:notesMasterId r:id="rId33"/>
  </p:notesMasterIdLst>
  <p:sldIdLst>
    <p:sldId id="256" r:id="rId2"/>
    <p:sldId id="307" r:id="rId3"/>
    <p:sldId id="314" r:id="rId4"/>
    <p:sldId id="308" r:id="rId5"/>
    <p:sldId id="315" r:id="rId6"/>
    <p:sldId id="279" r:id="rId7"/>
    <p:sldId id="282" r:id="rId8"/>
    <p:sldId id="286" r:id="rId9"/>
    <p:sldId id="283" r:id="rId10"/>
    <p:sldId id="284" r:id="rId11"/>
    <p:sldId id="285" r:id="rId12"/>
    <p:sldId id="264" r:id="rId13"/>
    <p:sldId id="262" r:id="rId14"/>
    <p:sldId id="290" r:id="rId15"/>
    <p:sldId id="273" r:id="rId16"/>
    <p:sldId id="263" r:id="rId17"/>
    <p:sldId id="291" r:id="rId18"/>
    <p:sldId id="309" r:id="rId19"/>
    <p:sldId id="292" r:id="rId20"/>
    <p:sldId id="293" r:id="rId21"/>
    <p:sldId id="310" r:id="rId22"/>
    <p:sldId id="313" r:id="rId23"/>
    <p:sldId id="319" r:id="rId24"/>
    <p:sldId id="318" r:id="rId25"/>
    <p:sldId id="320" r:id="rId26"/>
    <p:sldId id="317" r:id="rId27"/>
    <p:sldId id="321" r:id="rId28"/>
    <p:sldId id="316" r:id="rId29"/>
    <p:sldId id="299" r:id="rId30"/>
    <p:sldId id="296" r:id="rId31"/>
    <p:sldId id="304" r:id="rId32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D8A"/>
    <a:srgbClr val="9933FF"/>
    <a:srgbClr val="9999FF"/>
    <a:srgbClr val="C0C0C0"/>
    <a:srgbClr val="CCCCCC"/>
    <a:srgbClr val="990000"/>
    <a:srgbClr val="FF33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סגנון ביניים 2 - הדגשה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444" autoAdjust="0"/>
    <p:restoredTop sz="94628" autoAdjust="0"/>
  </p:normalViewPr>
  <p:slideViewPr>
    <p:cSldViewPr>
      <p:cViewPr varScale="1">
        <p:scale>
          <a:sx n="103" d="100"/>
          <a:sy n="103" d="100"/>
        </p:scale>
        <p:origin x="-28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&#1502;&#1497;&#1499;&#1500;%20&#1490;&#1493;&#1500;&#1493;&#1490;&#1493;&#1512;&#1505;&#1511;&#1497;\AppData\Local\Temp\&#1505;&#1496;&#1496;&#1497;&#1505;&#1496;&#1497;&#1511;&#1492;%20&#1500;&#1488;%20&#1508;&#1512;&#1502;&#1496;&#1512;&#1497;&#1514;%20&#1502;%20UCLA1.xls" TargetMode="Externa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&#1502;&#1497;&#1499;&#1500;%20&#1490;&#1493;&#1500;&#1493;&#1490;&#1493;&#1512;&#1505;&#1511;&#1497;\Desktop\&#1508;&#1512;&#1493;&#1497;&#1497;&#1511;&#1496;\&#1514;&#1511;&#1510;&#1497;&#1512;%20&#1502;&#1504;&#1492;&#1500;&#1497;&#1501;%203-1.docx!_1356982301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02user\AppData\Local\Microsoft\Windows\Temporary%20Internet%20Files\Content.IE5\G1KMT4O9\Sim_Results_23.1%5b1%5d.xls" TargetMode="Externa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C:\Users\102user\rambam\Sim_Results_23.1.xls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02user\rambam\Sim_Results_23.1.xls" TargetMode="Externa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C:\Users\102user\rambam\Sim_Results_23.1.xls" TargetMode="External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oleObject" Target="file:///C:\Users\102user\rambam\Sim_Results_23.1.xls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from%20f\Technion\IE\Project%20Rambam\&#1500;&#1493;&#1494;%20&#1497;&#1493;&#1502;&#1497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02user\noa\&#1505;&#1496;&#1496;&#1497;&#1505;&#1496;&#1497;&#1511;&#1492;%20&#1508;&#1512;&#1502;&#1496;&#1512;&#1497;&#1514;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502;&#1497;&#1499;&#1500;%20&#1490;&#1493;&#1500;&#1493;&#1490;&#1493;&#1512;&#1505;&#1511;&#1497;\AppData\Local\Temp\&#1505;&#1496;&#1496;&#1497;&#1505;&#1496;&#1497;&#1511;&#1492;%20&#1500;&#1488;%20&#1508;&#1512;&#1502;&#1496;&#1512;&#1497;&#1514;%20&#1502;%20UCLA1-1.xl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502;&#1497;&#1499;&#1500;%20&#1490;&#1493;&#1500;&#1493;&#1490;&#1493;&#1512;&#1505;&#1511;&#1497;\AppData\Local\Temp\&#1505;&#1496;&#1496;&#1497;&#1505;&#1496;&#1497;&#1511;&#1492;%20&#1500;&#1488;%20&#1508;&#1512;&#1502;&#1496;&#1512;&#1497;&#1514;%20&#1502;%20UCLA1.xls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from%20f\Technion\IE\Project%20Rambam\&#1500;&#1493;&#1494;%20&#1497;&#1493;&#1502;&#1497;.xlsx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from%20f\Technion\IE\Project%20Rambam\&#1500;&#1493;&#1494;%20&#1497;&#1493;&#1502;&#1497;.xlsx" TargetMode="Externa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from%20f\Technion\IE\Project%20Rambam\&#1500;&#1493;&#1494;%20&#1497;&#1493;&#1502;&#1497;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502;&#1497;&#1499;&#1500;%20&#1490;&#1493;&#1500;&#1493;&#1490;&#1493;&#1512;&#1505;&#1511;&#1497;\AppData\Local\Temp\&#1514;&#1493;&#1510;&#1488;&#1493;&#1514;%20&#1506;&#1493;&#1502;&#1505;%2018.1%20&#1499;&#1493;&#1500;&#1500;%20&#1502;&#1510;&#1489;%20&#1511;&#1497;&#1497;&#1501;%20&#1496;&#1493;&#1489;%20&#1489;&#1497;&#1493;&#1514;&#1512;%20&#1495;&#1491;&#1513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US" sz="1800" b="1"/>
            </a:pPr>
            <a:r>
              <a:rPr lang="he-IL" sz="1800" b="1"/>
              <a:t>שביעות רצון- משתנים מחלקתיים</a:t>
            </a:r>
          </a:p>
        </c:rich>
      </c:tx>
      <c:layout>
        <c:manualLayout>
          <c:xMode val="edge"/>
          <c:yMode val="edge"/>
          <c:x val="0.3011704102194589"/>
          <c:y val="4.8223985367790045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4171592148871223"/>
          <c:y val="0.20212835954246988"/>
          <c:w val="0.78710740267111889"/>
          <c:h val="0.6524845290493719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גיליון2!$P$2</c:f>
              <c:strCache>
                <c:ptCount val="1"/>
                <c:pt idx="0">
                  <c:v>מחלקה א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c:spPr>
          <c:invertIfNegative val="0"/>
          <c:cat>
            <c:strRef>
              <c:f>גיליון2!$O$3:$O$6</c:f>
              <c:strCache>
                <c:ptCount val="4"/>
                <c:pt idx="0">
                  <c:v>ממונה* </c:v>
                </c:pt>
                <c:pt idx="1">
                  <c:v>הערכה**</c:v>
                </c:pt>
                <c:pt idx="2">
                  <c:v>נהלים**</c:v>
                </c:pt>
                <c:pt idx="3">
                  <c:v>עמיתים**</c:v>
                </c:pt>
              </c:strCache>
            </c:strRef>
          </c:cat>
          <c:val>
            <c:numRef>
              <c:f>גיליון2!$P$3:$P$6</c:f>
              <c:numCache>
                <c:formatCode>General</c:formatCode>
                <c:ptCount val="4"/>
                <c:pt idx="0">
                  <c:v>3.7291666666666692</c:v>
                </c:pt>
                <c:pt idx="1">
                  <c:v>2.6666666666666665</c:v>
                </c:pt>
                <c:pt idx="2">
                  <c:v>2.8958333333333171</c:v>
                </c:pt>
                <c:pt idx="3">
                  <c:v>3.5833333333333401</c:v>
                </c:pt>
              </c:numCache>
            </c:numRef>
          </c:val>
        </c:ser>
        <c:ser>
          <c:idx val="1"/>
          <c:order val="1"/>
          <c:tx>
            <c:strRef>
              <c:f>גיליון2!$Q$2</c:f>
              <c:strCache>
                <c:ptCount val="1"/>
                <c:pt idx="0">
                  <c:v>מחלקה ב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c:spPr>
          <c:invertIfNegative val="0"/>
          <c:cat>
            <c:strRef>
              <c:f>גיליון2!$O$3:$O$6</c:f>
              <c:strCache>
                <c:ptCount val="4"/>
                <c:pt idx="0">
                  <c:v>ממונה* </c:v>
                </c:pt>
                <c:pt idx="1">
                  <c:v>הערכה**</c:v>
                </c:pt>
                <c:pt idx="2">
                  <c:v>נהלים**</c:v>
                </c:pt>
                <c:pt idx="3">
                  <c:v>עמיתים**</c:v>
                </c:pt>
              </c:strCache>
            </c:strRef>
          </c:cat>
          <c:val>
            <c:numRef>
              <c:f>גיליון2!$Q$3:$Q$6</c:f>
              <c:numCache>
                <c:formatCode>General</c:formatCode>
                <c:ptCount val="4"/>
                <c:pt idx="0">
                  <c:v>4.0444444444444452</c:v>
                </c:pt>
                <c:pt idx="1">
                  <c:v>3.3333333333333339</c:v>
                </c:pt>
                <c:pt idx="2">
                  <c:v>3.6222222222222218</c:v>
                </c:pt>
                <c:pt idx="3">
                  <c:v>4.244444444444443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660736"/>
        <c:axId val="34662272"/>
      </c:barChart>
      <c:catAx>
        <c:axId val="34660736"/>
        <c:scaling>
          <c:orientation val="maxMin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 sz="1400"/>
            </a:pPr>
            <a:endParaRPr lang="he-IL"/>
          </a:p>
        </c:txPr>
        <c:crossAx val="3466227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4662272"/>
        <c:scaling>
          <c:orientation val="minMax"/>
          <c:max val="4.5"/>
        </c:scaling>
        <c:delete val="0"/>
        <c:axPos val="r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/>
            </a:pPr>
            <a:endParaRPr lang="he-IL"/>
          </a:p>
        </c:txPr>
        <c:crossAx val="34660736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l"/>
      <c:layout>
        <c:manualLayout>
          <c:xMode val="edge"/>
          <c:yMode val="edge"/>
          <c:x val="0"/>
          <c:y val="0.43121404129378482"/>
          <c:w val="0.12955446825085765"/>
          <c:h val="0.26592835643902657"/>
        </c:manualLayout>
      </c:layout>
      <c:overlay val="0"/>
      <c:spPr>
        <a:solidFill>
          <a:schemeClr val="bg1">
            <a:lumMod val="85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US" sz="1400"/>
          </a:pPr>
          <a:endParaRPr lang="he-IL"/>
        </a:p>
      </c:txPr>
    </c:legend>
    <c:plotVisOnly val="1"/>
    <c:dispBlanksAs val="gap"/>
    <c:showDLblsOverMax val="0"/>
  </c:chart>
  <c:spPr>
    <a:solidFill>
      <a:schemeClr val="bg2">
        <a:lumMod val="40000"/>
        <a:lumOff val="60000"/>
      </a:schemeClr>
    </a:solidFill>
    <a:ln w="3175">
      <a:solidFill>
        <a:srgbClr val="000000"/>
      </a:solidFill>
      <a:prstDash val="solid"/>
    </a:ln>
    <a:scene3d>
      <a:camera prst="orthographicFront"/>
      <a:lightRig rig="threePt" dir="t"/>
    </a:scene3d>
    <a:sp3d>
      <a:bevelT/>
    </a:sp3d>
  </c:spPr>
  <c:txPr>
    <a:bodyPr/>
    <a:lstStyle/>
    <a:p>
      <a:pPr>
        <a:defRPr sz="1200" b="0" i="0" u="none" strike="noStrike" baseline="0">
          <a:ln>
            <a:solidFill>
              <a:schemeClr val="accent4">
                <a:lumMod val="85000"/>
                <a:lumOff val="15000"/>
              </a:schemeClr>
            </a:solidFill>
          </a:ln>
          <a:solidFill>
            <a:srgbClr val="000000"/>
          </a:solidFill>
          <a:latin typeface="Arial"/>
          <a:ea typeface="Arial"/>
          <a:cs typeface="Arial"/>
        </a:defRPr>
      </a:pPr>
      <a:endParaRPr lang="he-IL"/>
    </a:p>
  </c:txPr>
  <c:externalData r:id="rId1">
    <c:autoUpdate val="0"/>
  </c:externalData>
  <c:userShapes r:id="rId2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928497942386833"/>
          <c:y val="0.16159514170040493"/>
          <c:w val="0.69046862139917708"/>
          <c:h val="0.67566824111560964"/>
        </c:manualLayout>
      </c:layout>
      <c:lineChart>
        <c:grouping val="standard"/>
        <c:varyColors val="0"/>
        <c:ser>
          <c:idx val="0"/>
          <c:order val="0"/>
          <c:tx>
            <c:v>מחלקה א'</c:v>
          </c:tx>
          <c:spPr>
            <a:ln w="47625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משולב קיים'!$H$5:$H$28</c:f>
              <c:numCache>
                <c:formatCode>[$-1000000]h:mm;@</c:formatCode>
                <c:ptCount val="24"/>
                <c:pt idx="0">
                  <c:v>0</c:v>
                </c:pt>
                <c:pt idx="1">
                  <c:v>4.1666666666666664E-2</c:v>
                </c:pt>
                <c:pt idx="2">
                  <c:v>8.3333333333333343E-2</c:v>
                </c:pt>
                <c:pt idx="3">
                  <c:v>0.125</c:v>
                </c:pt>
                <c:pt idx="4">
                  <c:v>0.16666666666666688</c:v>
                </c:pt>
                <c:pt idx="5">
                  <c:v>0.20833333333333329</c:v>
                </c:pt>
                <c:pt idx="6">
                  <c:v>0.25</c:v>
                </c:pt>
                <c:pt idx="7">
                  <c:v>0.29166666666666752</c:v>
                </c:pt>
                <c:pt idx="8">
                  <c:v>0.33333333333333298</c:v>
                </c:pt>
                <c:pt idx="9">
                  <c:v>0.37500000000000039</c:v>
                </c:pt>
                <c:pt idx="10">
                  <c:v>0.41666666666666752</c:v>
                </c:pt>
                <c:pt idx="11">
                  <c:v>0.45833333333333293</c:v>
                </c:pt>
                <c:pt idx="12">
                  <c:v>0.5</c:v>
                </c:pt>
                <c:pt idx="13">
                  <c:v>0.54166666666666696</c:v>
                </c:pt>
                <c:pt idx="14">
                  <c:v>0.58333333333333259</c:v>
                </c:pt>
                <c:pt idx="15">
                  <c:v>0.62500000000000089</c:v>
                </c:pt>
                <c:pt idx="16">
                  <c:v>0.66666666666666763</c:v>
                </c:pt>
                <c:pt idx="17">
                  <c:v>0.70833333333333304</c:v>
                </c:pt>
                <c:pt idx="18">
                  <c:v>0.75000000000000089</c:v>
                </c:pt>
                <c:pt idx="19">
                  <c:v>0.79166666666666696</c:v>
                </c:pt>
                <c:pt idx="20">
                  <c:v>0.83333333333333304</c:v>
                </c:pt>
                <c:pt idx="21">
                  <c:v>0.87500000000000089</c:v>
                </c:pt>
                <c:pt idx="22">
                  <c:v>0.91666666666666696</c:v>
                </c:pt>
                <c:pt idx="23">
                  <c:v>0.95833333333333304</c:v>
                </c:pt>
              </c:numCache>
            </c:numRef>
          </c:cat>
          <c:val>
            <c:numRef>
              <c:f>'משולב קיים'!$I$5:$I$28</c:f>
              <c:numCache>
                <c:formatCode>General</c:formatCode>
                <c:ptCount val="24"/>
                <c:pt idx="0">
                  <c:v>2.6569666666666669</c:v>
                </c:pt>
                <c:pt idx="1">
                  <c:v>2.5033233333333342</c:v>
                </c:pt>
                <c:pt idx="2">
                  <c:v>2.4718299999999966</c:v>
                </c:pt>
                <c:pt idx="3">
                  <c:v>2.5281816666666712</c:v>
                </c:pt>
                <c:pt idx="4">
                  <c:v>2.4655183333333333</c:v>
                </c:pt>
                <c:pt idx="5">
                  <c:v>2.4377399999999998</c:v>
                </c:pt>
                <c:pt idx="6">
                  <c:v>2.4288366666666672</c:v>
                </c:pt>
                <c:pt idx="7">
                  <c:v>4.6121133333333342</c:v>
                </c:pt>
                <c:pt idx="8">
                  <c:v>4.4070383333333334</c:v>
                </c:pt>
                <c:pt idx="9">
                  <c:v>4.4065733333333421</c:v>
                </c:pt>
                <c:pt idx="10">
                  <c:v>2.5858849999999998</c:v>
                </c:pt>
                <c:pt idx="11">
                  <c:v>2.5917183333333327</c:v>
                </c:pt>
                <c:pt idx="12">
                  <c:v>2.576608333333327</c:v>
                </c:pt>
                <c:pt idx="13">
                  <c:v>2.6127049999999987</c:v>
                </c:pt>
                <c:pt idx="14">
                  <c:v>2.5702416666666665</c:v>
                </c:pt>
                <c:pt idx="15">
                  <c:v>3.5306016666666666</c:v>
                </c:pt>
                <c:pt idx="16">
                  <c:v>3.8080566666666664</c:v>
                </c:pt>
                <c:pt idx="17">
                  <c:v>2.6225749999999999</c:v>
                </c:pt>
                <c:pt idx="18">
                  <c:v>2.5699183333333333</c:v>
                </c:pt>
                <c:pt idx="19">
                  <c:v>2.5889099999999998</c:v>
                </c:pt>
                <c:pt idx="20">
                  <c:v>2.6315333333333331</c:v>
                </c:pt>
                <c:pt idx="21">
                  <c:v>2.5467466666666665</c:v>
                </c:pt>
                <c:pt idx="22">
                  <c:v>2.5419816666666692</c:v>
                </c:pt>
                <c:pt idx="23">
                  <c:v>3.3968216666666669</c:v>
                </c:pt>
              </c:numCache>
            </c:numRef>
          </c:val>
          <c:smooth val="0"/>
        </c:ser>
        <c:ser>
          <c:idx val="1"/>
          <c:order val="1"/>
          <c:tx>
            <c:v>מחלקה ב'</c:v>
          </c:tx>
          <c:spPr>
            <a:ln w="53975">
              <a:solidFill>
                <a:schemeClr val="accent6"/>
              </a:solidFill>
            </a:ln>
          </c:spPr>
          <c:marker>
            <c:symbol val="none"/>
          </c:marker>
          <c:cat>
            <c:numRef>
              <c:f>'משולב קיים'!$H$5:$H$28</c:f>
              <c:numCache>
                <c:formatCode>[$-1000000]h:mm;@</c:formatCode>
                <c:ptCount val="24"/>
                <c:pt idx="0">
                  <c:v>0</c:v>
                </c:pt>
                <c:pt idx="1">
                  <c:v>4.1666666666666664E-2</c:v>
                </c:pt>
                <c:pt idx="2">
                  <c:v>8.3333333333333343E-2</c:v>
                </c:pt>
                <c:pt idx="3">
                  <c:v>0.125</c:v>
                </c:pt>
                <c:pt idx="4">
                  <c:v>0.16666666666666688</c:v>
                </c:pt>
                <c:pt idx="5">
                  <c:v>0.20833333333333329</c:v>
                </c:pt>
                <c:pt idx="6">
                  <c:v>0.25</c:v>
                </c:pt>
                <c:pt idx="7">
                  <c:v>0.29166666666666752</c:v>
                </c:pt>
                <c:pt idx="8">
                  <c:v>0.33333333333333298</c:v>
                </c:pt>
                <c:pt idx="9">
                  <c:v>0.37500000000000039</c:v>
                </c:pt>
                <c:pt idx="10">
                  <c:v>0.41666666666666752</c:v>
                </c:pt>
                <c:pt idx="11">
                  <c:v>0.45833333333333293</c:v>
                </c:pt>
                <c:pt idx="12">
                  <c:v>0.5</c:v>
                </c:pt>
                <c:pt idx="13">
                  <c:v>0.54166666666666696</c:v>
                </c:pt>
                <c:pt idx="14">
                  <c:v>0.58333333333333259</c:v>
                </c:pt>
                <c:pt idx="15">
                  <c:v>0.62500000000000089</c:v>
                </c:pt>
                <c:pt idx="16">
                  <c:v>0.66666666666666763</c:v>
                </c:pt>
                <c:pt idx="17">
                  <c:v>0.70833333333333304</c:v>
                </c:pt>
                <c:pt idx="18">
                  <c:v>0.75000000000000089</c:v>
                </c:pt>
                <c:pt idx="19">
                  <c:v>0.79166666666666696</c:v>
                </c:pt>
                <c:pt idx="20">
                  <c:v>0.83333333333333304</c:v>
                </c:pt>
                <c:pt idx="21">
                  <c:v>0.87500000000000089</c:v>
                </c:pt>
                <c:pt idx="22">
                  <c:v>0.91666666666666696</c:v>
                </c:pt>
                <c:pt idx="23">
                  <c:v>0.95833333333333304</c:v>
                </c:pt>
              </c:numCache>
            </c:numRef>
          </c:cat>
          <c:val>
            <c:numRef>
              <c:f>'משולב קיים'!$J$5:$J$28</c:f>
              <c:numCache>
                <c:formatCode>General</c:formatCode>
                <c:ptCount val="24"/>
                <c:pt idx="0">
                  <c:v>2.1552416666666669</c:v>
                </c:pt>
                <c:pt idx="1">
                  <c:v>2.0773066666666682</c:v>
                </c:pt>
                <c:pt idx="2">
                  <c:v>2.0856566666666665</c:v>
                </c:pt>
                <c:pt idx="3">
                  <c:v>2.0620883333333304</c:v>
                </c:pt>
                <c:pt idx="4">
                  <c:v>2.0350216666666672</c:v>
                </c:pt>
                <c:pt idx="5">
                  <c:v>1.9997833333333341</c:v>
                </c:pt>
                <c:pt idx="6">
                  <c:v>2.0562649999999967</c:v>
                </c:pt>
                <c:pt idx="7">
                  <c:v>4.0754099999999998</c:v>
                </c:pt>
                <c:pt idx="8">
                  <c:v>4.0087266666666661</c:v>
                </c:pt>
                <c:pt idx="9">
                  <c:v>3.9448449999999977</c:v>
                </c:pt>
                <c:pt idx="10">
                  <c:v>2.2181350000000002</c:v>
                </c:pt>
                <c:pt idx="11">
                  <c:v>2.2443033333333342</c:v>
                </c:pt>
                <c:pt idx="12">
                  <c:v>2.3359049999999977</c:v>
                </c:pt>
                <c:pt idx="13">
                  <c:v>2.2707250000000001</c:v>
                </c:pt>
                <c:pt idx="14">
                  <c:v>2.3390899999999966</c:v>
                </c:pt>
                <c:pt idx="15">
                  <c:v>3.1154766666666664</c:v>
                </c:pt>
                <c:pt idx="16">
                  <c:v>3.3408699999999971</c:v>
                </c:pt>
                <c:pt idx="17">
                  <c:v>2.1767733333333337</c:v>
                </c:pt>
                <c:pt idx="18">
                  <c:v>2.2352449999999977</c:v>
                </c:pt>
                <c:pt idx="19">
                  <c:v>2.1551416666666672</c:v>
                </c:pt>
                <c:pt idx="20">
                  <c:v>2.2306049999999997</c:v>
                </c:pt>
                <c:pt idx="21">
                  <c:v>2.1711149999999999</c:v>
                </c:pt>
                <c:pt idx="22">
                  <c:v>2.0880733333333334</c:v>
                </c:pt>
                <c:pt idx="23">
                  <c:v>2.877278333333329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492928"/>
        <c:axId val="114494464"/>
      </c:lineChart>
      <c:catAx>
        <c:axId val="114492928"/>
        <c:scaling>
          <c:orientation val="minMax"/>
        </c:scaling>
        <c:delete val="0"/>
        <c:axPos val="b"/>
        <c:numFmt formatCode="[$-1000000]h:mm;@" sourceLinked="1"/>
        <c:majorTickMark val="out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300" b="1"/>
            </a:pPr>
            <a:endParaRPr lang="he-IL"/>
          </a:p>
        </c:txPr>
        <c:crossAx val="114494464"/>
        <c:crosses val="autoZero"/>
        <c:auto val="1"/>
        <c:lblAlgn val="ctr"/>
        <c:lblOffset val="100"/>
        <c:noMultiLvlLbl val="0"/>
      </c:catAx>
      <c:valAx>
        <c:axId val="114494464"/>
        <c:scaling>
          <c:orientation val="minMax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 b="1"/>
            </a:pPr>
            <a:endParaRPr lang="he-IL"/>
          </a:p>
        </c:txPr>
        <c:crossAx val="114492928"/>
        <c:crosses val="autoZero"/>
        <c:crossBetween val="between"/>
      </c:valAx>
      <c:spPr>
        <a:ln>
          <a:solidFill>
            <a:schemeClr val="bg2"/>
          </a:solidFill>
        </a:ln>
      </c:spPr>
    </c:plotArea>
    <c:legend>
      <c:legendPos val="r"/>
      <c:layout/>
      <c:overlay val="0"/>
      <c:spPr>
        <a:ln>
          <a:solidFill>
            <a:schemeClr val="tx1"/>
          </a:solidFill>
        </a:ln>
      </c:spPr>
      <c:txPr>
        <a:bodyPr/>
        <a:lstStyle/>
        <a:p>
          <a:pPr>
            <a:defRPr sz="1600" b="1">
              <a:latin typeface="Arial" pitchFamily="34" charset="0"/>
              <a:cs typeface="Arial" pitchFamily="34" charset="0"/>
            </a:defRPr>
          </a:pPr>
          <a:endParaRPr lang="he-IL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accent1">
            <a:shade val="30000"/>
            <a:satMod val="115000"/>
          </a:schemeClr>
        </a:gs>
        <a:gs pos="57000">
          <a:schemeClr val="accent1">
            <a:shade val="67500"/>
            <a:satMod val="115000"/>
          </a:schemeClr>
        </a:gs>
        <a:gs pos="100000">
          <a:schemeClr val="accent1">
            <a:shade val="100000"/>
            <a:satMod val="115000"/>
          </a:schemeClr>
        </a:gs>
      </a:gsLst>
      <a:lin ang="2700000" scaled="1"/>
      <a:tileRect/>
    </a:gradFill>
    <a:ln>
      <a:solidFill>
        <a:schemeClr val="tx1"/>
      </a:solidFill>
    </a:ln>
    <a:effectLst>
      <a:glow>
        <a:schemeClr val="bg1"/>
      </a:glow>
      <a:innerShdw blurRad="63500" dist="50800" dir="18900000">
        <a:prstClr val="black">
          <a:alpha val="50000"/>
        </a:prstClr>
      </a:innerShdw>
    </a:effectLst>
    <a:scene3d>
      <a:camera prst="orthographicFront"/>
      <a:lightRig rig="threePt" dir="t"/>
    </a:scene3d>
    <a:sp3d>
      <a:bevelT w="0" h="0"/>
      <a:bevelB w="0" h="0"/>
    </a:sp3d>
  </c:spPr>
  <c:txPr>
    <a:bodyPr/>
    <a:lstStyle/>
    <a:p>
      <a:pPr>
        <a:defRPr sz="1800"/>
      </a:pPr>
      <a:endParaRPr lang="he-IL"/>
    </a:p>
  </c:txPr>
  <c:externalData r:id="rId1">
    <c:autoUpdate val="0"/>
  </c:externalData>
  <c:userShapes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he-IL" sz="2400" b="1" i="0" u="none" strike="noStrike" baseline="0" dirty="0" smtClean="0">
                <a:effectLst/>
              </a:rPr>
              <a:t>עומס משולב (יומי, ממוצע לשעה) בכל מחלקה</a:t>
            </a:r>
            <a:endParaRPr lang="he-IL" sz="2400" dirty="0"/>
          </a:p>
        </c:rich>
      </c:tx>
      <c:layout>
        <c:manualLayout>
          <c:xMode val="edge"/>
          <c:yMode val="edge"/>
          <c:x val="0.13566203703703705"/>
          <c:y val="4.407849752586597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0714300411522636"/>
          <c:y val="0.19424120370370371"/>
          <c:w val="0.71185159465020575"/>
          <c:h val="0.64261088618983375"/>
        </c:manualLayout>
      </c:layout>
      <c:lineChart>
        <c:grouping val="standard"/>
        <c:varyColors val="0"/>
        <c:ser>
          <c:idx val="0"/>
          <c:order val="0"/>
          <c:tx>
            <c:v>מחלקה א'</c:v>
          </c:tx>
          <c:spPr>
            <a:ln w="31750">
              <a:solidFill>
                <a:srgbClr val="FF0000"/>
              </a:solidFill>
              <a:prstDash val="solid"/>
            </a:ln>
          </c:spPr>
          <c:marker>
            <c:symbol val="none"/>
          </c:marker>
          <c:val>
            <c:numRef>
              <c:f>'[Sim_Results_23.1(1).xls]NCurrent'!$E$2:$E$363</c:f>
              <c:numCache>
                <c:formatCode>General</c:formatCode>
                <c:ptCount val="362"/>
                <c:pt idx="0">
                  <c:v>0.58345300920515408</c:v>
                </c:pt>
                <c:pt idx="1">
                  <c:v>0.94988610136101437</c:v>
                </c:pt>
                <c:pt idx="2">
                  <c:v>1.4481956994853384</c:v>
                </c:pt>
                <c:pt idx="3">
                  <c:v>1.4600529608065964</c:v>
                </c:pt>
                <c:pt idx="4">
                  <c:v>1.5188535023149174</c:v>
                </c:pt>
                <c:pt idx="5">
                  <c:v>1.6810561442219305</c:v>
                </c:pt>
                <c:pt idx="6">
                  <c:v>1.8800579666288384</c:v>
                </c:pt>
                <c:pt idx="7">
                  <c:v>2.1404005266152946</c:v>
                </c:pt>
                <c:pt idx="8">
                  <c:v>2.189633615413789</c:v>
                </c:pt>
                <c:pt idx="9">
                  <c:v>2.0236971771014023</c:v>
                </c:pt>
                <c:pt idx="10">
                  <c:v>2.334811265475782</c:v>
                </c:pt>
                <c:pt idx="11">
                  <c:v>2.5842732145184542</c:v>
                </c:pt>
                <c:pt idx="12">
                  <c:v>2.4609206207214274</c:v>
                </c:pt>
                <c:pt idx="13">
                  <c:v>2.5131802034592625</c:v>
                </c:pt>
                <c:pt idx="14">
                  <c:v>2.1732881683815939</c:v>
                </c:pt>
                <c:pt idx="15">
                  <c:v>2.2588427573808487</c:v>
                </c:pt>
                <c:pt idx="16">
                  <c:v>2.6771921585189449</c:v>
                </c:pt>
                <c:pt idx="17">
                  <c:v>3.0268566865507149</c:v>
                </c:pt>
                <c:pt idx="18">
                  <c:v>3.4857185614396275</c:v>
                </c:pt>
                <c:pt idx="19">
                  <c:v>3.7852520709110706</c:v>
                </c:pt>
                <c:pt idx="20">
                  <c:v>4.0911687630910265</c:v>
                </c:pt>
                <c:pt idx="21">
                  <c:v>3.9313007882349575</c:v>
                </c:pt>
                <c:pt idx="22">
                  <c:v>3.5826157952677646</c:v>
                </c:pt>
                <c:pt idx="23">
                  <c:v>3.6780484602066577</c:v>
                </c:pt>
                <c:pt idx="24">
                  <c:v>3.6898930021158152</c:v>
                </c:pt>
                <c:pt idx="25">
                  <c:v>3.8117597825314422</c:v>
                </c:pt>
                <c:pt idx="26">
                  <c:v>3.8454973188618382</c:v>
                </c:pt>
                <c:pt idx="27">
                  <c:v>3.9723391486382789</c:v>
                </c:pt>
                <c:pt idx="28">
                  <c:v>3.6105896614074284</c:v>
                </c:pt>
                <c:pt idx="29">
                  <c:v>3.6357275094067272</c:v>
                </c:pt>
                <c:pt idx="30">
                  <c:v>3.6314193542624622</c:v>
                </c:pt>
                <c:pt idx="31">
                  <c:v>2.8712324890375038</c:v>
                </c:pt>
                <c:pt idx="32">
                  <c:v>2.8390999154079588</c:v>
                </c:pt>
                <c:pt idx="33">
                  <c:v>2.4852659908898374</c:v>
                </c:pt>
                <c:pt idx="34">
                  <c:v>2.547237404519421</c:v>
                </c:pt>
                <c:pt idx="35">
                  <c:v>2.5043688974172298</c:v>
                </c:pt>
                <c:pt idx="36">
                  <c:v>3.1138236691835797</c:v>
                </c:pt>
                <c:pt idx="37">
                  <c:v>3.2743021195682505</c:v>
                </c:pt>
                <c:pt idx="38">
                  <c:v>3.4979826104799905</c:v>
                </c:pt>
                <c:pt idx="39">
                  <c:v>3.825072352205066</c:v>
                </c:pt>
                <c:pt idx="40">
                  <c:v>3.4726390721096427</c:v>
                </c:pt>
                <c:pt idx="41">
                  <c:v>3.4779019449111352</c:v>
                </c:pt>
                <c:pt idx="42">
                  <c:v>3.3553714711017153</c:v>
                </c:pt>
                <c:pt idx="43">
                  <c:v>3.6798361134019544</c:v>
                </c:pt>
                <c:pt idx="44">
                  <c:v>3.7565159299398156</c:v>
                </c:pt>
                <c:pt idx="45">
                  <c:v>3.1063093644335944</c:v>
                </c:pt>
                <c:pt idx="46">
                  <c:v>2.5213626611473616</c:v>
                </c:pt>
                <c:pt idx="47">
                  <c:v>2.7075574170432168</c:v>
                </c:pt>
                <c:pt idx="48">
                  <c:v>2.8457497365719182</c:v>
                </c:pt>
                <c:pt idx="49">
                  <c:v>3.4372299868088843</c:v>
                </c:pt>
                <c:pt idx="50">
                  <c:v>3.9713691627243808</c:v>
                </c:pt>
                <c:pt idx="51">
                  <c:v>3.9526339856824131</c:v>
                </c:pt>
                <c:pt idx="52">
                  <c:v>4.0963934750716176</c:v>
                </c:pt>
                <c:pt idx="53">
                  <c:v>4.1219692968867072</c:v>
                </c:pt>
                <c:pt idx="54">
                  <c:v>4.2292127387867415</c:v>
                </c:pt>
                <c:pt idx="55">
                  <c:v>4.2455090570810663</c:v>
                </c:pt>
                <c:pt idx="56">
                  <c:v>4.2831814339864067</c:v>
                </c:pt>
                <c:pt idx="57">
                  <c:v>4.0923825858179379</c:v>
                </c:pt>
                <c:pt idx="58">
                  <c:v>4.1628807061686777</c:v>
                </c:pt>
                <c:pt idx="59">
                  <c:v>4.4590000526439324</c:v>
                </c:pt>
                <c:pt idx="60">
                  <c:v>4.1708864662277785</c:v>
                </c:pt>
                <c:pt idx="61">
                  <c:v>4.3594737519258588</c:v>
                </c:pt>
                <c:pt idx="62">
                  <c:v>4.5293278205490095</c:v>
                </c:pt>
                <c:pt idx="63">
                  <c:v>4.0715679179132804</c:v>
                </c:pt>
                <c:pt idx="64">
                  <c:v>3.9210578046745561</c:v>
                </c:pt>
                <c:pt idx="65">
                  <c:v>3.7439660105853472</c:v>
                </c:pt>
                <c:pt idx="66">
                  <c:v>4.0236513918356565</c:v>
                </c:pt>
                <c:pt idx="67">
                  <c:v>3.827389229419659</c:v>
                </c:pt>
                <c:pt idx="68">
                  <c:v>3.6452879914789391</c:v>
                </c:pt>
                <c:pt idx="69">
                  <c:v>3.4360692622813782</c:v>
                </c:pt>
                <c:pt idx="70">
                  <c:v>3.5744411591463301</c:v>
                </c:pt>
                <c:pt idx="71">
                  <c:v>3.5807484307123887</c:v>
                </c:pt>
                <c:pt idx="72">
                  <c:v>3.139766209008271</c:v>
                </c:pt>
                <c:pt idx="73">
                  <c:v>3.440869727050567</c:v>
                </c:pt>
                <c:pt idx="74">
                  <c:v>3.5353777354860574</c:v>
                </c:pt>
                <c:pt idx="75">
                  <c:v>3.5995830352727975</c:v>
                </c:pt>
                <c:pt idx="76">
                  <c:v>3.5945824891803575</c:v>
                </c:pt>
                <c:pt idx="77">
                  <c:v>3.3487822792231228</c:v>
                </c:pt>
                <c:pt idx="78">
                  <c:v>3.3399084336404665</c:v>
                </c:pt>
                <c:pt idx="79">
                  <c:v>3.0465707777158966</c:v>
                </c:pt>
                <c:pt idx="80">
                  <c:v>3.7239654299812077</c:v>
                </c:pt>
                <c:pt idx="81">
                  <c:v>4.1250759603678313</c:v>
                </c:pt>
                <c:pt idx="82">
                  <c:v>4.1373390738456965</c:v>
                </c:pt>
                <c:pt idx="83">
                  <c:v>3.9970068439337436</c:v>
                </c:pt>
                <c:pt idx="84">
                  <c:v>3.8663747549580516</c:v>
                </c:pt>
                <c:pt idx="85">
                  <c:v>3.8893697007979839</c:v>
                </c:pt>
                <c:pt idx="86">
                  <c:v>3.5743087409466452</c:v>
                </c:pt>
                <c:pt idx="87">
                  <c:v>3.1721809527388771</c:v>
                </c:pt>
                <c:pt idx="88">
                  <c:v>3.0343109880569332</c:v>
                </c:pt>
                <c:pt idx="89">
                  <c:v>3.5561644893039852</c:v>
                </c:pt>
                <c:pt idx="90">
                  <c:v>4.028552116762536</c:v>
                </c:pt>
                <c:pt idx="91">
                  <c:v>3.8354442179941421</c:v>
                </c:pt>
                <c:pt idx="92">
                  <c:v>3.3328483610159587</c:v>
                </c:pt>
                <c:pt idx="93">
                  <c:v>3.2887500698121674</c:v>
                </c:pt>
                <c:pt idx="94">
                  <c:v>3.7351491079112109</c:v>
                </c:pt>
                <c:pt idx="95">
                  <c:v>3.6589909643137748</c:v>
                </c:pt>
                <c:pt idx="96">
                  <c:v>3.5521723319853087</c:v>
                </c:pt>
                <c:pt idx="97">
                  <c:v>3.4996865898045737</c:v>
                </c:pt>
                <c:pt idx="98">
                  <c:v>3.3639120776433518</c:v>
                </c:pt>
                <c:pt idx="99">
                  <c:v>2.9195675871075077</c:v>
                </c:pt>
                <c:pt idx="100">
                  <c:v>3.2147654365992979</c:v>
                </c:pt>
                <c:pt idx="101">
                  <c:v>3.4059185164133048</c:v>
                </c:pt>
                <c:pt idx="102">
                  <c:v>2.8067812780917203</c:v>
                </c:pt>
                <c:pt idx="103">
                  <c:v>2.7421026773393717</c:v>
                </c:pt>
                <c:pt idx="104">
                  <c:v>3.5813011748602857</c:v>
                </c:pt>
                <c:pt idx="105">
                  <c:v>3.641352322580039</c:v>
                </c:pt>
                <c:pt idx="106">
                  <c:v>3.5611656057535837</c:v>
                </c:pt>
                <c:pt idx="107">
                  <c:v>3.7391540281520856</c:v>
                </c:pt>
                <c:pt idx="108">
                  <c:v>3.6286541483356451</c:v>
                </c:pt>
                <c:pt idx="109">
                  <c:v>3.3020631856185538</c:v>
                </c:pt>
                <c:pt idx="110">
                  <c:v>3.4360168946101202</c:v>
                </c:pt>
                <c:pt idx="111">
                  <c:v>3.4902894935369484</c:v>
                </c:pt>
                <c:pt idx="112">
                  <c:v>3.5521774902561805</c:v>
                </c:pt>
                <c:pt idx="113">
                  <c:v>3.3718717061182431</c:v>
                </c:pt>
                <c:pt idx="114">
                  <c:v>3.4963515628864092</c:v>
                </c:pt>
                <c:pt idx="115">
                  <c:v>2.9764360462243276</c:v>
                </c:pt>
                <c:pt idx="116">
                  <c:v>2.4514664101307533</c:v>
                </c:pt>
                <c:pt idx="117">
                  <c:v>2.8851670737049844</c:v>
                </c:pt>
                <c:pt idx="118">
                  <c:v>3.0508082671577204</c:v>
                </c:pt>
                <c:pt idx="119">
                  <c:v>3.4715934989336206</c:v>
                </c:pt>
                <c:pt idx="120">
                  <c:v>3.4689675596462672</c:v>
                </c:pt>
                <c:pt idx="121">
                  <c:v>3.6859802728412951</c:v>
                </c:pt>
                <c:pt idx="122">
                  <c:v>3.6081546770399853</c:v>
                </c:pt>
                <c:pt idx="123">
                  <c:v>4.06165319967001</c:v>
                </c:pt>
                <c:pt idx="124">
                  <c:v>3.8533146209649196</c:v>
                </c:pt>
                <c:pt idx="125">
                  <c:v>3.762002137512702</c:v>
                </c:pt>
                <c:pt idx="126">
                  <c:v>3.2808077893114951</c:v>
                </c:pt>
                <c:pt idx="127">
                  <c:v>3.0613493690127638</c:v>
                </c:pt>
                <c:pt idx="128">
                  <c:v>2.8510913616512497</c:v>
                </c:pt>
                <c:pt idx="129">
                  <c:v>2.5191430093929235</c:v>
                </c:pt>
                <c:pt idx="130">
                  <c:v>2.8293865902269433</c:v>
                </c:pt>
                <c:pt idx="131">
                  <c:v>2.5488181051288459</c:v>
                </c:pt>
                <c:pt idx="132">
                  <c:v>2.5140074680431477</c:v>
                </c:pt>
                <c:pt idx="133">
                  <c:v>2.2230906386113003</c:v>
                </c:pt>
                <c:pt idx="134">
                  <c:v>2.439476744876282</c:v>
                </c:pt>
                <c:pt idx="135">
                  <c:v>2.3575552698705637</c:v>
                </c:pt>
                <c:pt idx="136">
                  <c:v>2.527087774883007</c:v>
                </c:pt>
                <c:pt idx="137">
                  <c:v>2.8762451866078762</c:v>
                </c:pt>
                <c:pt idx="138">
                  <c:v>3.0370770403488807</c:v>
                </c:pt>
                <c:pt idx="139">
                  <c:v>3.4327239551325541</c:v>
                </c:pt>
                <c:pt idx="140">
                  <c:v>3.370516417778961</c:v>
                </c:pt>
                <c:pt idx="141">
                  <c:v>3.5366015789670189</c:v>
                </c:pt>
                <c:pt idx="142">
                  <c:v>2.9581868356523402</c:v>
                </c:pt>
                <c:pt idx="143">
                  <c:v>2.8076601330646058</c:v>
                </c:pt>
                <c:pt idx="144">
                  <c:v>2.8178408778755344</c:v>
                </c:pt>
                <c:pt idx="145">
                  <c:v>2.7047806141396209</c:v>
                </c:pt>
                <c:pt idx="146">
                  <c:v>3.2667341300306743</c:v>
                </c:pt>
                <c:pt idx="147">
                  <c:v>3.0333260523480345</c:v>
                </c:pt>
                <c:pt idx="148">
                  <c:v>3.6284192244276596</c:v>
                </c:pt>
                <c:pt idx="149">
                  <c:v>2.8137213942756421</c:v>
                </c:pt>
                <c:pt idx="150">
                  <c:v>2.518785355913177</c:v>
                </c:pt>
                <c:pt idx="151">
                  <c:v>2.6916702516603306</c:v>
                </c:pt>
                <c:pt idx="152">
                  <c:v>3.5619960510194622</c:v>
                </c:pt>
                <c:pt idx="153">
                  <c:v>3.8009578275125508</c:v>
                </c:pt>
                <c:pt idx="154">
                  <c:v>3.4679765567064553</c:v>
                </c:pt>
                <c:pt idx="155">
                  <c:v>4.0588357832035067</c:v>
                </c:pt>
                <c:pt idx="156">
                  <c:v>3.9171147313513215</c:v>
                </c:pt>
                <c:pt idx="157">
                  <c:v>3.3743137319973555</c:v>
                </c:pt>
                <c:pt idx="158">
                  <c:v>3.2991001718171673</c:v>
                </c:pt>
                <c:pt idx="159">
                  <c:v>2.9959254969345062</c:v>
                </c:pt>
                <c:pt idx="160">
                  <c:v>2.3397591028180464</c:v>
                </c:pt>
                <c:pt idx="161">
                  <c:v>2.0495271579571162</c:v>
                </c:pt>
                <c:pt idx="162">
                  <c:v>1.7506284297287833</c:v>
                </c:pt>
                <c:pt idx="163">
                  <c:v>2.0981327278261732</c:v>
                </c:pt>
                <c:pt idx="164">
                  <c:v>2.6228591003005879</c:v>
                </c:pt>
                <c:pt idx="165">
                  <c:v>3.1274124922803619</c:v>
                </c:pt>
                <c:pt idx="166">
                  <c:v>3.0874555720252332</c:v>
                </c:pt>
                <c:pt idx="167">
                  <c:v>2.9022606392359864</c:v>
                </c:pt>
                <c:pt idx="168">
                  <c:v>2.6694945044407592</c:v>
                </c:pt>
                <c:pt idx="169">
                  <c:v>2.7975243293749412</c:v>
                </c:pt>
                <c:pt idx="170">
                  <c:v>2.8340998163001196</c:v>
                </c:pt>
                <c:pt idx="171">
                  <c:v>3.0227873191266603</c:v>
                </c:pt>
                <c:pt idx="172">
                  <c:v>2.8721059454394053</c:v>
                </c:pt>
                <c:pt idx="173">
                  <c:v>2.9553681325257473</c:v>
                </c:pt>
                <c:pt idx="174">
                  <c:v>2.6074583550591757</c:v>
                </c:pt>
                <c:pt idx="175">
                  <c:v>2.4826631282506875</c:v>
                </c:pt>
                <c:pt idx="176">
                  <c:v>2.9941960512158188</c:v>
                </c:pt>
                <c:pt idx="177">
                  <c:v>3.2561898099255071</c:v>
                </c:pt>
                <c:pt idx="178">
                  <c:v>3.6185392527404501</c:v>
                </c:pt>
                <c:pt idx="179">
                  <c:v>3.5200720437425415</c:v>
                </c:pt>
                <c:pt idx="180">
                  <c:v>3.1000492561586532</c:v>
                </c:pt>
                <c:pt idx="181">
                  <c:v>2.9782877511044754</c:v>
                </c:pt>
                <c:pt idx="182">
                  <c:v>2.7564694639806167</c:v>
                </c:pt>
                <c:pt idx="183">
                  <c:v>2.8306341346401487</c:v>
                </c:pt>
                <c:pt idx="184">
                  <c:v>2.3895278600036476</c:v>
                </c:pt>
                <c:pt idx="185">
                  <c:v>2.7109727575730482</c:v>
                </c:pt>
                <c:pt idx="186">
                  <c:v>3.2689776182151555</c:v>
                </c:pt>
                <c:pt idx="187">
                  <c:v>3.4119169909997273</c:v>
                </c:pt>
                <c:pt idx="188">
                  <c:v>3.2691675582410209</c:v>
                </c:pt>
                <c:pt idx="189">
                  <c:v>3.3903027272943782</c:v>
                </c:pt>
                <c:pt idx="190">
                  <c:v>3.5579669940296439</c:v>
                </c:pt>
                <c:pt idx="191">
                  <c:v>3.7140704535524662</c:v>
                </c:pt>
                <c:pt idx="192">
                  <c:v>3.5654462475628819</c:v>
                </c:pt>
                <c:pt idx="193">
                  <c:v>3.1700791814145037</c:v>
                </c:pt>
                <c:pt idx="194">
                  <c:v>3.6655599049356762</c:v>
                </c:pt>
                <c:pt idx="195">
                  <c:v>3.6796819851084002</c:v>
                </c:pt>
                <c:pt idx="196">
                  <c:v>3.8888791677146206</c:v>
                </c:pt>
                <c:pt idx="197">
                  <c:v>3.8912295260808376</c:v>
                </c:pt>
                <c:pt idx="198">
                  <c:v>3.8447964337602705</c:v>
                </c:pt>
                <c:pt idx="199">
                  <c:v>3.3468741369170281</c:v>
                </c:pt>
                <c:pt idx="200">
                  <c:v>3.062903229716055</c:v>
                </c:pt>
                <c:pt idx="201">
                  <c:v>2.7302812169358219</c:v>
                </c:pt>
                <c:pt idx="202">
                  <c:v>2.3179099432971522</c:v>
                </c:pt>
                <c:pt idx="203">
                  <c:v>2.3791247913188998</c:v>
                </c:pt>
                <c:pt idx="204">
                  <c:v>3.1574485148996128</c:v>
                </c:pt>
                <c:pt idx="205">
                  <c:v>3.4690606334268188</c:v>
                </c:pt>
                <c:pt idx="206">
                  <c:v>4.0567092560270694</c:v>
                </c:pt>
                <c:pt idx="207">
                  <c:v>3.558528131480434</c:v>
                </c:pt>
                <c:pt idx="208">
                  <c:v>3.3811628630200472</c:v>
                </c:pt>
                <c:pt idx="209">
                  <c:v>2.7895661630219859</c:v>
                </c:pt>
                <c:pt idx="210">
                  <c:v>2.6864051715439037</c:v>
                </c:pt>
                <c:pt idx="211">
                  <c:v>2.8785750365744707</c:v>
                </c:pt>
                <c:pt idx="212">
                  <c:v>3.3906691466416743</c:v>
                </c:pt>
                <c:pt idx="213">
                  <c:v>3.8472764560796726</c:v>
                </c:pt>
                <c:pt idx="214">
                  <c:v>3.7756575923248477</c:v>
                </c:pt>
                <c:pt idx="215">
                  <c:v>3.3012613314446075</c:v>
                </c:pt>
                <c:pt idx="216">
                  <c:v>2.9018207802144373</c:v>
                </c:pt>
                <c:pt idx="217">
                  <c:v>2.7270354162557719</c:v>
                </c:pt>
                <c:pt idx="218">
                  <c:v>2.7063706327168515</c:v>
                </c:pt>
                <c:pt idx="219">
                  <c:v>2.3277339104049481</c:v>
                </c:pt>
                <c:pt idx="220">
                  <c:v>2.1940712486469027</c:v>
                </c:pt>
                <c:pt idx="221">
                  <c:v>2.4213681943827483</c:v>
                </c:pt>
                <c:pt idx="222">
                  <c:v>2.4729759260759985</c:v>
                </c:pt>
                <c:pt idx="223">
                  <c:v>2.4917738942735461</c:v>
                </c:pt>
                <c:pt idx="224">
                  <c:v>2.6079251343288239</c:v>
                </c:pt>
                <c:pt idx="225">
                  <c:v>3.2754023935081036</c:v>
                </c:pt>
                <c:pt idx="226">
                  <c:v>3.2923941402750381</c:v>
                </c:pt>
                <c:pt idx="227">
                  <c:v>3.5734408099979658</c:v>
                </c:pt>
                <c:pt idx="228">
                  <c:v>3.2539307419329946</c:v>
                </c:pt>
                <c:pt idx="229">
                  <c:v>3.3038463043940545</c:v>
                </c:pt>
                <c:pt idx="230">
                  <c:v>3.6710287815403841</c:v>
                </c:pt>
                <c:pt idx="231">
                  <c:v>3.1922708534111557</c:v>
                </c:pt>
                <c:pt idx="232">
                  <c:v>2.3936777129199651</c:v>
                </c:pt>
                <c:pt idx="233">
                  <c:v>1.6852453323156782</c:v>
                </c:pt>
                <c:pt idx="234">
                  <c:v>1.9983404304154928</c:v>
                </c:pt>
                <c:pt idx="235">
                  <c:v>2.5446627289953807</c:v>
                </c:pt>
                <c:pt idx="236">
                  <c:v>3.2728758616478237</c:v>
                </c:pt>
                <c:pt idx="237">
                  <c:v>3.8644718573976045</c:v>
                </c:pt>
                <c:pt idx="238">
                  <c:v>3.8188855487126649</c:v>
                </c:pt>
                <c:pt idx="239">
                  <c:v>4.0539188642244586</c:v>
                </c:pt>
                <c:pt idx="240">
                  <c:v>3.6816183330865937</c:v>
                </c:pt>
                <c:pt idx="241">
                  <c:v>3.7609493289739762</c:v>
                </c:pt>
                <c:pt idx="242">
                  <c:v>3.5587419534347395</c:v>
                </c:pt>
                <c:pt idx="243">
                  <c:v>3.3835305666773787</c:v>
                </c:pt>
                <c:pt idx="244">
                  <c:v>2.7497008172832582</c:v>
                </c:pt>
                <c:pt idx="245">
                  <c:v>2.6935815676020503</c:v>
                </c:pt>
                <c:pt idx="246">
                  <c:v>2.8146828720795969</c:v>
                </c:pt>
                <c:pt idx="247">
                  <c:v>3.2394191612836893</c:v>
                </c:pt>
                <c:pt idx="248">
                  <c:v>3.8049126549054142</c:v>
                </c:pt>
                <c:pt idx="249">
                  <c:v>3.8719305974598726</c:v>
                </c:pt>
                <c:pt idx="250">
                  <c:v>3.6147377235645002</c:v>
                </c:pt>
                <c:pt idx="251">
                  <c:v>3.3328090761905576</c:v>
                </c:pt>
                <c:pt idx="252">
                  <c:v>3.5314776035934305</c:v>
                </c:pt>
                <c:pt idx="253">
                  <c:v>3.7069126234866485</c:v>
                </c:pt>
                <c:pt idx="254">
                  <c:v>3.2102865981629432</c:v>
                </c:pt>
                <c:pt idx="255">
                  <c:v>2.8199812451756645</c:v>
                </c:pt>
                <c:pt idx="256">
                  <c:v>2.847188339150911</c:v>
                </c:pt>
                <c:pt idx="257">
                  <c:v>3.0238473873198677</c:v>
                </c:pt>
                <c:pt idx="258">
                  <c:v>3.1747082104314952</c:v>
                </c:pt>
                <c:pt idx="259">
                  <c:v>3.518106224349236</c:v>
                </c:pt>
                <c:pt idx="260">
                  <c:v>3.5692978365826646</c:v>
                </c:pt>
                <c:pt idx="261">
                  <c:v>3.6750725408289058</c:v>
                </c:pt>
                <c:pt idx="262">
                  <c:v>3.7356230581542911</c:v>
                </c:pt>
                <c:pt idx="263">
                  <c:v>3.3405393190206905</c:v>
                </c:pt>
                <c:pt idx="264">
                  <c:v>2.8324523356228619</c:v>
                </c:pt>
                <c:pt idx="265">
                  <c:v>2.4950638906190101</c:v>
                </c:pt>
                <c:pt idx="266">
                  <c:v>2.7788889504746739</c:v>
                </c:pt>
                <c:pt idx="267">
                  <c:v>2.6717629176224391</c:v>
                </c:pt>
                <c:pt idx="268">
                  <c:v>3.0108261644884502</c:v>
                </c:pt>
                <c:pt idx="269">
                  <c:v>2.9533512283597139</c:v>
                </c:pt>
                <c:pt idx="270">
                  <c:v>2.6996705086623436</c:v>
                </c:pt>
                <c:pt idx="271">
                  <c:v>2.3822855816821371</c:v>
                </c:pt>
                <c:pt idx="272">
                  <c:v>2.1180684459354562</c:v>
                </c:pt>
                <c:pt idx="273">
                  <c:v>1.9355192329570579</c:v>
                </c:pt>
                <c:pt idx="274">
                  <c:v>1.9228475130138183</c:v>
                </c:pt>
                <c:pt idx="275">
                  <c:v>2.0265037364727343</c:v>
                </c:pt>
                <c:pt idx="276">
                  <c:v>2.2118239053447297</c:v>
                </c:pt>
                <c:pt idx="277">
                  <c:v>2.972733331766293</c:v>
                </c:pt>
                <c:pt idx="278">
                  <c:v>3.8402349755599734</c:v>
                </c:pt>
                <c:pt idx="279">
                  <c:v>3.8663026909509024</c:v>
                </c:pt>
                <c:pt idx="280">
                  <c:v>3.9855876218351112</c:v>
                </c:pt>
                <c:pt idx="281">
                  <c:v>4.1880603388339557</c:v>
                </c:pt>
                <c:pt idx="282">
                  <c:v>4.2038206716918385</c:v>
                </c:pt>
                <c:pt idx="283">
                  <c:v>4.0160685775390155</c:v>
                </c:pt>
                <c:pt idx="284">
                  <c:v>3.8154632367155528</c:v>
                </c:pt>
                <c:pt idx="285">
                  <c:v>3.9989848317806351</c:v>
                </c:pt>
                <c:pt idx="286">
                  <c:v>4.2798070363311522</c:v>
                </c:pt>
                <c:pt idx="287">
                  <c:v>4.1602151540977887</c:v>
                </c:pt>
                <c:pt idx="288">
                  <c:v>3.9814125045633277</c:v>
                </c:pt>
                <c:pt idx="289">
                  <c:v>3.9223965422152838</c:v>
                </c:pt>
                <c:pt idx="290">
                  <c:v>4.1501184850057014</c:v>
                </c:pt>
                <c:pt idx="291">
                  <c:v>4.0016664614255362</c:v>
                </c:pt>
                <c:pt idx="292">
                  <c:v>4.1075536123583811</c:v>
                </c:pt>
                <c:pt idx="293">
                  <c:v>4.4283445411392455</c:v>
                </c:pt>
                <c:pt idx="294">
                  <c:v>4.1433526831986276</c:v>
                </c:pt>
                <c:pt idx="295">
                  <c:v>4.2250043963788553</c:v>
                </c:pt>
                <c:pt idx="296">
                  <c:v>4.1715608761921716</c:v>
                </c:pt>
                <c:pt idx="297">
                  <c:v>3.8808646614501154</c:v>
                </c:pt>
                <c:pt idx="298">
                  <c:v>3.6677027061242558</c:v>
                </c:pt>
                <c:pt idx="299">
                  <c:v>3.8595380827129202</c:v>
                </c:pt>
                <c:pt idx="300">
                  <c:v>4.1560570000220736</c:v>
                </c:pt>
                <c:pt idx="301">
                  <c:v>3.9276220750401034</c:v>
                </c:pt>
                <c:pt idx="302">
                  <c:v>3.6715268761936497</c:v>
                </c:pt>
                <c:pt idx="303">
                  <c:v>3.8069109357107873</c:v>
                </c:pt>
                <c:pt idx="304">
                  <c:v>3.7638481217705047</c:v>
                </c:pt>
                <c:pt idx="305">
                  <c:v>3.7991454160494667</c:v>
                </c:pt>
                <c:pt idx="306">
                  <c:v>3.2922310951506275</c:v>
                </c:pt>
                <c:pt idx="307">
                  <c:v>3.2896249796475145</c:v>
                </c:pt>
                <c:pt idx="308">
                  <c:v>3.1915482537895037</c:v>
                </c:pt>
                <c:pt idx="309">
                  <c:v>3.4418825682431868</c:v>
                </c:pt>
                <c:pt idx="310">
                  <c:v>3.5955504848361133</c:v>
                </c:pt>
                <c:pt idx="311">
                  <c:v>3.7719815644352099</c:v>
                </c:pt>
                <c:pt idx="312">
                  <c:v>4.0013981299919488</c:v>
                </c:pt>
                <c:pt idx="313">
                  <c:v>3.9720969445857404</c:v>
                </c:pt>
                <c:pt idx="314">
                  <c:v>3.8935099169080623</c:v>
                </c:pt>
                <c:pt idx="315">
                  <c:v>3.6184899546108347</c:v>
                </c:pt>
                <c:pt idx="316">
                  <c:v>3.3846767736069112</c:v>
                </c:pt>
                <c:pt idx="317">
                  <c:v>3.728591485687109</c:v>
                </c:pt>
                <c:pt idx="318">
                  <c:v>3.7339267051433018</c:v>
                </c:pt>
                <c:pt idx="319">
                  <c:v>3.5246366449623165</c:v>
                </c:pt>
                <c:pt idx="320">
                  <c:v>3.4950474734403993</c:v>
                </c:pt>
                <c:pt idx="321">
                  <c:v>4.0594355534260798</c:v>
                </c:pt>
                <c:pt idx="322">
                  <c:v>3.933941243238634</c:v>
                </c:pt>
                <c:pt idx="323">
                  <c:v>3.8907089980692486</c:v>
                </c:pt>
                <c:pt idx="324">
                  <c:v>3.4388775402983272</c:v>
                </c:pt>
                <c:pt idx="325">
                  <c:v>3.3836354128024642</c:v>
                </c:pt>
                <c:pt idx="326">
                  <c:v>3.5641106999029319</c:v>
                </c:pt>
                <c:pt idx="327">
                  <c:v>3.876858670949737</c:v>
                </c:pt>
                <c:pt idx="328">
                  <c:v>3.8894928727888614</c:v>
                </c:pt>
                <c:pt idx="329">
                  <c:v>3.7537917839716481</c:v>
                </c:pt>
                <c:pt idx="330">
                  <c:v>3.2892998483112184</c:v>
                </c:pt>
                <c:pt idx="331">
                  <c:v>2.8857829173081542</c:v>
                </c:pt>
                <c:pt idx="332">
                  <c:v>3.0518313656140132</c:v>
                </c:pt>
                <c:pt idx="333">
                  <c:v>2.8365222175633544</c:v>
                </c:pt>
                <c:pt idx="334">
                  <c:v>3.2129487405584336</c:v>
                </c:pt>
                <c:pt idx="335">
                  <c:v>2.8274984841873558</c:v>
                </c:pt>
                <c:pt idx="336">
                  <c:v>2.7626508407112209</c:v>
                </c:pt>
                <c:pt idx="337">
                  <c:v>3.1727651241927424</c:v>
                </c:pt>
                <c:pt idx="338">
                  <c:v>3.1183298443580774</c:v>
                </c:pt>
                <c:pt idx="339">
                  <c:v>2.8224565333331859</c:v>
                </c:pt>
                <c:pt idx="340">
                  <c:v>2.2356268634042227</c:v>
                </c:pt>
                <c:pt idx="341">
                  <c:v>1.9701067971966726</c:v>
                </c:pt>
                <c:pt idx="342">
                  <c:v>1.75259376621628</c:v>
                </c:pt>
                <c:pt idx="343">
                  <c:v>2.2513181265554714</c:v>
                </c:pt>
                <c:pt idx="344">
                  <c:v>2.8081222698482304</c:v>
                </c:pt>
                <c:pt idx="345">
                  <c:v>2.8164425122808394</c:v>
                </c:pt>
                <c:pt idx="346">
                  <c:v>2.8792715777787325</c:v>
                </c:pt>
                <c:pt idx="347">
                  <c:v>2.752460036055671</c:v>
                </c:pt>
                <c:pt idx="348">
                  <c:v>2.4143865379694804</c:v>
                </c:pt>
                <c:pt idx="349">
                  <c:v>2.8574536677711109</c:v>
                </c:pt>
                <c:pt idx="350">
                  <c:v>3.3512036184875931</c:v>
                </c:pt>
                <c:pt idx="351">
                  <c:v>3.2916713337708527</c:v>
                </c:pt>
                <c:pt idx="352">
                  <c:v>3.2885508620307067</c:v>
                </c:pt>
                <c:pt idx="353">
                  <c:v>3.3157703701870518</c:v>
                </c:pt>
                <c:pt idx="354">
                  <c:v>3.5439856468307083</c:v>
                </c:pt>
                <c:pt idx="355">
                  <c:v>3.1597605233322636</c:v>
                </c:pt>
                <c:pt idx="356">
                  <c:v>2.7143877508463081</c:v>
                </c:pt>
                <c:pt idx="357">
                  <c:v>2.8940810461053195</c:v>
                </c:pt>
                <c:pt idx="358">
                  <c:v>3.0112627041800368</c:v>
                </c:pt>
                <c:pt idx="359">
                  <c:v>3.4705377992940885</c:v>
                </c:pt>
                <c:pt idx="360">
                  <c:v>3.1893087476247444</c:v>
                </c:pt>
                <c:pt idx="361">
                  <c:v>2.8451968402047387</c:v>
                </c:pt>
              </c:numCache>
            </c:numRef>
          </c:val>
          <c:smooth val="0"/>
        </c:ser>
        <c:ser>
          <c:idx val="1"/>
          <c:order val="1"/>
          <c:tx>
            <c:v>מחלקה ב'</c:v>
          </c:tx>
          <c:spPr>
            <a:ln w="38100">
              <a:solidFill>
                <a:schemeClr val="accent6"/>
              </a:solidFill>
              <a:prstDash val="solid"/>
            </a:ln>
          </c:spPr>
          <c:marker>
            <c:symbol val="none"/>
          </c:marker>
          <c:val>
            <c:numRef>
              <c:f>'[Sim_Results_23.1(1).xls]NCurrent'!$F$2:$F$363</c:f>
              <c:numCache>
                <c:formatCode>General</c:formatCode>
                <c:ptCount val="362"/>
                <c:pt idx="0">
                  <c:v>0.61678616664780883</c:v>
                </c:pt>
                <c:pt idx="1">
                  <c:v>1.1767118142159354</c:v>
                </c:pt>
                <c:pt idx="2">
                  <c:v>1.6401070157932442</c:v>
                </c:pt>
                <c:pt idx="3">
                  <c:v>2.2445406907599788</c:v>
                </c:pt>
                <c:pt idx="4">
                  <c:v>2.6406683707217598</c:v>
                </c:pt>
                <c:pt idx="5">
                  <c:v>2.716504628303873</c:v>
                </c:pt>
                <c:pt idx="6">
                  <c:v>2.4235731869717081</c:v>
                </c:pt>
                <c:pt idx="7">
                  <c:v>2.2955249891711476</c:v>
                </c:pt>
                <c:pt idx="8">
                  <c:v>2.5784523605099525</c:v>
                </c:pt>
                <c:pt idx="9">
                  <c:v>2.901695820840227</c:v>
                </c:pt>
                <c:pt idx="10">
                  <c:v>3.0490499314137964</c:v>
                </c:pt>
                <c:pt idx="11">
                  <c:v>2.6488600920401182</c:v>
                </c:pt>
                <c:pt idx="12">
                  <c:v>2.2313934539046909</c:v>
                </c:pt>
                <c:pt idx="13">
                  <c:v>2.8754840512156239</c:v>
                </c:pt>
                <c:pt idx="14">
                  <c:v>2.9401992562637451</c:v>
                </c:pt>
                <c:pt idx="15">
                  <c:v>2.9815725084838061</c:v>
                </c:pt>
                <c:pt idx="16">
                  <c:v>2.8661903196917038</c:v>
                </c:pt>
                <c:pt idx="17">
                  <c:v>2.8985790156780693</c:v>
                </c:pt>
                <c:pt idx="18">
                  <c:v>2.7121338081158015</c:v>
                </c:pt>
                <c:pt idx="19">
                  <c:v>2.710546222488599</c:v>
                </c:pt>
                <c:pt idx="20">
                  <c:v>2.9856340002479071</c:v>
                </c:pt>
                <c:pt idx="21">
                  <c:v>3.0320248829243415</c:v>
                </c:pt>
                <c:pt idx="22">
                  <c:v>3.1152614173136639</c:v>
                </c:pt>
                <c:pt idx="23">
                  <c:v>2.8450482414742746</c:v>
                </c:pt>
                <c:pt idx="24">
                  <c:v>2.9323183904248529</c:v>
                </c:pt>
                <c:pt idx="25">
                  <c:v>2.9038457177339407</c:v>
                </c:pt>
                <c:pt idx="26">
                  <c:v>3.1157987630577142</c:v>
                </c:pt>
                <c:pt idx="27">
                  <c:v>3.0604649646743232</c:v>
                </c:pt>
                <c:pt idx="28">
                  <c:v>3.1613211442073084</c:v>
                </c:pt>
                <c:pt idx="29">
                  <c:v>2.970774169643144</c:v>
                </c:pt>
                <c:pt idx="30">
                  <c:v>2.9089266430626166</c:v>
                </c:pt>
                <c:pt idx="31">
                  <c:v>2.9463376426137242</c:v>
                </c:pt>
                <c:pt idx="32">
                  <c:v>3.0123232634823922</c:v>
                </c:pt>
                <c:pt idx="33">
                  <c:v>3.2434896321676687</c:v>
                </c:pt>
                <c:pt idx="34">
                  <c:v>2.8178412449143804</c:v>
                </c:pt>
                <c:pt idx="35">
                  <c:v>2.9473319896916212</c:v>
                </c:pt>
                <c:pt idx="36">
                  <c:v>3.1625138130048009</c:v>
                </c:pt>
                <c:pt idx="37">
                  <c:v>3.1210812519254412</c:v>
                </c:pt>
                <c:pt idx="38">
                  <c:v>2.9983469001066037</c:v>
                </c:pt>
                <c:pt idx="39">
                  <c:v>3.0164155252051383</c:v>
                </c:pt>
                <c:pt idx="40">
                  <c:v>3.1146486537685063</c:v>
                </c:pt>
                <c:pt idx="41">
                  <c:v>3.041940060775421</c:v>
                </c:pt>
                <c:pt idx="42">
                  <c:v>2.7061954128803141</c:v>
                </c:pt>
                <c:pt idx="43">
                  <c:v>2.4002766487124729</c:v>
                </c:pt>
                <c:pt idx="44">
                  <c:v>2.8343318603228078</c:v>
                </c:pt>
                <c:pt idx="45">
                  <c:v>2.8768260033676261</c:v>
                </c:pt>
                <c:pt idx="46">
                  <c:v>2.9232770372228343</c:v>
                </c:pt>
                <c:pt idx="47">
                  <c:v>2.9209269848481738</c:v>
                </c:pt>
                <c:pt idx="48">
                  <c:v>2.6276820700220758</c:v>
                </c:pt>
                <c:pt idx="49">
                  <c:v>2.937468520188268</c:v>
                </c:pt>
                <c:pt idx="50">
                  <c:v>2.9764047329725081</c:v>
                </c:pt>
                <c:pt idx="51">
                  <c:v>3.1757097118439996</c:v>
                </c:pt>
                <c:pt idx="52">
                  <c:v>3.1887751365277595</c:v>
                </c:pt>
                <c:pt idx="53">
                  <c:v>2.9538428703987174</c:v>
                </c:pt>
                <c:pt idx="54">
                  <c:v>2.8189982607333586</c:v>
                </c:pt>
                <c:pt idx="55">
                  <c:v>3.1026540608482795</c:v>
                </c:pt>
                <c:pt idx="56">
                  <c:v>3.0324021411331357</c:v>
                </c:pt>
                <c:pt idx="57">
                  <c:v>2.9513413222149385</c:v>
                </c:pt>
                <c:pt idx="58">
                  <c:v>2.6850360260884583</c:v>
                </c:pt>
                <c:pt idx="59">
                  <c:v>2.9919770009214486</c:v>
                </c:pt>
                <c:pt idx="60">
                  <c:v>2.896326073825978</c:v>
                </c:pt>
                <c:pt idx="61">
                  <c:v>3.0447012121061938</c:v>
                </c:pt>
                <c:pt idx="62">
                  <c:v>3.1193741276890954</c:v>
                </c:pt>
                <c:pt idx="63">
                  <c:v>3.0263867183844129</c:v>
                </c:pt>
                <c:pt idx="64">
                  <c:v>2.9408479180089802</c:v>
                </c:pt>
                <c:pt idx="65">
                  <c:v>2.9838339641174909</c:v>
                </c:pt>
                <c:pt idx="66">
                  <c:v>2.8870792292750429</c:v>
                </c:pt>
                <c:pt idx="67">
                  <c:v>3.237106786677816</c:v>
                </c:pt>
                <c:pt idx="68">
                  <c:v>2.9984937316031637</c:v>
                </c:pt>
                <c:pt idx="69">
                  <c:v>2.9065007959834404</c:v>
                </c:pt>
                <c:pt idx="70">
                  <c:v>3.094515321289073</c:v>
                </c:pt>
                <c:pt idx="71">
                  <c:v>2.9835457710982287</c:v>
                </c:pt>
                <c:pt idx="72">
                  <c:v>2.9309038103609191</c:v>
                </c:pt>
                <c:pt idx="73">
                  <c:v>3.0232161672918436</c:v>
                </c:pt>
                <c:pt idx="74">
                  <c:v>3.0012519929510462</c:v>
                </c:pt>
                <c:pt idx="75">
                  <c:v>2.9660696620524156</c:v>
                </c:pt>
                <c:pt idx="76">
                  <c:v>3.0588576816720345</c:v>
                </c:pt>
                <c:pt idx="77">
                  <c:v>2.7841940118880877</c:v>
                </c:pt>
                <c:pt idx="78">
                  <c:v>2.7334287706441378</c:v>
                </c:pt>
                <c:pt idx="79">
                  <c:v>2.8620190538170309</c:v>
                </c:pt>
                <c:pt idx="80">
                  <c:v>3.100519276088805</c:v>
                </c:pt>
                <c:pt idx="81">
                  <c:v>3.1444446220688413</c:v>
                </c:pt>
                <c:pt idx="82">
                  <c:v>2.9418307576862071</c:v>
                </c:pt>
                <c:pt idx="83">
                  <c:v>3.0031270565454231</c:v>
                </c:pt>
                <c:pt idx="84">
                  <c:v>3.1065774676021176</c:v>
                </c:pt>
                <c:pt idx="85">
                  <c:v>2.8529935197843237</c:v>
                </c:pt>
                <c:pt idx="86">
                  <c:v>3.1399004345149124</c:v>
                </c:pt>
                <c:pt idx="87">
                  <c:v>2.6863839565560963</c:v>
                </c:pt>
                <c:pt idx="88">
                  <c:v>2.9400247807663931</c:v>
                </c:pt>
                <c:pt idx="89">
                  <c:v>3.0412886809855064</c:v>
                </c:pt>
                <c:pt idx="90">
                  <c:v>3.1247264088849627</c:v>
                </c:pt>
                <c:pt idx="91">
                  <c:v>3.1282492824444601</c:v>
                </c:pt>
                <c:pt idx="92">
                  <c:v>3.015541589833183</c:v>
                </c:pt>
                <c:pt idx="93">
                  <c:v>2.8310749415814453</c:v>
                </c:pt>
                <c:pt idx="94">
                  <c:v>3.0486355720180782</c:v>
                </c:pt>
                <c:pt idx="95">
                  <c:v>3.2037824842333582</c:v>
                </c:pt>
                <c:pt idx="96">
                  <c:v>3.1697799660850916</c:v>
                </c:pt>
                <c:pt idx="97">
                  <c:v>2.9685075732220794</c:v>
                </c:pt>
                <c:pt idx="98">
                  <c:v>2.7922390703736748</c:v>
                </c:pt>
                <c:pt idx="99">
                  <c:v>2.7985613074620126</c:v>
                </c:pt>
                <c:pt idx="100">
                  <c:v>2.7710524750995482</c:v>
                </c:pt>
                <c:pt idx="101">
                  <c:v>3.0373406579621212</c:v>
                </c:pt>
                <c:pt idx="102">
                  <c:v>3.0655365555037544</c:v>
                </c:pt>
                <c:pt idx="103">
                  <c:v>2.8971634318739889</c:v>
                </c:pt>
                <c:pt idx="104">
                  <c:v>3.0645946344495174</c:v>
                </c:pt>
                <c:pt idx="105">
                  <c:v>3.0875789101513491</c:v>
                </c:pt>
                <c:pt idx="106">
                  <c:v>2.8842531931734801</c:v>
                </c:pt>
                <c:pt idx="107">
                  <c:v>2.9605842300411385</c:v>
                </c:pt>
                <c:pt idx="108">
                  <c:v>2.8815647685369741</c:v>
                </c:pt>
                <c:pt idx="109">
                  <c:v>2.6192407895597527</c:v>
                </c:pt>
                <c:pt idx="110">
                  <c:v>2.8862684461948502</c:v>
                </c:pt>
                <c:pt idx="111">
                  <c:v>3.1211324667092497</c:v>
                </c:pt>
                <c:pt idx="112">
                  <c:v>2.8362905700710246</c:v>
                </c:pt>
                <c:pt idx="113">
                  <c:v>3.0743014241747537</c:v>
                </c:pt>
                <c:pt idx="114">
                  <c:v>3.0962539429326088</c:v>
                </c:pt>
                <c:pt idx="115">
                  <c:v>2.9218663290786737</c:v>
                </c:pt>
                <c:pt idx="116">
                  <c:v>2.5793516447870046</c:v>
                </c:pt>
                <c:pt idx="117">
                  <c:v>2.2259234377627686</c:v>
                </c:pt>
                <c:pt idx="118">
                  <c:v>2.1204736406339815</c:v>
                </c:pt>
                <c:pt idx="119">
                  <c:v>2.6619801960660099</c:v>
                </c:pt>
                <c:pt idx="120">
                  <c:v>2.448257227041847</c:v>
                </c:pt>
                <c:pt idx="121">
                  <c:v>2.4887726525421412</c:v>
                </c:pt>
                <c:pt idx="122">
                  <c:v>2.7771651651645493</c:v>
                </c:pt>
                <c:pt idx="123">
                  <c:v>2.9594394032714813</c:v>
                </c:pt>
                <c:pt idx="124">
                  <c:v>2.9808673735557707</c:v>
                </c:pt>
                <c:pt idx="125">
                  <c:v>2.6349047406338557</c:v>
                </c:pt>
                <c:pt idx="126">
                  <c:v>2.5946158704756113</c:v>
                </c:pt>
                <c:pt idx="127">
                  <c:v>2.7924286793296327</c:v>
                </c:pt>
                <c:pt idx="128">
                  <c:v>2.7824022028576136</c:v>
                </c:pt>
                <c:pt idx="129">
                  <c:v>3.0066983283535587</c:v>
                </c:pt>
                <c:pt idx="130">
                  <c:v>2.9276796352784982</c:v>
                </c:pt>
                <c:pt idx="131">
                  <c:v>2.6049329953414175</c:v>
                </c:pt>
                <c:pt idx="132">
                  <c:v>2.4699384305955547</c:v>
                </c:pt>
                <c:pt idx="133">
                  <c:v>2.262100227364003</c:v>
                </c:pt>
                <c:pt idx="134">
                  <c:v>2.4174243876341741</c:v>
                </c:pt>
                <c:pt idx="135">
                  <c:v>2.2308170989760887</c:v>
                </c:pt>
                <c:pt idx="136">
                  <c:v>2.8774371701096046</c:v>
                </c:pt>
                <c:pt idx="137">
                  <c:v>2.9394990847707576</c:v>
                </c:pt>
                <c:pt idx="138">
                  <c:v>3.1372755433877644</c:v>
                </c:pt>
                <c:pt idx="139">
                  <c:v>3.0385116151583298</c:v>
                </c:pt>
                <c:pt idx="140">
                  <c:v>2.9364236500549636</c:v>
                </c:pt>
                <c:pt idx="141">
                  <c:v>3.1360618873415906</c:v>
                </c:pt>
                <c:pt idx="142">
                  <c:v>2.7817051029242341</c:v>
                </c:pt>
                <c:pt idx="143">
                  <c:v>2.8509957562677632</c:v>
                </c:pt>
                <c:pt idx="144">
                  <c:v>2.6557462671430372</c:v>
                </c:pt>
                <c:pt idx="145">
                  <c:v>2.9088821484118181</c:v>
                </c:pt>
                <c:pt idx="146">
                  <c:v>2.7485333531116201</c:v>
                </c:pt>
                <c:pt idx="147">
                  <c:v>3.1143204405006233</c:v>
                </c:pt>
                <c:pt idx="148">
                  <c:v>3.161964657347303</c:v>
                </c:pt>
                <c:pt idx="149">
                  <c:v>2.7735863828138885</c:v>
                </c:pt>
                <c:pt idx="150">
                  <c:v>2.9950296469207984</c:v>
                </c:pt>
                <c:pt idx="151">
                  <c:v>2.8376358338134726</c:v>
                </c:pt>
                <c:pt idx="152">
                  <c:v>3.0229504517956944</c:v>
                </c:pt>
                <c:pt idx="153">
                  <c:v>3.0176680172149393</c:v>
                </c:pt>
                <c:pt idx="154">
                  <c:v>3.0343005522142352</c:v>
                </c:pt>
                <c:pt idx="155">
                  <c:v>3.169949304013469</c:v>
                </c:pt>
                <c:pt idx="156">
                  <c:v>2.9137762101438489</c:v>
                </c:pt>
                <c:pt idx="157">
                  <c:v>3.0963578817272541</c:v>
                </c:pt>
                <c:pt idx="158">
                  <c:v>2.8178520337528923</c:v>
                </c:pt>
                <c:pt idx="159">
                  <c:v>2.9079000674431374</c:v>
                </c:pt>
                <c:pt idx="160">
                  <c:v>2.6245758802197141</c:v>
                </c:pt>
                <c:pt idx="161">
                  <c:v>2.7917883759682165</c:v>
                </c:pt>
                <c:pt idx="162">
                  <c:v>2.9065885952031385</c:v>
                </c:pt>
                <c:pt idx="163">
                  <c:v>3.1118594139928493</c:v>
                </c:pt>
                <c:pt idx="164">
                  <c:v>2.9302447660722115</c:v>
                </c:pt>
                <c:pt idx="165">
                  <c:v>2.9227060471283237</c:v>
                </c:pt>
                <c:pt idx="166">
                  <c:v>2.9179255106935997</c:v>
                </c:pt>
                <c:pt idx="167">
                  <c:v>2.9733856729039441</c:v>
                </c:pt>
                <c:pt idx="168">
                  <c:v>2.858382402946487</c:v>
                </c:pt>
                <c:pt idx="169">
                  <c:v>2.6965131041880221</c:v>
                </c:pt>
                <c:pt idx="170">
                  <c:v>2.9045929707524443</c:v>
                </c:pt>
                <c:pt idx="171">
                  <c:v>3.1473634558568633</c:v>
                </c:pt>
                <c:pt idx="172">
                  <c:v>2.8911849506120739</c:v>
                </c:pt>
                <c:pt idx="173">
                  <c:v>2.6785943646724837</c:v>
                </c:pt>
                <c:pt idx="174">
                  <c:v>2.6662997245711741</c:v>
                </c:pt>
                <c:pt idx="175">
                  <c:v>2.5123404014514321</c:v>
                </c:pt>
                <c:pt idx="176">
                  <c:v>2.45288435356859</c:v>
                </c:pt>
                <c:pt idx="177">
                  <c:v>2.6001884710781504</c:v>
                </c:pt>
                <c:pt idx="178">
                  <c:v>2.740209899551584</c:v>
                </c:pt>
                <c:pt idx="179">
                  <c:v>2.726996824789671</c:v>
                </c:pt>
                <c:pt idx="180">
                  <c:v>2.7498876736104498</c:v>
                </c:pt>
                <c:pt idx="181">
                  <c:v>2.9692208588509135</c:v>
                </c:pt>
                <c:pt idx="182">
                  <c:v>2.8969086269204189</c:v>
                </c:pt>
                <c:pt idx="183">
                  <c:v>3.082401924740735</c:v>
                </c:pt>
                <c:pt idx="184">
                  <c:v>3.0460370541703674</c:v>
                </c:pt>
                <c:pt idx="185">
                  <c:v>2.7865309123998512</c:v>
                </c:pt>
                <c:pt idx="186">
                  <c:v>3.1715133714044792</c:v>
                </c:pt>
                <c:pt idx="187">
                  <c:v>3.0452901138227442</c:v>
                </c:pt>
                <c:pt idx="188">
                  <c:v>2.9931980839068157</c:v>
                </c:pt>
                <c:pt idx="189">
                  <c:v>2.9602755125530709</c:v>
                </c:pt>
                <c:pt idx="190">
                  <c:v>2.9950576346248123</c:v>
                </c:pt>
                <c:pt idx="191">
                  <c:v>3.0452009908647564</c:v>
                </c:pt>
                <c:pt idx="192">
                  <c:v>3.0987953129881909</c:v>
                </c:pt>
                <c:pt idx="193">
                  <c:v>2.9953298398199593</c:v>
                </c:pt>
                <c:pt idx="194">
                  <c:v>2.9341366655696315</c:v>
                </c:pt>
                <c:pt idx="195">
                  <c:v>2.9632640736093383</c:v>
                </c:pt>
                <c:pt idx="196">
                  <c:v>2.7625805701167647</c:v>
                </c:pt>
                <c:pt idx="197">
                  <c:v>2.7521834039703688</c:v>
                </c:pt>
                <c:pt idx="198">
                  <c:v>2.3877062229984642</c:v>
                </c:pt>
                <c:pt idx="199">
                  <c:v>2.5019997439149946</c:v>
                </c:pt>
                <c:pt idx="200">
                  <c:v>2.470619284241085</c:v>
                </c:pt>
                <c:pt idx="201">
                  <c:v>2.7507226666983398</c:v>
                </c:pt>
                <c:pt idx="202">
                  <c:v>3.0358151346121041</c:v>
                </c:pt>
                <c:pt idx="203">
                  <c:v>3.0435394471785551</c:v>
                </c:pt>
                <c:pt idx="204">
                  <c:v>2.9590529368768408</c:v>
                </c:pt>
                <c:pt idx="205">
                  <c:v>2.8209083151874754</c:v>
                </c:pt>
                <c:pt idx="206">
                  <c:v>3.0285367873930942</c:v>
                </c:pt>
                <c:pt idx="207">
                  <c:v>3.0081645866893543</c:v>
                </c:pt>
                <c:pt idx="208">
                  <c:v>2.9898561380255564</c:v>
                </c:pt>
                <c:pt idx="209">
                  <c:v>2.8991308818767232</c:v>
                </c:pt>
                <c:pt idx="210">
                  <c:v>3.0608694737943538</c:v>
                </c:pt>
                <c:pt idx="211">
                  <c:v>2.6201461958203169</c:v>
                </c:pt>
                <c:pt idx="212">
                  <c:v>2.7433369478687406</c:v>
                </c:pt>
                <c:pt idx="213">
                  <c:v>2.8386272725117783</c:v>
                </c:pt>
                <c:pt idx="214">
                  <c:v>3.0145912110118185</c:v>
                </c:pt>
                <c:pt idx="215">
                  <c:v>2.9071323263935249</c:v>
                </c:pt>
                <c:pt idx="216">
                  <c:v>3.0701382175836298</c:v>
                </c:pt>
                <c:pt idx="217">
                  <c:v>2.6493098616814752</c:v>
                </c:pt>
                <c:pt idx="218">
                  <c:v>2.8045944492089538</c:v>
                </c:pt>
                <c:pt idx="219">
                  <c:v>3.2233565210263149</c:v>
                </c:pt>
                <c:pt idx="220">
                  <c:v>2.8870924269300304</c:v>
                </c:pt>
                <c:pt idx="221">
                  <c:v>2.7768851157940757</c:v>
                </c:pt>
                <c:pt idx="222">
                  <c:v>2.9260895918416074</c:v>
                </c:pt>
                <c:pt idx="223">
                  <c:v>2.9893377017165399</c:v>
                </c:pt>
                <c:pt idx="224">
                  <c:v>3.0157538965967667</c:v>
                </c:pt>
                <c:pt idx="225">
                  <c:v>3.0511571215924005</c:v>
                </c:pt>
                <c:pt idx="226">
                  <c:v>2.8935432336262035</c:v>
                </c:pt>
                <c:pt idx="227">
                  <c:v>2.950015486344582</c:v>
                </c:pt>
                <c:pt idx="228">
                  <c:v>2.7222143812471646</c:v>
                </c:pt>
                <c:pt idx="229">
                  <c:v>2.6162275631561047</c:v>
                </c:pt>
                <c:pt idx="230">
                  <c:v>2.390146144571887</c:v>
                </c:pt>
                <c:pt idx="231">
                  <c:v>2.0020716996046262</c:v>
                </c:pt>
                <c:pt idx="232">
                  <c:v>2.6897092767557749</c:v>
                </c:pt>
                <c:pt idx="233">
                  <c:v>2.8483454037749505</c:v>
                </c:pt>
                <c:pt idx="234">
                  <c:v>2.5483311822403363</c:v>
                </c:pt>
                <c:pt idx="235">
                  <c:v>2.7410545161917006</c:v>
                </c:pt>
                <c:pt idx="236">
                  <c:v>2.5544845628462243</c:v>
                </c:pt>
                <c:pt idx="237">
                  <c:v>2.8846575849976959</c:v>
                </c:pt>
                <c:pt idx="238">
                  <c:v>3.0141576118692104</c:v>
                </c:pt>
                <c:pt idx="239">
                  <c:v>3.0389074665087397</c:v>
                </c:pt>
                <c:pt idx="240">
                  <c:v>2.906006186106826</c:v>
                </c:pt>
                <c:pt idx="241">
                  <c:v>2.8034757950116247</c:v>
                </c:pt>
                <c:pt idx="242">
                  <c:v>2.7233464987444442</c:v>
                </c:pt>
                <c:pt idx="243">
                  <c:v>2.9744800081536487</c:v>
                </c:pt>
                <c:pt idx="244">
                  <c:v>2.770314786913298</c:v>
                </c:pt>
                <c:pt idx="245">
                  <c:v>3.1225017405704052</c:v>
                </c:pt>
                <c:pt idx="246">
                  <c:v>2.9533680243795937</c:v>
                </c:pt>
                <c:pt idx="247">
                  <c:v>2.9598070675647477</c:v>
                </c:pt>
                <c:pt idx="248">
                  <c:v>3.003423973474741</c:v>
                </c:pt>
                <c:pt idx="249">
                  <c:v>2.8709163831647584</c:v>
                </c:pt>
                <c:pt idx="250">
                  <c:v>3.0127890202280239</c:v>
                </c:pt>
                <c:pt idx="251">
                  <c:v>2.8811888602435203</c:v>
                </c:pt>
                <c:pt idx="252">
                  <c:v>3.1266950649095842</c:v>
                </c:pt>
                <c:pt idx="253">
                  <c:v>2.7142105290931853</c:v>
                </c:pt>
                <c:pt idx="254">
                  <c:v>2.4117769766570478</c:v>
                </c:pt>
                <c:pt idx="255">
                  <c:v>3.0274177469678456</c:v>
                </c:pt>
                <c:pt idx="256">
                  <c:v>2.890428392819373</c:v>
                </c:pt>
                <c:pt idx="257">
                  <c:v>2.7472943215017747</c:v>
                </c:pt>
                <c:pt idx="258">
                  <c:v>2.6709155742880522</c:v>
                </c:pt>
                <c:pt idx="259">
                  <c:v>2.8535601009200544</c:v>
                </c:pt>
                <c:pt idx="260">
                  <c:v>2.8689672719419486</c:v>
                </c:pt>
                <c:pt idx="261">
                  <c:v>3.0591141994507867</c:v>
                </c:pt>
                <c:pt idx="262">
                  <c:v>2.9198299514326269</c:v>
                </c:pt>
                <c:pt idx="263">
                  <c:v>2.9820218487180012</c:v>
                </c:pt>
                <c:pt idx="264">
                  <c:v>3.0001281584370156</c:v>
                </c:pt>
                <c:pt idx="265">
                  <c:v>2.9388401210067392</c:v>
                </c:pt>
                <c:pt idx="266">
                  <c:v>2.7668787175079452</c:v>
                </c:pt>
                <c:pt idx="267">
                  <c:v>2.9534617142277182</c:v>
                </c:pt>
                <c:pt idx="268">
                  <c:v>2.9301097072949367</c:v>
                </c:pt>
                <c:pt idx="269">
                  <c:v>2.4534937349800647</c:v>
                </c:pt>
                <c:pt idx="270">
                  <c:v>2.32608651157918</c:v>
                </c:pt>
                <c:pt idx="271">
                  <c:v>2.2132734024800271</c:v>
                </c:pt>
                <c:pt idx="272">
                  <c:v>2.3983522608673402</c:v>
                </c:pt>
                <c:pt idx="273">
                  <c:v>2.4239894221607785</c:v>
                </c:pt>
                <c:pt idx="274">
                  <c:v>2.6529619717851984</c:v>
                </c:pt>
                <c:pt idx="275">
                  <c:v>2.7222172333943981</c:v>
                </c:pt>
                <c:pt idx="276">
                  <c:v>2.6680198935643102</c:v>
                </c:pt>
                <c:pt idx="277">
                  <c:v>3.1069004498169814</c:v>
                </c:pt>
                <c:pt idx="278">
                  <c:v>2.7833864735986942</c:v>
                </c:pt>
                <c:pt idx="279">
                  <c:v>2.8913355471704363</c:v>
                </c:pt>
                <c:pt idx="280">
                  <c:v>2.8275426297518389</c:v>
                </c:pt>
                <c:pt idx="281">
                  <c:v>2.9083702843006471</c:v>
                </c:pt>
                <c:pt idx="282">
                  <c:v>2.8894649344607961</c:v>
                </c:pt>
                <c:pt idx="283">
                  <c:v>2.7912547524576481</c:v>
                </c:pt>
                <c:pt idx="284">
                  <c:v>3.0386090445038532</c:v>
                </c:pt>
                <c:pt idx="285">
                  <c:v>3.0982320720835972</c:v>
                </c:pt>
                <c:pt idx="286">
                  <c:v>3.1010490986587107</c:v>
                </c:pt>
                <c:pt idx="287">
                  <c:v>3.0550713386326582</c:v>
                </c:pt>
                <c:pt idx="288">
                  <c:v>3.0255606203071306</c:v>
                </c:pt>
                <c:pt idx="289">
                  <c:v>3.2275241628930615</c:v>
                </c:pt>
                <c:pt idx="290">
                  <c:v>3.0478583619295176</c:v>
                </c:pt>
                <c:pt idx="291">
                  <c:v>3.0221819741620282</c:v>
                </c:pt>
                <c:pt idx="292">
                  <c:v>3.0035970499601445</c:v>
                </c:pt>
                <c:pt idx="293">
                  <c:v>3.1066379116579013</c:v>
                </c:pt>
                <c:pt idx="294">
                  <c:v>2.6634175149861412</c:v>
                </c:pt>
                <c:pt idx="295">
                  <c:v>3.0128297597031035</c:v>
                </c:pt>
                <c:pt idx="296">
                  <c:v>3.4268360172993932</c:v>
                </c:pt>
                <c:pt idx="297">
                  <c:v>2.7507050103014712</c:v>
                </c:pt>
                <c:pt idx="298">
                  <c:v>2.9308298743012982</c:v>
                </c:pt>
                <c:pt idx="299">
                  <c:v>2.7102328035785872</c:v>
                </c:pt>
                <c:pt idx="300">
                  <c:v>2.7122743664354969</c:v>
                </c:pt>
                <c:pt idx="301">
                  <c:v>2.9150417337562753</c:v>
                </c:pt>
                <c:pt idx="302">
                  <c:v>3.0150844219373032</c:v>
                </c:pt>
                <c:pt idx="303">
                  <c:v>3.0373897609479847</c:v>
                </c:pt>
                <c:pt idx="304">
                  <c:v>2.9536193959980599</c:v>
                </c:pt>
                <c:pt idx="305">
                  <c:v>2.8834162422384475</c:v>
                </c:pt>
                <c:pt idx="306">
                  <c:v>2.8478226288165347</c:v>
                </c:pt>
                <c:pt idx="307">
                  <c:v>2.9416157808578238</c:v>
                </c:pt>
                <c:pt idx="308">
                  <c:v>3.0281932035671231</c:v>
                </c:pt>
                <c:pt idx="309">
                  <c:v>2.9775578357877848</c:v>
                </c:pt>
                <c:pt idx="310">
                  <c:v>3.0970005671260692</c:v>
                </c:pt>
                <c:pt idx="311">
                  <c:v>2.8774187272278007</c:v>
                </c:pt>
                <c:pt idx="312">
                  <c:v>2.8289113731166471</c:v>
                </c:pt>
                <c:pt idx="313">
                  <c:v>2.8904444268787692</c:v>
                </c:pt>
                <c:pt idx="314">
                  <c:v>3.0502716516960438</c:v>
                </c:pt>
                <c:pt idx="315">
                  <c:v>3.2201802584495192</c:v>
                </c:pt>
                <c:pt idx="316">
                  <c:v>3.0084552334612433</c:v>
                </c:pt>
                <c:pt idx="317">
                  <c:v>3.0293968873384811</c:v>
                </c:pt>
                <c:pt idx="318">
                  <c:v>3.0802523580408283</c:v>
                </c:pt>
                <c:pt idx="319">
                  <c:v>3.1375094705367372</c:v>
                </c:pt>
                <c:pt idx="320">
                  <c:v>3.0040004486912451</c:v>
                </c:pt>
                <c:pt idx="321">
                  <c:v>2.9750722040085167</c:v>
                </c:pt>
                <c:pt idx="322">
                  <c:v>3.079644431764156</c:v>
                </c:pt>
                <c:pt idx="323">
                  <c:v>3.1192079799053887</c:v>
                </c:pt>
                <c:pt idx="324">
                  <c:v>2.7843502365906079</c:v>
                </c:pt>
                <c:pt idx="325">
                  <c:v>2.7030125080584666</c:v>
                </c:pt>
                <c:pt idx="326">
                  <c:v>2.4808300995593213</c:v>
                </c:pt>
                <c:pt idx="327">
                  <c:v>2.5180857936687926</c:v>
                </c:pt>
                <c:pt idx="328">
                  <c:v>2.3757766911812244</c:v>
                </c:pt>
                <c:pt idx="329">
                  <c:v>2.3352260627221693</c:v>
                </c:pt>
                <c:pt idx="330">
                  <c:v>2.3584405437733253</c:v>
                </c:pt>
                <c:pt idx="331">
                  <c:v>2.8669077900083377</c:v>
                </c:pt>
                <c:pt idx="332">
                  <c:v>2.6049048447822782</c:v>
                </c:pt>
                <c:pt idx="333">
                  <c:v>2.2042804751178413</c:v>
                </c:pt>
                <c:pt idx="334">
                  <c:v>2.3684319958357678</c:v>
                </c:pt>
                <c:pt idx="335">
                  <c:v>1.9520753718927371</c:v>
                </c:pt>
                <c:pt idx="336">
                  <c:v>1.5932739769868944</c:v>
                </c:pt>
                <c:pt idx="337">
                  <c:v>1.5895495734455489</c:v>
                </c:pt>
                <c:pt idx="338">
                  <c:v>1.7098097864868389</c:v>
                </c:pt>
                <c:pt idx="339">
                  <c:v>1.9158946647292074</c:v>
                </c:pt>
                <c:pt idx="340">
                  <c:v>2.2786174788816451</c:v>
                </c:pt>
                <c:pt idx="341">
                  <c:v>2.4061694374122067</c:v>
                </c:pt>
                <c:pt idx="342">
                  <c:v>2.889644195390543</c:v>
                </c:pt>
                <c:pt idx="343">
                  <c:v>2.9705851933430854</c:v>
                </c:pt>
                <c:pt idx="344">
                  <c:v>2.8840662696183501</c:v>
                </c:pt>
                <c:pt idx="345">
                  <c:v>2.9769657665185263</c:v>
                </c:pt>
                <c:pt idx="346">
                  <c:v>3.0727404898599033</c:v>
                </c:pt>
                <c:pt idx="347">
                  <c:v>3.1158875040839558</c:v>
                </c:pt>
                <c:pt idx="348">
                  <c:v>3.0493231684468678</c:v>
                </c:pt>
                <c:pt idx="349">
                  <c:v>2.902748421565557</c:v>
                </c:pt>
                <c:pt idx="350">
                  <c:v>3.0396580157523583</c:v>
                </c:pt>
                <c:pt idx="351">
                  <c:v>3.0533428638670426</c:v>
                </c:pt>
                <c:pt idx="352">
                  <c:v>3.0288927223256512</c:v>
                </c:pt>
                <c:pt idx="353">
                  <c:v>3.1239043715516805</c:v>
                </c:pt>
                <c:pt idx="354">
                  <c:v>2.9862413020570791</c:v>
                </c:pt>
                <c:pt idx="355">
                  <c:v>2.7924851854248156</c:v>
                </c:pt>
                <c:pt idx="356">
                  <c:v>2.9464068208463874</c:v>
                </c:pt>
                <c:pt idx="357">
                  <c:v>2.8448851818917862</c:v>
                </c:pt>
                <c:pt idx="358">
                  <c:v>3.0751921432810954</c:v>
                </c:pt>
                <c:pt idx="359">
                  <c:v>2.5386478067501708</c:v>
                </c:pt>
                <c:pt idx="360">
                  <c:v>2.3359226706263505</c:v>
                </c:pt>
                <c:pt idx="361">
                  <c:v>2.213994646759915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820608"/>
        <c:axId val="114822528"/>
      </c:lineChart>
      <c:catAx>
        <c:axId val="1148206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5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e-IL" sz="1500"/>
                  <a:t>יום בשנה</a:t>
                </a:r>
              </a:p>
            </c:rich>
          </c:tx>
          <c:layout>
            <c:manualLayout>
              <c:xMode val="edge"/>
              <c:yMode val="edge"/>
              <c:x val="0.4213919753086422"/>
              <c:y val="0.9161513720197931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8100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e-IL"/>
          </a:p>
        </c:txPr>
        <c:crossAx val="114822528"/>
        <c:crosses val="autoZero"/>
        <c:auto val="1"/>
        <c:lblAlgn val="ctr"/>
        <c:lblOffset val="100"/>
        <c:tickLblSkip val="10"/>
        <c:tickMarkSkip val="1"/>
        <c:noMultiLvlLbl val="0"/>
      </c:catAx>
      <c:valAx>
        <c:axId val="11482252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e-IL" sz="1600"/>
                  <a:t>שעות עבודה קלה לשעה</a:t>
                </a:r>
              </a:p>
            </c:rich>
          </c:tx>
          <c:layout>
            <c:manualLayout>
              <c:xMode val="edge"/>
              <c:yMode val="edge"/>
              <c:x val="0"/>
              <c:y val="0.2671864597390913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81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e-IL"/>
          </a:p>
        </c:txPr>
        <c:crossAx val="114820608"/>
        <c:crosses val="autoZero"/>
        <c:crossBetween val="between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2911985596707805"/>
          <c:y val="0.43026878092667575"/>
          <c:w val="0.15423405349794245"/>
          <c:h val="0.13537651821862343"/>
        </c:manualLayout>
      </c:layout>
      <c:overlay val="0"/>
      <c:spPr>
        <a:noFill/>
        <a:ln w="3175">
          <a:solidFill>
            <a:schemeClr val="tx1"/>
          </a:solidFill>
          <a:prstDash val="solid"/>
        </a:ln>
      </c:spPr>
      <c:txPr>
        <a:bodyPr/>
        <a:lstStyle/>
        <a:p>
          <a:pPr>
            <a:defRPr sz="1600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he-IL"/>
        </a:p>
      </c:txPr>
    </c:legend>
    <c:plotVisOnly val="1"/>
    <c:dispBlanksAs val="gap"/>
    <c:showDLblsOverMax val="0"/>
  </c:chart>
  <c:spPr>
    <a:gradFill>
      <a:gsLst>
        <a:gs pos="0">
          <a:schemeClr val="bg1">
            <a:lumMod val="50000"/>
          </a:schemeClr>
        </a:gs>
        <a:gs pos="57000">
          <a:schemeClr val="accent1">
            <a:lumMod val="90000"/>
          </a:schemeClr>
        </a:gs>
        <a:gs pos="100000">
          <a:schemeClr val="accent5"/>
        </a:gs>
      </a:gsLst>
      <a:lin ang="2700000" scaled="1"/>
    </a:gradFill>
    <a:ln w="3175">
      <a:solidFill>
        <a:srgbClr val="000000"/>
      </a:solidFill>
      <a:prstDash val="solid"/>
    </a:ln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sz="1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he-IL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rtl="1">
              <a:defRPr sz="2400"/>
            </a:pPr>
            <a:r>
              <a:rPr lang="he-IL" sz="2400" b="1" i="0" u="none" strike="noStrike" baseline="0" dirty="0">
                <a:effectLst/>
              </a:rPr>
              <a:t>עומס משולב (יומי, ממוצע לשעה) בכל מחלקה</a:t>
            </a:r>
            <a:endParaRPr lang="en-US" sz="2400" dirty="0"/>
          </a:p>
        </c:rich>
      </c:tx>
      <c:layout>
        <c:manualLayout>
          <c:xMode val="edge"/>
          <c:yMode val="edge"/>
          <c:x val="0.14221630658436221"/>
          <c:y val="3.9991003148897884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0723791152263376"/>
          <c:y val="0.1869579397210977"/>
          <c:w val="0.71239634773662541"/>
          <c:h val="0.64855982905982912"/>
        </c:manualLayout>
      </c:layout>
      <c:lineChart>
        <c:grouping val="standard"/>
        <c:varyColors val="0"/>
        <c:ser>
          <c:idx val="0"/>
          <c:order val="0"/>
          <c:tx>
            <c:v>מחלקה א'</c:v>
          </c:tx>
          <c:spPr>
            <a:ln w="31750">
              <a:solidFill>
                <a:srgbClr val="FF0000"/>
              </a:solidFill>
            </a:ln>
          </c:spPr>
          <c:marker>
            <c:symbol val="none"/>
          </c:marker>
          <c:val>
            <c:numRef>
              <c:f>'95% arr rate'!$E$2:$E$364</c:f>
              <c:numCache>
                <c:formatCode>General</c:formatCode>
                <c:ptCount val="363"/>
                <c:pt idx="0">
                  <c:v>0.56864661014586049</c:v>
                </c:pt>
                <c:pt idx="1">
                  <c:v>1.0715209599781912</c:v>
                </c:pt>
                <c:pt idx="2">
                  <c:v>1.5139367096715242</c:v>
                </c:pt>
                <c:pt idx="3">
                  <c:v>1.7958051966516051</c:v>
                </c:pt>
                <c:pt idx="4">
                  <c:v>2.0971321704697785</c:v>
                </c:pt>
                <c:pt idx="5">
                  <c:v>2.1817746532085711</c:v>
                </c:pt>
                <c:pt idx="6">
                  <c:v>2.0605166494393443</c:v>
                </c:pt>
                <c:pt idx="7">
                  <c:v>2.2788357221972548</c:v>
                </c:pt>
                <c:pt idx="8">
                  <c:v>2.3907393470957383</c:v>
                </c:pt>
                <c:pt idx="9">
                  <c:v>2.5279808419516123</c:v>
                </c:pt>
                <c:pt idx="10">
                  <c:v>2.6154798471455458</c:v>
                </c:pt>
                <c:pt idx="11">
                  <c:v>2.5716757157559007</c:v>
                </c:pt>
                <c:pt idx="12">
                  <c:v>2.4233173029539903</c:v>
                </c:pt>
                <c:pt idx="13">
                  <c:v>2.7013889983879831</c:v>
                </c:pt>
                <c:pt idx="14">
                  <c:v>2.848728624456585</c:v>
                </c:pt>
                <c:pt idx="15">
                  <c:v>2.5977128466476951</c:v>
                </c:pt>
                <c:pt idx="16">
                  <c:v>2.6208697431380847</c:v>
                </c:pt>
                <c:pt idx="17">
                  <c:v>2.8933136950089486</c:v>
                </c:pt>
                <c:pt idx="18">
                  <c:v>3.2166609055376809</c:v>
                </c:pt>
                <c:pt idx="19">
                  <c:v>3.3585717027632342</c:v>
                </c:pt>
                <c:pt idx="20">
                  <c:v>3.7293534507874502</c:v>
                </c:pt>
                <c:pt idx="21">
                  <c:v>3.4805220702938136</c:v>
                </c:pt>
                <c:pt idx="22">
                  <c:v>3.3146616701423461</c:v>
                </c:pt>
                <c:pt idx="23">
                  <c:v>3.2835921697618344</c:v>
                </c:pt>
                <c:pt idx="24">
                  <c:v>3.3719701608625954</c:v>
                </c:pt>
                <c:pt idx="25">
                  <c:v>3.7191043663162611</c:v>
                </c:pt>
                <c:pt idx="26">
                  <c:v>3.9760044867554849</c:v>
                </c:pt>
                <c:pt idx="27">
                  <c:v>3.7319638643149311</c:v>
                </c:pt>
                <c:pt idx="28">
                  <c:v>3.2982786552929446</c:v>
                </c:pt>
                <c:pt idx="29">
                  <c:v>3.3163477261212231</c:v>
                </c:pt>
                <c:pt idx="30">
                  <c:v>3.3966093147596137</c:v>
                </c:pt>
                <c:pt idx="31">
                  <c:v>3.2123662128296742</c:v>
                </c:pt>
                <c:pt idx="32">
                  <c:v>3.1493994374326237</c:v>
                </c:pt>
                <c:pt idx="33">
                  <c:v>2.9554564252644031</c:v>
                </c:pt>
                <c:pt idx="34">
                  <c:v>2.8423959993872656</c:v>
                </c:pt>
                <c:pt idx="35">
                  <c:v>2.9352516225772307</c:v>
                </c:pt>
                <c:pt idx="36">
                  <c:v>3.1711320078201473</c:v>
                </c:pt>
                <c:pt idx="37">
                  <c:v>3.2740522950591204</c:v>
                </c:pt>
                <c:pt idx="38">
                  <c:v>3.3003176423026392</c:v>
                </c:pt>
                <c:pt idx="39">
                  <c:v>3.3890826035426787</c:v>
                </c:pt>
                <c:pt idx="40">
                  <c:v>3.3767261743683341</c:v>
                </c:pt>
                <c:pt idx="41">
                  <c:v>3.5582069315715774</c:v>
                </c:pt>
                <c:pt idx="42">
                  <c:v>3.3922011684315714</c:v>
                </c:pt>
                <c:pt idx="43">
                  <c:v>3.6552967329546946</c:v>
                </c:pt>
                <c:pt idx="44">
                  <c:v>3.8727090678517277</c:v>
                </c:pt>
                <c:pt idx="45">
                  <c:v>3.4485194027606791</c:v>
                </c:pt>
                <c:pt idx="46">
                  <c:v>2.9291484281148836</c:v>
                </c:pt>
                <c:pt idx="47">
                  <c:v>2.8413079833807147</c:v>
                </c:pt>
                <c:pt idx="48">
                  <c:v>2.6943859524998448</c:v>
                </c:pt>
                <c:pt idx="49">
                  <c:v>3.2530062548981289</c:v>
                </c:pt>
                <c:pt idx="50">
                  <c:v>3.6777023503960042</c:v>
                </c:pt>
                <c:pt idx="51">
                  <c:v>3.9211259360719142</c:v>
                </c:pt>
                <c:pt idx="52">
                  <c:v>4.218849653361473</c:v>
                </c:pt>
                <c:pt idx="53">
                  <c:v>3.9713818991877194</c:v>
                </c:pt>
                <c:pt idx="54">
                  <c:v>4.1591996131408084</c:v>
                </c:pt>
                <c:pt idx="55">
                  <c:v>3.8649104106576231</c:v>
                </c:pt>
                <c:pt idx="56">
                  <c:v>3.8701191304121081</c:v>
                </c:pt>
                <c:pt idx="57">
                  <c:v>3.9639533263825801</c:v>
                </c:pt>
                <c:pt idx="58">
                  <c:v>3.581043863768492</c:v>
                </c:pt>
                <c:pt idx="59">
                  <c:v>3.5796577074450213</c:v>
                </c:pt>
                <c:pt idx="60">
                  <c:v>3.7769205145120406</c:v>
                </c:pt>
                <c:pt idx="61">
                  <c:v>4.2777860840339823</c:v>
                </c:pt>
                <c:pt idx="62">
                  <c:v>3.8543849591525059</c:v>
                </c:pt>
                <c:pt idx="63">
                  <c:v>3.4761005789059078</c:v>
                </c:pt>
                <c:pt idx="64">
                  <c:v>3.6036860341749226</c:v>
                </c:pt>
                <c:pt idx="65">
                  <c:v>3.6353455320281634</c:v>
                </c:pt>
                <c:pt idx="66">
                  <c:v>3.7822584544304143</c:v>
                </c:pt>
                <c:pt idx="67">
                  <c:v>3.7085488410261762</c:v>
                </c:pt>
                <c:pt idx="68">
                  <c:v>3.5583189416215641</c:v>
                </c:pt>
                <c:pt idx="69">
                  <c:v>3.4703615467266</c:v>
                </c:pt>
                <c:pt idx="70">
                  <c:v>3.7206109846431943</c:v>
                </c:pt>
                <c:pt idx="71">
                  <c:v>3.5540959244159067</c:v>
                </c:pt>
                <c:pt idx="72">
                  <c:v>3.5591596679727533</c:v>
                </c:pt>
                <c:pt idx="73">
                  <c:v>3.6963013853333933</c:v>
                </c:pt>
                <c:pt idx="74">
                  <c:v>3.6190020742876396</c:v>
                </c:pt>
                <c:pt idx="75">
                  <c:v>3.4432330849318351</c:v>
                </c:pt>
                <c:pt idx="76">
                  <c:v>3.5489491574250072</c:v>
                </c:pt>
                <c:pt idx="77">
                  <c:v>3.5322008907896536</c:v>
                </c:pt>
                <c:pt idx="78">
                  <c:v>3.5443691430697228</c:v>
                </c:pt>
                <c:pt idx="79">
                  <c:v>3.6164415110092678</c:v>
                </c:pt>
                <c:pt idx="80">
                  <c:v>3.7753011409776209</c:v>
                </c:pt>
                <c:pt idx="81">
                  <c:v>3.899315458206654</c:v>
                </c:pt>
                <c:pt idx="82">
                  <c:v>3.841209540396811</c:v>
                </c:pt>
                <c:pt idx="83">
                  <c:v>3.8882113640504588</c:v>
                </c:pt>
                <c:pt idx="84">
                  <c:v>3.8731272218545691</c:v>
                </c:pt>
                <c:pt idx="85">
                  <c:v>3.8514785174121027</c:v>
                </c:pt>
                <c:pt idx="86">
                  <c:v>3.5904987147237351</c:v>
                </c:pt>
                <c:pt idx="87">
                  <c:v>3.4623490860771287</c:v>
                </c:pt>
                <c:pt idx="88">
                  <c:v>3.6442762652296086</c:v>
                </c:pt>
                <c:pt idx="89">
                  <c:v>3.8744568583640406</c:v>
                </c:pt>
                <c:pt idx="90">
                  <c:v>4.0907691603917335</c:v>
                </c:pt>
                <c:pt idx="91">
                  <c:v>3.5797505763168918</c:v>
                </c:pt>
                <c:pt idx="92">
                  <c:v>3.3378059899289423</c:v>
                </c:pt>
                <c:pt idx="93">
                  <c:v>3.4235703545044212</c:v>
                </c:pt>
                <c:pt idx="94">
                  <c:v>3.5291090134494776</c:v>
                </c:pt>
                <c:pt idx="95">
                  <c:v>3.4126544930241702</c:v>
                </c:pt>
                <c:pt idx="96">
                  <c:v>3.336346039517132</c:v>
                </c:pt>
                <c:pt idx="97">
                  <c:v>3.3090521287199892</c:v>
                </c:pt>
                <c:pt idx="98">
                  <c:v>3.3471961750338437</c:v>
                </c:pt>
                <c:pt idx="99">
                  <c:v>3.2067823341090387</c:v>
                </c:pt>
                <c:pt idx="100">
                  <c:v>3.1895384096993689</c:v>
                </c:pt>
                <c:pt idx="101">
                  <c:v>3.3475227538816408</c:v>
                </c:pt>
                <c:pt idx="102">
                  <c:v>2.8698497237931564</c:v>
                </c:pt>
                <c:pt idx="103">
                  <c:v>3.1580478844038029</c:v>
                </c:pt>
                <c:pt idx="104">
                  <c:v>3.5411438044879562</c:v>
                </c:pt>
                <c:pt idx="105">
                  <c:v>3.4065141018054179</c:v>
                </c:pt>
                <c:pt idx="106">
                  <c:v>3.3310787309494883</c:v>
                </c:pt>
                <c:pt idx="107">
                  <c:v>3.5335047266144737</c:v>
                </c:pt>
                <c:pt idx="108">
                  <c:v>3.5593798811571866</c:v>
                </c:pt>
                <c:pt idx="109">
                  <c:v>3.4378073028577401</c:v>
                </c:pt>
                <c:pt idx="110">
                  <c:v>3.7570395051216239</c:v>
                </c:pt>
                <c:pt idx="111">
                  <c:v>3.9132917295680425</c:v>
                </c:pt>
                <c:pt idx="112">
                  <c:v>3.6133123384679791</c:v>
                </c:pt>
                <c:pt idx="113">
                  <c:v>3.3792247134263094</c:v>
                </c:pt>
                <c:pt idx="114">
                  <c:v>3.5144619851350849</c:v>
                </c:pt>
                <c:pt idx="115">
                  <c:v>3.1686635250128248</c:v>
                </c:pt>
                <c:pt idx="116">
                  <c:v>2.673651194724576</c:v>
                </c:pt>
                <c:pt idx="117">
                  <c:v>2.8400618546708145</c:v>
                </c:pt>
                <c:pt idx="118">
                  <c:v>3.048204139985998</c:v>
                </c:pt>
                <c:pt idx="119">
                  <c:v>3.0921637789937466</c:v>
                </c:pt>
                <c:pt idx="120">
                  <c:v>3.035740823295348</c:v>
                </c:pt>
                <c:pt idx="121">
                  <c:v>3.1227650307436767</c:v>
                </c:pt>
                <c:pt idx="122">
                  <c:v>3.3675919732521451</c:v>
                </c:pt>
                <c:pt idx="123">
                  <c:v>3.4557090686663359</c:v>
                </c:pt>
                <c:pt idx="124">
                  <c:v>3.5849064772295622</c:v>
                </c:pt>
                <c:pt idx="125">
                  <c:v>3.5061933656720519</c:v>
                </c:pt>
                <c:pt idx="126">
                  <c:v>3.1304534354432225</c:v>
                </c:pt>
                <c:pt idx="127">
                  <c:v>2.9760903997397183</c:v>
                </c:pt>
                <c:pt idx="128">
                  <c:v>2.885986028032749</c:v>
                </c:pt>
                <c:pt idx="129">
                  <c:v>2.8662144382855042</c:v>
                </c:pt>
                <c:pt idx="130">
                  <c:v>3.0236527161997233</c:v>
                </c:pt>
                <c:pt idx="131">
                  <c:v>2.6073350915025246</c:v>
                </c:pt>
                <c:pt idx="132">
                  <c:v>2.7026424338364858</c:v>
                </c:pt>
                <c:pt idx="133">
                  <c:v>2.4598708427500031</c:v>
                </c:pt>
                <c:pt idx="134">
                  <c:v>2.4361231349293737</c:v>
                </c:pt>
                <c:pt idx="135">
                  <c:v>2.3218205205367539</c:v>
                </c:pt>
                <c:pt idx="136">
                  <c:v>2.6683207767719543</c:v>
                </c:pt>
                <c:pt idx="137">
                  <c:v>2.9429055219126488</c:v>
                </c:pt>
                <c:pt idx="138">
                  <c:v>3.2115250071605845</c:v>
                </c:pt>
                <c:pt idx="139">
                  <c:v>3.3819849669834747</c:v>
                </c:pt>
                <c:pt idx="140">
                  <c:v>3.0164856060389287</c:v>
                </c:pt>
                <c:pt idx="141">
                  <c:v>3.2469717628252792</c:v>
                </c:pt>
                <c:pt idx="142">
                  <c:v>2.8812429013400593</c:v>
                </c:pt>
                <c:pt idx="143">
                  <c:v>2.8445020052603152</c:v>
                </c:pt>
                <c:pt idx="144">
                  <c:v>2.6897868115643631</c:v>
                </c:pt>
                <c:pt idx="145">
                  <c:v>2.7428501735473447</c:v>
                </c:pt>
                <c:pt idx="146">
                  <c:v>2.9519232993289997</c:v>
                </c:pt>
                <c:pt idx="147">
                  <c:v>3.2852191263013588</c:v>
                </c:pt>
                <c:pt idx="148">
                  <c:v>3.7655340323327171</c:v>
                </c:pt>
                <c:pt idx="149">
                  <c:v>3.0355880034205831</c:v>
                </c:pt>
                <c:pt idx="150">
                  <c:v>2.7047410412997945</c:v>
                </c:pt>
                <c:pt idx="151">
                  <c:v>2.9056557745559357</c:v>
                </c:pt>
                <c:pt idx="152">
                  <c:v>3.5696977543157282</c:v>
                </c:pt>
                <c:pt idx="153">
                  <c:v>3.7823391238648627</c:v>
                </c:pt>
                <c:pt idx="154">
                  <c:v>3.6355004587574404</c:v>
                </c:pt>
                <c:pt idx="155">
                  <c:v>3.7770752095317275</c:v>
                </c:pt>
                <c:pt idx="156">
                  <c:v>3.4625346686288476</c:v>
                </c:pt>
                <c:pt idx="157">
                  <c:v>3.1686044637318873</c:v>
                </c:pt>
                <c:pt idx="158">
                  <c:v>2.9636214488977362</c:v>
                </c:pt>
                <c:pt idx="159">
                  <c:v>3.0013927668049796</c:v>
                </c:pt>
                <c:pt idx="160">
                  <c:v>2.5403387326043263</c:v>
                </c:pt>
                <c:pt idx="161">
                  <c:v>2.5076779758397603</c:v>
                </c:pt>
                <c:pt idx="162">
                  <c:v>2.4235644431753802</c:v>
                </c:pt>
                <c:pt idx="163">
                  <c:v>2.5748834609005544</c:v>
                </c:pt>
                <c:pt idx="164">
                  <c:v>2.6945559677800097</c:v>
                </c:pt>
                <c:pt idx="165">
                  <c:v>2.8751458345665379</c:v>
                </c:pt>
                <c:pt idx="166">
                  <c:v>2.8661227019365283</c:v>
                </c:pt>
                <c:pt idx="167">
                  <c:v>2.910988702531943</c:v>
                </c:pt>
                <c:pt idx="168">
                  <c:v>2.7897136267680938</c:v>
                </c:pt>
                <c:pt idx="169">
                  <c:v>2.8257875935783514</c:v>
                </c:pt>
                <c:pt idx="170">
                  <c:v>2.7619138098427052</c:v>
                </c:pt>
                <c:pt idx="171">
                  <c:v>3.0706034946797218</c:v>
                </c:pt>
                <c:pt idx="172">
                  <c:v>3.067245079412491</c:v>
                </c:pt>
                <c:pt idx="173">
                  <c:v>2.8980114076218868</c:v>
                </c:pt>
                <c:pt idx="174">
                  <c:v>2.5789466526573093</c:v>
                </c:pt>
                <c:pt idx="175">
                  <c:v>2.5042583196006563</c:v>
                </c:pt>
                <c:pt idx="176">
                  <c:v>2.6338533280401371</c:v>
                </c:pt>
                <c:pt idx="177">
                  <c:v>2.8384130043269238</c:v>
                </c:pt>
                <c:pt idx="178">
                  <c:v>3.191238300450399</c:v>
                </c:pt>
                <c:pt idx="179">
                  <c:v>3.148784796467484</c:v>
                </c:pt>
                <c:pt idx="180">
                  <c:v>2.9069239707609906</c:v>
                </c:pt>
                <c:pt idx="181">
                  <c:v>2.8727129984204365</c:v>
                </c:pt>
                <c:pt idx="182">
                  <c:v>2.8070726787788631</c:v>
                </c:pt>
                <c:pt idx="183">
                  <c:v>2.9353141138187473</c:v>
                </c:pt>
                <c:pt idx="184">
                  <c:v>2.7646058088792054</c:v>
                </c:pt>
                <c:pt idx="185">
                  <c:v>2.8107245494273321</c:v>
                </c:pt>
                <c:pt idx="186">
                  <c:v>3.4300813412385716</c:v>
                </c:pt>
                <c:pt idx="187">
                  <c:v>3.4496312461590848</c:v>
                </c:pt>
                <c:pt idx="188">
                  <c:v>3.1663736904232027</c:v>
                </c:pt>
                <c:pt idx="189">
                  <c:v>3.2687321756226622</c:v>
                </c:pt>
                <c:pt idx="190">
                  <c:v>3.1819102700276614</c:v>
                </c:pt>
                <c:pt idx="191">
                  <c:v>3.528289884670301</c:v>
                </c:pt>
                <c:pt idx="192">
                  <c:v>3.5891246572484339</c:v>
                </c:pt>
                <c:pt idx="193">
                  <c:v>3.2904653153766241</c:v>
                </c:pt>
                <c:pt idx="194">
                  <c:v>3.5826159499748642</c:v>
                </c:pt>
                <c:pt idx="195">
                  <c:v>3.6968143163992844</c:v>
                </c:pt>
                <c:pt idx="196">
                  <c:v>3.6566537380924351</c:v>
                </c:pt>
                <c:pt idx="197">
                  <c:v>3.7250289276079522</c:v>
                </c:pt>
                <c:pt idx="198">
                  <c:v>3.4995771206378667</c:v>
                </c:pt>
                <c:pt idx="199">
                  <c:v>2.9769433642394825</c:v>
                </c:pt>
                <c:pt idx="200">
                  <c:v>2.8497979082509501</c:v>
                </c:pt>
                <c:pt idx="201">
                  <c:v>2.7505756325664512</c:v>
                </c:pt>
                <c:pt idx="202">
                  <c:v>2.6931034606527002</c:v>
                </c:pt>
                <c:pt idx="203">
                  <c:v>2.6593606573379382</c:v>
                </c:pt>
                <c:pt idx="204">
                  <c:v>2.9345359757943026</c:v>
                </c:pt>
                <c:pt idx="205">
                  <c:v>3.2904586132164524</c:v>
                </c:pt>
                <c:pt idx="206">
                  <c:v>3.9540592313939635</c:v>
                </c:pt>
                <c:pt idx="207">
                  <c:v>3.8398836902682163</c:v>
                </c:pt>
                <c:pt idx="208">
                  <c:v>3.3795685593806302</c:v>
                </c:pt>
                <c:pt idx="209">
                  <c:v>3.0240511492509516</c:v>
                </c:pt>
                <c:pt idx="210">
                  <c:v>2.7732837894916047</c:v>
                </c:pt>
                <c:pt idx="211">
                  <c:v>2.7776935329703845</c:v>
                </c:pt>
                <c:pt idx="212">
                  <c:v>3.1850600114506702</c:v>
                </c:pt>
                <c:pt idx="213">
                  <c:v>3.6043090735051031</c:v>
                </c:pt>
                <c:pt idx="214">
                  <c:v>3.59063141510623</c:v>
                </c:pt>
                <c:pt idx="215">
                  <c:v>3.0135562472257291</c:v>
                </c:pt>
                <c:pt idx="216">
                  <c:v>2.8047828218663668</c:v>
                </c:pt>
                <c:pt idx="217">
                  <c:v>2.7119685896199157</c:v>
                </c:pt>
                <c:pt idx="218">
                  <c:v>2.7348487034127209</c:v>
                </c:pt>
                <c:pt idx="219">
                  <c:v>2.9780633131875467</c:v>
                </c:pt>
                <c:pt idx="220">
                  <c:v>2.579462269353336</c:v>
                </c:pt>
                <c:pt idx="221">
                  <c:v>2.8009719482713109</c:v>
                </c:pt>
                <c:pt idx="222">
                  <c:v>3.0468104763116002</c:v>
                </c:pt>
                <c:pt idx="223">
                  <c:v>2.6796803520947114</c:v>
                </c:pt>
                <c:pt idx="224">
                  <c:v>3.1108598336841919</c:v>
                </c:pt>
                <c:pt idx="225">
                  <c:v>3.3383859778206144</c:v>
                </c:pt>
                <c:pt idx="226">
                  <c:v>3.2959468592659835</c:v>
                </c:pt>
                <c:pt idx="227">
                  <c:v>3.4031258182962989</c:v>
                </c:pt>
                <c:pt idx="228">
                  <c:v>3.1240015854384953</c:v>
                </c:pt>
                <c:pt idx="229">
                  <c:v>3.0010231868916373</c:v>
                </c:pt>
                <c:pt idx="230">
                  <c:v>3.0865324792263178</c:v>
                </c:pt>
                <c:pt idx="231">
                  <c:v>2.7398331178867341</c:v>
                </c:pt>
                <c:pt idx="232">
                  <c:v>2.544294889647678</c:v>
                </c:pt>
                <c:pt idx="233">
                  <c:v>2.1565311891866608</c:v>
                </c:pt>
                <c:pt idx="234">
                  <c:v>2.2002419612666109</c:v>
                </c:pt>
                <c:pt idx="235">
                  <c:v>2.5287202130687736</c:v>
                </c:pt>
                <c:pt idx="236">
                  <c:v>2.8867463754830927</c:v>
                </c:pt>
                <c:pt idx="237">
                  <c:v>3.7058815617103797</c:v>
                </c:pt>
                <c:pt idx="238">
                  <c:v>3.7175790874582337</c:v>
                </c:pt>
                <c:pt idx="239">
                  <c:v>3.7098712518057608</c:v>
                </c:pt>
                <c:pt idx="240">
                  <c:v>3.3645586767547253</c:v>
                </c:pt>
                <c:pt idx="241">
                  <c:v>3.2619558006936309</c:v>
                </c:pt>
                <c:pt idx="242">
                  <c:v>3.3654015549599352</c:v>
                </c:pt>
                <c:pt idx="243">
                  <c:v>3.1643586265850097</c:v>
                </c:pt>
                <c:pt idx="244">
                  <c:v>2.7004760588274901</c:v>
                </c:pt>
                <c:pt idx="245">
                  <c:v>2.9853049593591039</c:v>
                </c:pt>
                <c:pt idx="246">
                  <c:v>3.0033956712218539</c:v>
                </c:pt>
                <c:pt idx="247">
                  <c:v>3.2474089800630233</c:v>
                </c:pt>
                <c:pt idx="248">
                  <c:v>3.6114802518641649</c:v>
                </c:pt>
                <c:pt idx="249">
                  <c:v>3.5604395292824051</c:v>
                </c:pt>
                <c:pt idx="250">
                  <c:v>3.6382389493962521</c:v>
                </c:pt>
                <c:pt idx="251">
                  <c:v>3.4759325854428749</c:v>
                </c:pt>
                <c:pt idx="252">
                  <c:v>3.6767240414319957</c:v>
                </c:pt>
                <c:pt idx="253">
                  <c:v>3.4671040873229217</c:v>
                </c:pt>
                <c:pt idx="254">
                  <c:v>2.9046318580072077</c:v>
                </c:pt>
                <c:pt idx="255">
                  <c:v>2.8515271914308364</c:v>
                </c:pt>
                <c:pt idx="256">
                  <c:v>2.857859865527669</c:v>
                </c:pt>
                <c:pt idx="257">
                  <c:v>2.8050117860915007</c:v>
                </c:pt>
                <c:pt idx="258">
                  <c:v>2.8179493304505767</c:v>
                </c:pt>
                <c:pt idx="259">
                  <c:v>3.0182631176917103</c:v>
                </c:pt>
                <c:pt idx="260">
                  <c:v>3.294000868427625</c:v>
                </c:pt>
                <c:pt idx="261">
                  <c:v>3.4699872647363006</c:v>
                </c:pt>
                <c:pt idx="262">
                  <c:v>3.412882691921399</c:v>
                </c:pt>
                <c:pt idx="263">
                  <c:v>3.2472962764529401</c:v>
                </c:pt>
                <c:pt idx="264">
                  <c:v>3.0319441003145853</c:v>
                </c:pt>
                <c:pt idx="265">
                  <c:v>2.7888692081722302</c:v>
                </c:pt>
                <c:pt idx="266">
                  <c:v>2.9580348108155352</c:v>
                </c:pt>
                <c:pt idx="267">
                  <c:v>2.9277551719133372</c:v>
                </c:pt>
                <c:pt idx="268">
                  <c:v>2.9101443207271518</c:v>
                </c:pt>
                <c:pt idx="269">
                  <c:v>2.7512989239023988</c:v>
                </c:pt>
                <c:pt idx="270">
                  <c:v>2.4523416459187968</c:v>
                </c:pt>
                <c:pt idx="271">
                  <c:v>2.3374288878129534</c:v>
                </c:pt>
                <c:pt idx="272">
                  <c:v>2.182531439722549</c:v>
                </c:pt>
                <c:pt idx="273">
                  <c:v>2.0786676762689358</c:v>
                </c:pt>
                <c:pt idx="274">
                  <c:v>2.244804617245348</c:v>
                </c:pt>
                <c:pt idx="275">
                  <c:v>2.2161006638393772</c:v>
                </c:pt>
                <c:pt idx="276">
                  <c:v>2.3497328924551399</c:v>
                </c:pt>
                <c:pt idx="277">
                  <c:v>2.9926448414117401</c:v>
                </c:pt>
                <c:pt idx="278">
                  <c:v>3.5084275829092992</c:v>
                </c:pt>
                <c:pt idx="279">
                  <c:v>3.9361394588822556</c:v>
                </c:pt>
                <c:pt idx="280">
                  <c:v>3.7811791998627204</c:v>
                </c:pt>
                <c:pt idx="281">
                  <c:v>3.9409954217402263</c:v>
                </c:pt>
                <c:pt idx="282">
                  <c:v>4.0720358438510313</c:v>
                </c:pt>
                <c:pt idx="283">
                  <c:v>3.6440739650760952</c:v>
                </c:pt>
                <c:pt idx="284">
                  <c:v>3.7149629122214431</c:v>
                </c:pt>
                <c:pt idx="285">
                  <c:v>4.248954365081226</c:v>
                </c:pt>
                <c:pt idx="286">
                  <c:v>3.8197767667963567</c:v>
                </c:pt>
                <c:pt idx="287">
                  <c:v>3.8499924002118964</c:v>
                </c:pt>
                <c:pt idx="288">
                  <c:v>3.648005165799983</c:v>
                </c:pt>
                <c:pt idx="289">
                  <c:v>3.3680755305240822</c:v>
                </c:pt>
                <c:pt idx="290">
                  <c:v>3.6942549097583304</c:v>
                </c:pt>
                <c:pt idx="291">
                  <c:v>4.2200727289561613</c:v>
                </c:pt>
                <c:pt idx="292">
                  <c:v>4.1262189476881863</c:v>
                </c:pt>
                <c:pt idx="293">
                  <c:v>3.8897460488512619</c:v>
                </c:pt>
                <c:pt idx="294">
                  <c:v>3.4506358844134342</c:v>
                </c:pt>
                <c:pt idx="295">
                  <c:v>3.808428511045463</c:v>
                </c:pt>
                <c:pt idx="296">
                  <c:v>4.2057756234654375</c:v>
                </c:pt>
                <c:pt idx="297">
                  <c:v>3.850687626368166</c:v>
                </c:pt>
                <c:pt idx="298">
                  <c:v>4.0823012026938104</c:v>
                </c:pt>
                <c:pt idx="299">
                  <c:v>4.013148963746584</c:v>
                </c:pt>
                <c:pt idx="300">
                  <c:v>3.9937687807170641</c:v>
                </c:pt>
                <c:pt idx="301">
                  <c:v>4.2055057730205547</c:v>
                </c:pt>
                <c:pt idx="302">
                  <c:v>4.119869810419142</c:v>
                </c:pt>
                <c:pt idx="303">
                  <c:v>4.2410643440269657</c:v>
                </c:pt>
                <c:pt idx="304">
                  <c:v>4.0369648118035668</c:v>
                </c:pt>
                <c:pt idx="305">
                  <c:v>3.5361770647260893</c:v>
                </c:pt>
                <c:pt idx="306">
                  <c:v>3.1767079305724182</c:v>
                </c:pt>
                <c:pt idx="307">
                  <c:v>3.2429153324952544</c:v>
                </c:pt>
                <c:pt idx="308">
                  <c:v>3.507079713550501</c:v>
                </c:pt>
                <c:pt idx="309">
                  <c:v>3.6158394097233617</c:v>
                </c:pt>
                <c:pt idx="310">
                  <c:v>3.8260785902745025</c:v>
                </c:pt>
                <c:pt idx="311">
                  <c:v>3.8165688099306667</c:v>
                </c:pt>
                <c:pt idx="312">
                  <c:v>3.835256762923938</c:v>
                </c:pt>
                <c:pt idx="313">
                  <c:v>3.854197328736841</c:v>
                </c:pt>
                <c:pt idx="314">
                  <c:v>3.8396231435223878</c:v>
                </c:pt>
                <c:pt idx="315">
                  <c:v>3.3409274965447682</c:v>
                </c:pt>
                <c:pt idx="316">
                  <c:v>3.1595503417282775</c:v>
                </c:pt>
                <c:pt idx="317">
                  <c:v>3.7994022865703236</c:v>
                </c:pt>
                <c:pt idx="318">
                  <c:v>3.7060298736204471</c:v>
                </c:pt>
                <c:pt idx="319">
                  <c:v>3.2529819462158205</c:v>
                </c:pt>
                <c:pt idx="320">
                  <c:v>3.3021957171809579</c:v>
                </c:pt>
                <c:pt idx="321">
                  <c:v>3.893011116451393</c:v>
                </c:pt>
                <c:pt idx="322">
                  <c:v>3.7742546420223118</c:v>
                </c:pt>
                <c:pt idx="323">
                  <c:v>3.4652488937214576</c:v>
                </c:pt>
                <c:pt idx="324">
                  <c:v>3.0499947978016237</c:v>
                </c:pt>
                <c:pt idx="325">
                  <c:v>3.1946086983210393</c:v>
                </c:pt>
                <c:pt idx="326">
                  <c:v>3.4392601784417227</c:v>
                </c:pt>
                <c:pt idx="327">
                  <c:v>3.5897568895204448</c:v>
                </c:pt>
                <c:pt idx="328">
                  <c:v>3.4554866246589269</c:v>
                </c:pt>
                <c:pt idx="329">
                  <c:v>3.4074255020390649</c:v>
                </c:pt>
                <c:pt idx="330">
                  <c:v>3.1142086036686263</c:v>
                </c:pt>
                <c:pt idx="331">
                  <c:v>2.8693350946388021</c:v>
                </c:pt>
                <c:pt idx="332">
                  <c:v>3.0493383406701939</c:v>
                </c:pt>
                <c:pt idx="333">
                  <c:v>2.7538081200973172</c:v>
                </c:pt>
                <c:pt idx="334">
                  <c:v>2.8103191215728724</c:v>
                </c:pt>
                <c:pt idx="335">
                  <c:v>2.4496050922102435</c:v>
                </c:pt>
                <c:pt idx="336">
                  <c:v>2.2417458419277998</c:v>
                </c:pt>
                <c:pt idx="337">
                  <c:v>2.4687749599090956</c:v>
                </c:pt>
                <c:pt idx="338">
                  <c:v>2.310369794456268</c:v>
                </c:pt>
                <c:pt idx="339">
                  <c:v>2.2691183834541988</c:v>
                </c:pt>
                <c:pt idx="340">
                  <c:v>2.2270239035251298</c:v>
                </c:pt>
                <c:pt idx="341">
                  <c:v>2.2009402367588407</c:v>
                </c:pt>
                <c:pt idx="342">
                  <c:v>2.2767032501732172</c:v>
                </c:pt>
                <c:pt idx="343">
                  <c:v>2.5639938330654841</c:v>
                </c:pt>
                <c:pt idx="344">
                  <c:v>2.9864724491614534</c:v>
                </c:pt>
                <c:pt idx="345">
                  <c:v>2.9949379936718987</c:v>
                </c:pt>
                <c:pt idx="346">
                  <c:v>2.9950831593886167</c:v>
                </c:pt>
                <c:pt idx="347">
                  <c:v>2.9149988569665646</c:v>
                </c:pt>
                <c:pt idx="348">
                  <c:v>2.6888662761620385</c:v>
                </c:pt>
                <c:pt idx="349">
                  <c:v>3.0250134700990987</c:v>
                </c:pt>
                <c:pt idx="350">
                  <c:v>3.3671455418034637</c:v>
                </c:pt>
                <c:pt idx="351">
                  <c:v>3.2927666439576169</c:v>
                </c:pt>
                <c:pt idx="352">
                  <c:v>3.2086837313245327</c:v>
                </c:pt>
                <c:pt idx="353">
                  <c:v>3.2710541773587507</c:v>
                </c:pt>
                <c:pt idx="354">
                  <c:v>3.2627736702249042</c:v>
                </c:pt>
                <c:pt idx="355">
                  <c:v>2.9745791572148987</c:v>
                </c:pt>
                <c:pt idx="356">
                  <c:v>2.8595262245278468</c:v>
                </c:pt>
                <c:pt idx="357">
                  <c:v>2.8602857642289248</c:v>
                </c:pt>
                <c:pt idx="358">
                  <c:v>3.1824821009447182</c:v>
                </c:pt>
                <c:pt idx="359">
                  <c:v>3.1189827805244836</c:v>
                </c:pt>
                <c:pt idx="360">
                  <c:v>2.8407436155521197</c:v>
                </c:pt>
                <c:pt idx="361">
                  <c:v>2.5795028003825395</c:v>
                </c:pt>
              </c:numCache>
            </c:numRef>
          </c:val>
          <c:smooth val="0"/>
        </c:ser>
        <c:ser>
          <c:idx val="1"/>
          <c:order val="1"/>
          <c:tx>
            <c:v>מחלקה ב'</c:v>
          </c:tx>
          <c:spPr>
            <a:ln w="38100"/>
          </c:spPr>
          <c:marker>
            <c:symbol val="none"/>
          </c:marker>
          <c:val>
            <c:numRef>
              <c:f>'95% arr rate'!$F$2:$F$364</c:f>
              <c:numCache>
                <c:formatCode>General</c:formatCode>
                <c:ptCount val="363"/>
                <c:pt idx="0">
                  <c:v>0.63159256570710265</c:v>
                </c:pt>
                <c:pt idx="1">
                  <c:v>1.0550769555987582</c:v>
                </c:pt>
                <c:pt idx="2">
                  <c:v>1.5743660056070574</c:v>
                </c:pt>
                <c:pt idx="3">
                  <c:v>1.8891803853666771</c:v>
                </c:pt>
                <c:pt idx="4">
                  <c:v>2.0694783985571834</c:v>
                </c:pt>
                <c:pt idx="5">
                  <c:v>2.1678597665864205</c:v>
                </c:pt>
                <c:pt idx="6">
                  <c:v>2.233874148667776</c:v>
                </c:pt>
                <c:pt idx="7">
                  <c:v>2.1263198645756018</c:v>
                </c:pt>
                <c:pt idx="8">
                  <c:v>2.3796344591058727</c:v>
                </c:pt>
                <c:pt idx="9">
                  <c:v>2.4124118037422204</c:v>
                </c:pt>
                <c:pt idx="10">
                  <c:v>2.8356386912744163</c:v>
                </c:pt>
                <c:pt idx="11">
                  <c:v>2.6783640166143541</c:v>
                </c:pt>
                <c:pt idx="12">
                  <c:v>2.2797213144854291</c:v>
                </c:pt>
                <c:pt idx="13">
                  <c:v>2.6506672191302427</c:v>
                </c:pt>
                <c:pt idx="14">
                  <c:v>2.7213575187266499</c:v>
                </c:pt>
                <c:pt idx="15">
                  <c:v>2.7331028560678048</c:v>
                </c:pt>
                <c:pt idx="16">
                  <c:v>2.8165971836280539</c:v>
                </c:pt>
                <c:pt idx="17">
                  <c:v>2.8425192076664278</c:v>
                </c:pt>
                <c:pt idx="18">
                  <c:v>2.8267091778887616</c:v>
                </c:pt>
                <c:pt idx="19">
                  <c:v>2.9796169285393677</c:v>
                </c:pt>
                <c:pt idx="20">
                  <c:v>3.0226044648887607</c:v>
                </c:pt>
                <c:pt idx="21">
                  <c:v>2.9183479834317345</c:v>
                </c:pt>
                <c:pt idx="22">
                  <c:v>3.0746646037069119</c:v>
                </c:pt>
                <c:pt idx="23">
                  <c:v>3.1072394565858152</c:v>
                </c:pt>
                <c:pt idx="24">
                  <c:v>2.9771438894265247</c:v>
                </c:pt>
                <c:pt idx="25">
                  <c:v>2.9418629183939728</c:v>
                </c:pt>
                <c:pt idx="26">
                  <c:v>3.0384612213401478</c:v>
                </c:pt>
                <c:pt idx="27">
                  <c:v>3.1471173089443081</c:v>
                </c:pt>
                <c:pt idx="28">
                  <c:v>2.9783214678679211</c:v>
                </c:pt>
                <c:pt idx="29">
                  <c:v>2.8067247247585514</c:v>
                </c:pt>
                <c:pt idx="30">
                  <c:v>3.0706812340957876</c:v>
                </c:pt>
                <c:pt idx="31">
                  <c:v>3.0230012837281666</c:v>
                </c:pt>
                <c:pt idx="32">
                  <c:v>3.0650370771602913</c:v>
                </c:pt>
                <c:pt idx="33">
                  <c:v>3.1020259927611122</c:v>
                </c:pt>
                <c:pt idx="34">
                  <c:v>2.9182751248840124</c:v>
                </c:pt>
                <c:pt idx="35">
                  <c:v>2.9093169102974992</c:v>
                </c:pt>
                <c:pt idx="36">
                  <c:v>3.1712443033288307</c:v>
                </c:pt>
                <c:pt idx="37">
                  <c:v>2.9808558227415958</c:v>
                </c:pt>
                <c:pt idx="38">
                  <c:v>2.9958217427945608</c:v>
                </c:pt>
                <c:pt idx="39">
                  <c:v>2.999164807217316</c:v>
                </c:pt>
                <c:pt idx="40">
                  <c:v>3.1349493074877093</c:v>
                </c:pt>
                <c:pt idx="41">
                  <c:v>3.1618199280606207</c:v>
                </c:pt>
                <c:pt idx="42">
                  <c:v>2.8153840926239373</c:v>
                </c:pt>
                <c:pt idx="43">
                  <c:v>2.8439248321668416</c:v>
                </c:pt>
                <c:pt idx="44">
                  <c:v>2.833591752128342</c:v>
                </c:pt>
                <c:pt idx="45">
                  <c:v>2.7675723979589555</c:v>
                </c:pt>
                <c:pt idx="46">
                  <c:v>2.7112702759233205</c:v>
                </c:pt>
                <c:pt idx="47">
                  <c:v>2.9351607887360882</c:v>
                </c:pt>
                <c:pt idx="48">
                  <c:v>2.8686770725014452</c:v>
                </c:pt>
                <c:pt idx="49">
                  <c:v>2.7764578094547434</c:v>
                </c:pt>
                <c:pt idx="50">
                  <c:v>3.0894352454994385</c:v>
                </c:pt>
                <c:pt idx="51">
                  <c:v>3.1734107947420438</c:v>
                </c:pt>
                <c:pt idx="52">
                  <c:v>3.0457268378995974</c:v>
                </c:pt>
                <c:pt idx="53">
                  <c:v>2.8440306355762535</c:v>
                </c:pt>
                <c:pt idx="54">
                  <c:v>2.9086723459182697</c:v>
                </c:pt>
                <c:pt idx="55">
                  <c:v>2.9663784473887609</c:v>
                </c:pt>
                <c:pt idx="56">
                  <c:v>3.02796859069085</c:v>
                </c:pt>
                <c:pt idx="57">
                  <c:v>3.0284860743714117</c:v>
                </c:pt>
                <c:pt idx="58">
                  <c:v>3.1404393146973679</c:v>
                </c:pt>
                <c:pt idx="59">
                  <c:v>2.9227537193575159</c:v>
                </c:pt>
                <c:pt idx="60">
                  <c:v>2.8838931545658482</c:v>
                </c:pt>
                <c:pt idx="61">
                  <c:v>2.9901992667056048</c:v>
                </c:pt>
                <c:pt idx="62">
                  <c:v>3.0497403483058592</c:v>
                </c:pt>
                <c:pt idx="63">
                  <c:v>3.05044629073207</c:v>
                </c:pt>
                <c:pt idx="64">
                  <c:v>3.1464507606956138</c:v>
                </c:pt>
                <c:pt idx="65">
                  <c:v>2.9497193672893682</c:v>
                </c:pt>
                <c:pt idx="66">
                  <c:v>2.8614554567529109</c:v>
                </c:pt>
                <c:pt idx="67">
                  <c:v>3.0527350626530865</c:v>
                </c:pt>
                <c:pt idx="68">
                  <c:v>2.8776627192689728</c:v>
                </c:pt>
                <c:pt idx="69">
                  <c:v>3.0264183936279117</c:v>
                </c:pt>
                <c:pt idx="70">
                  <c:v>3.4022450167411824</c:v>
                </c:pt>
                <c:pt idx="71">
                  <c:v>3.1759364894833584</c:v>
                </c:pt>
                <c:pt idx="72">
                  <c:v>2.9274511515458506</c:v>
                </c:pt>
                <c:pt idx="73">
                  <c:v>2.9087931114989733</c:v>
                </c:pt>
                <c:pt idx="74">
                  <c:v>3.0238483346165945</c:v>
                </c:pt>
                <c:pt idx="75">
                  <c:v>2.9239357263930783</c:v>
                </c:pt>
                <c:pt idx="76">
                  <c:v>3.1466408265927437</c:v>
                </c:pt>
                <c:pt idx="77">
                  <c:v>3.2614896132572442</c:v>
                </c:pt>
                <c:pt idx="78">
                  <c:v>2.9802727328262542</c:v>
                </c:pt>
                <c:pt idx="79">
                  <c:v>3.0612582418991647</c:v>
                </c:pt>
                <c:pt idx="80">
                  <c:v>3.1008692281322272</c:v>
                </c:pt>
                <c:pt idx="81">
                  <c:v>3.0063783563158144</c:v>
                </c:pt>
                <c:pt idx="82">
                  <c:v>2.9252606730150337</c:v>
                </c:pt>
                <c:pt idx="83">
                  <c:v>3.1868792733587878</c:v>
                </c:pt>
                <c:pt idx="84">
                  <c:v>3.0478152239772878</c:v>
                </c:pt>
                <c:pt idx="85">
                  <c:v>2.9337691602585507</c:v>
                </c:pt>
                <c:pt idx="86">
                  <c:v>3.0382724624790427</c:v>
                </c:pt>
                <c:pt idx="87">
                  <c:v>3.005340126066709</c:v>
                </c:pt>
                <c:pt idx="88">
                  <c:v>3.1269115298336305</c:v>
                </c:pt>
                <c:pt idx="89">
                  <c:v>3.1845937655632373</c:v>
                </c:pt>
                <c:pt idx="90">
                  <c:v>2.7488227554200089</c:v>
                </c:pt>
                <c:pt idx="91">
                  <c:v>2.9361719844460423</c:v>
                </c:pt>
                <c:pt idx="92">
                  <c:v>3.2935275863778952</c:v>
                </c:pt>
                <c:pt idx="93">
                  <c:v>3.1428805337997696</c:v>
                </c:pt>
                <c:pt idx="94">
                  <c:v>2.9627864036960427</c:v>
                </c:pt>
                <c:pt idx="95">
                  <c:v>2.962825973837103</c:v>
                </c:pt>
                <c:pt idx="96">
                  <c:v>2.9809389959981289</c:v>
                </c:pt>
                <c:pt idx="97">
                  <c:v>2.8196280536808573</c:v>
                </c:pt>
                <c:pt idx="98">
                  <c:v>3.1884549237333761</c:v>
                </c:pt>
                <c:pt idx="99">
                  <c:v>3.3212019761053333</c:v>
                </c:pt>
                <c:pt idx="100">
                  <c:v>3.0650857467359756</c:v>
                </c:pt>
                <c:pt idx="101">
                  <c:v>2.7980548343262535</c:v>
                </c:pt>
                <c:pt idx="102">
                  <c:v>2.8854027432264289</c:v>
                </c:pt>
                <c:pt idx="103">
                  <c:v>3.0819121905384903</c:v>
                </c:pt>
                <c:pt idx="104">
                  <c:v>3.1661489820085507</c:v>
                </c:pt>
                <c:pt idx="105">
                  <c:v>2.7792166742898137</c:v>
                </c:pt>
                <c:pt idx="106">
                  <c:v>3.0224536682846042</c:v>
                </c:pt>
                <c:pt idx="107">
                  <c:v>2.9835854462594291</c:v>
                </c:pt>
                <c:pt idx="108">
                  <c:v>3.1469908304885883</c:v>
                </c:pt>
                <c:pt idx="109">
                  <c:v>3.1284325438799399</c:v>
                </c:pt>
                <c:pt idx="110">
                  <c:v>2.9722515516131387</c:v>
                </c:pt>
                <c:pt idx="111">
                  <c:v>3.0123733981877883</c:v>
                </c:pt>
                <c:pt idx="112">
                  <c:v>3.0138630656222531</c:v>
                </c:pt>
                <c:pt idx="113">
                  <c:v>2.8852565207216467</c:v>
                </c:pt>
                <c:pt idx="114">
                  <c:v>3.0707812057073252</c:v>
                </c:pt>
                <c:pt idx="115">
                  <c:v>3.1137068367766756</c:v>
                </c:pt>
                <c:pt idx="116">
                  <c:v>2.7100311431013751</c:v>
                </c:pt>
                <c:pt idx="117">
                  <c:v>2.579674539568078</c:v>
                </c:pt>
                <c:pt idx="118">
                  <c:v>2.2828321011664001</c:v>
                </c:pt>
                <c:pt idx="119">
                  <c:v>3.0863405759727094</c:v>
                </c:pt>
                <c:pt idx="120">
                  <c:v>2.948475275869431</c:v>
                </c:pt>
                <c:pt idx="121">
                  <c:v>3.0603033247200817</c:v>
                </c:pt>
                <c:pt idx="122">
                  <c:v>2.9504685042114667</c:v>
                </c:pt>
                <c:pt idx="123">
                  <c:v>2.742356923727288</c:v>
                </c:pt>
                <c:pt idx="124">
                  <c:v>3.1896041471027194</c:v>
                </c:pt>
                <c:pt idx="125">
                  <c:v>2.9315024656190327</c:v>
                </c:pt>
                <c:pt idx="126">
                  <c:v>2.782738544391441</c:v>
                </c:pt>
                <c:pt idx="127">
                  <c:v>3.0765171715539488</c:v>
                </c:pt>
                <c:pt idx="128">
                  <c:v>2.9619691596716393</c:v>
                </c:pt>
                <c:pt idx="129">
                  <c:v>2.8553129164795923</c:v>
                </c:pt>
                <c:pt idx="130">
                  <c:v>2.830569280018524</c:v>
                </c:pt>
                <c:pt idx="131">
                  <c:v>2.624470505902964</c:v>
                </c:pt>
                <c:pt idx="132">
                  <c:v>2.3607461221021557</c:v>
                </c:pt>
                <c:pt idx="133">
                  <c:v>2.169048204247511</c:v>
                </c:pt>
                <c:pt idx="134">
                  <c:v>2.5046585535542274</c:v>
                </c:pt>
                <c:pt idx="135">
                  <c:v>2.2977927768343269</c:v>
                </c:pt>
                <c:pt idx="136">
                  <c:v>2.7170246871351251</c:v>
                </c:pt>
                <c:pt idx="137">
                  <c:v>2.8794712795720887</c:v>
                </c:pt>
                <c:pt idx="138">
                  <c:v>3.1624135742724979</c:v>
                </c:pt>
                <c:pt idx="139">
                  <c:v>2.9687589316331029</c:v>
                </c:pt>
                <c:pt idx="140">
                  <c:v>2.903840117185621</c:v>
                </c:pt>
                <c:pt idx="141">
                  <c:v>3.0733804245280689</c:v>
                </c:pt>
                <c:pt idx="142">
                  <c:v>2.8640312209008139</c:v>
                </c:pt>
                <c:pt idx="143">
                  <c:v>2.8593267312868025</c:v>
                </c:pt>
                <c:pt idx="144">
                  <c:v>2.7198417283586647</c:v>
                </c:pt>
                <c:pt idx="145">
                  <c:v>2.8276163104227714</c:v>
                </c:pt>
                <c:pt idx="146">
                  <c:v>2.9430092007669586</c:v>
                </c:pt>
                <c:pt idx="147">
                  <c:v>2.9000202632765566</c:v>
                </c:pt>
                <c:pt idx="148">
                  <c:v>3.1528339418926659</c:v>
                </c:pt>
                <c:pt idx="149">
                  <c:v>2.6141671439726752</c:v>
                </c:pt>
                <c:pt idx="150">
                  <c:v>2.8130116617911862</c:v>
                </c:pt>
                <c:pt idx="151">
                  <c:v>2.8201105110632838</c:v>
                </c:pt>
                <c:pt idx="152">
                  <c:v>3.0445240081710412</c:v>
                </c:pt>
                <c:pt idx="153">
                  <c:v>2.9524205958926641</c:v>
                </c:pt>
                <c:pt idx="154">
                  <c:v>2.9696958727073421</c:v>
                </c:pt>
                <c:pt idx="155">
                  <c:v>3.3014130203206129</c:v>
                </c:pt>
                <c:pt idx="156">
                  <c:v>3.1218657162255519</c:v>
                </c:pt>
                <c:pt idx="157">
                  <c:v>2.9846787158592369</c:v>
                </c:pt>
                <c:pt idx="158">
                  <c:v>2.7765199403896221</c:v>
                </c:pt>
                <c:pt idx="159">
                  <c:v>2.9428052931665336</c:v>
                </c:pt>
                <c:pt idx="160">
                  <c:v>2.7039873065767153</c:v>
                </c:pt>
                <c:pt idx="161">
                  <c:v>2.8037432215265512</c:v>
                </c:pt>
                <c:pt idx="162">
                  <c:v>2.5393207594815288</c:v>
                </c:pt>
                <c:pt idx="163">
                  <c:v>2.7324771331310327</c:v>
                </c:pt>
                <c:pt idx="164">
                  <c:v>2.9084281941187577</c:v>
                </c:pt>
                <c:pt idx="165">
                  <c:v>2.8294150016070865</c:v>
                </c:pt>
                <c:pt idx="166">
                  <c:v>2.7927847716122987</c:v>
                </c:pt>
                <c:pt idx="167">
                  <c:v>3.0414397412058789</c:v>
                </c:pt>
                <c:pt idx="168">
                  <c:v>2.9038534734835268</c:v>
                </c:pt>
                <c:pt idx="169">
                  <c:v>2.7910554169786592</c:v>
                </c:pt>
                <c:pt idx="170">
                  <c:v>2.9466977366071547</c:v>
                </c:pt>
                <c:pt idx="171">
                  <c:v>3.0501840470697545</c:v>
                </c:pt>
                <c:pt idx="172">
                  <c:v>2.7738848835810352</c:v>
                </c:pt>
                <c:pt idx="173">
                  <c:v>2.8621832187175706</c:v>
                </c:pt>
                <c:pt idx="174">
                  <c:v>2.7094839264599671</c:v>
                </c:pt>
                <c:pt idx="175">
                  <c:v>2.4811832486346286</c:v>
                </c:pt>
                <c:pt idx="176">
                  <c:v>2.8369031184600169</c:v>
                </c:pt>
                <c:pt idx="177">
                  <c:v>3.071472461837669</c:v>
                </c:pt>
                <c:pt idx="178">
                  <c:v>2.9535866199380467</c:v>
                </c:pt>
                <c:pt idx="179">
                  <c:v>2.9236565766085132</c:v>
                </c:pt>
                <c:pt idx="180">
                  <c:v>2.938472853491628</c:v>
                </c:pt>
                <c:pt idx="181">
                  <c:v>2.9018894912585513</c:v>
                </c:pt>
                <c:pt idx="182">
                  <c:v>2.8110910028835518</c:v>
                </c:pt>
                <c:pt idx="183">
                  <c:v>3.1420654274052171</c:v>
                </c:pt>
                <c:pt idx="184">
                  <c:v>2.7741814900163546</c:v>
                </c:pt>
                <c:pt idx="185">
                  <c:v>2.6720636137123042</c:v>
                </c:pt>
                <c:pt idx="186">
                  <c:v>3.1139432750129878</c:v>
                </c:pt>
                <c:pt idx="187">
                  <c:v>3.0504705941029595</c:v>
                </c:pt>
                <c:pt idx="188">
                  <c:v>3.0815389423616435</c:v>
                </c:pt>
                <c:pt idx="189">
                  <c:v>3.0100602975668629</c:v>
                </c:pt>
                <c:pt idx="190">
                  <c:v>2.8513757471331043</c:v>
                </c:pt>
                <c:pt idx="191">
                  <c:v>2.9904592910063674</c:v>
                </c:pt>
                <c:pt idx="192">
                  <c:v>3.1626253119156575</c:v>
                </c:pt>
                <c:pt idx="193">
                  <c:v>2.9357082142610587</c:v>
                </c:pt>
                <c:pt idx="194">
                  <c:v>2.9814727816581765</c:v>
                </c:pt>
                <c:pt idx="195">
                  <c:v>2.9824202943422446</c:v>
                </c:pt>
                <c:pt idx="196">
                  <c:v>3.0798000718244132</c:v>
                </c:pt>
                <c:pt idx="197">
                  <c:v>2.9903419791027184</c:v>
                </c:pt>
                <c:pt idx="198">
                  <c:v>2.8640618375201718</c:v>
                </c:pt>
                <c:pt idx="199">
                  <c:v>2.8455118529181131</c:v>
                </c:pt>
                <c:pt idx="200">
                  <c:v>2.7346185301477508</c:v>
                </c:pt>
                <c:pt idx="201">
                  <c:v>2.7548572142885379</c:v>
                </c:pt>
                <c:pt idx="202">
                  <c:v>2.7353286124435607</c:v>
                </c:pt>
                <c:pt idx="203">
                  <c:v>2.9159731099018962</c:v>
                </c:pt>
                <c:pt idx="204">
                  <c:v>3.1446600404183211</c:v>
                </c:pt>
                <c:pt idx="205">
                  <c:v>2.9109173087867366</c:v>
                </c:pt>
                <c:pt idx="206">
                  <c:v>3.0600559440017405</c:v>
                </c:pt>
                <c:pt idx="207">
                  <c:v>2.7985077075904559</c:v>
                </c:pt>
                <c:pt idx="208">
                  <c:v>3.0083173718868186</c:v>
                </c:pt>
                <c:pt idx="209">
                  <c:v>2.7112714015473789</c:v>
                </c:pt>
                <c:pt idx="210">
                  <c:v>2.9930635823437566</c:v>
                </c:pt>
                <c:pt idx="211">
                  <c:v>2.7929651977545578</c:v>
                </c:pt>
                <c:pt idx="212">
                  <c:v>3.0088550693009566</c:v>
                </c:pt>
                <c:pt idx="213">
                  <c:v>3.0036923405130391</c:v>
                </c:pt>
                <c:pt idx="214">
                  <c:v>2.8533110992629038</c:v>
                </c:pt>
                <c:pt idx="215">
                  <c:v>2.9886671744247879</c:v>
                </c:pt>
                <c:pt idx="216">
                  <c:v>3.0678204876496133</c:v>
                </c:pt>
                <c:pt idx="217">
                  <c:v>2.771632177372819</c:v>
                </c:pt>
                <c:pt idx="218">
                  <c:v>2.8819085426262596</c:v>
                </c:pt>
                <c:pt idx="219">
                  <c:v>2.8557450248618999</c:v>
                </c:pt>
                <c:pt idx="220">
                  <c:v>2.7551532851971232</c:v>
                </c:pt>
                <c:pt idx="221">
                  <c:v>2.4271150178734295</c:v>
                </c:pt>
                <c:pt idx="222">
                  <c:v>2.371042313224093</c:v>
                </c:pt>
                <c:pt idx="223">
                  <c:v>2.9251527281107772</c:v>
                </c:pt>
                <c:pt idx="224">
                  <c:v>2.8476546088697066</c:v>
                </c:pt>
                <c:pt idx="225">
                  <c:v>2.8980940621255384</c:v>
                </c:pt>
                <c:pt idx="226">
                  <c:v>2.8214968765778821</c:v>
                </c:pt>
                <c:pt idx="227">
                  <c:v>3.0550144111149957</c:v>
                </c:pt>
                <c:pt idx="228">
                  <c:v>2.7013941880601875</c:v>
                </c:pt>
                <c:pt idx="229">
                  <c:v>2.7971953378092906</c:v>
                </c:pt>
                <c:pt idx="230">
                  <c:v>2.8989151259587795</c:v>
                </c:pt>
                <c:pt idx="231">
                  <c:v>2.4097273383670048</c:v>
                </c:pt>
                <c:pt idx="232">
                  <c:v>2.4932742629196398</c:v>
                </c:pt>
                <c:pt idx="233">
                  <c:v>2.3918942024290746</c:v>
                </c:pt>
                <c:pt idx="234">
                  <c:v>2.3561728660910464</c:v>
                </c:pt>
                <c:pt idx="235">
                  <c:v>2.7511545355966742</c:v>
                </c:pt>
                <c:pt idx="236">
                  <c:v>2.9497562056701754</c:v>
                </c:pt>
                <c:pt idx="237">
                  <c:v>2.8314511365962347</c:v>
                </c:pt>
                <c:pt idx="238">
                  <c:v>2.9406145853900694</c:v>
                </c:pt>
                <c:pt idx="239">
                  <c:v>3.2799695029278157</c:v>
                </c:pt>
                <c:pt idx="240">
                  <c:v>3.014481006321474</c:v>
                </c:pt>
                <c:pt idx="241">
                  <c:v>3.0284905577325003</c:v>
                </c:pt>
                <c:pt idx="242">
                  <c:v>3.0691514065209335</c:v>
                </c:pt>
                <c:pt idx="243">
                  <c:v>2.8594161266595859</c:v>
                </c:pt>
                <c:pt idx="244">
                  <c:v>3.1237149215697371</c:v>
                </c:pt>
                <c:pt idx="245">
                  <c:v>3.1718054918531973</c:v>
                </c:pt>
                <c:pt idx="246">
                  <c:v>2.9057512390931883</c:v>
                </c:pt>
                <c:pt idx="247">
                  <c:v>2.9046336678010793</c:v>
                </c:pt>
                <c:pt idx="248">
                  <c:v>3.0158347963307581</c:v>
                </c:pt>
                <c:pt idx="249">
                  <c:v>3.051270645071043</c:v>
                </c:pt>
                <c:pt idx="250">
                  <c:v>3.0493169603631398</c:v>
                </c:pt>
                <c:pt idx="251">
                  <c:v>2.888101781210211</c:v>
                </c:pt>
                <c:pt idx="252">
                  <c:v>3.0655155335860038</c:v>
                </c:pt>
                <c:pt idx="253">
                  <c:v>3.0947926773147305</c:v>
                </c:pt>
                <c:pt idx="254">
                  <c:v>2.8538847191363539</c:v>
                </c:pt>
                <c:pt idx="255">
                  <c:v>2.9755169092902265</c:v>
                </c:pt>
                <c:pt idx="256">
                  <c:v>2.9285836995818046</c:v>
                </c:pt>
                <c:pt idx="257">
                  <c:v>2.9549236067386548</c:v>
                </c:pt>
                <c:pt idx="258">
                  <c:v>2.9779121337719805</c:v>
                </c:pt>
                <c:pt idx="259">
                  <c:v>2.8329956902420599</c:v>
                </c:pt>
                <c:pt idx="260">
                  <c:v>3.1916971783728392</c:v>
                </c:pt>
                <c:pt idx="261">
                  <c:v>3.0988677087863246</c:v>
                </c:pt>
                <c:pt idx="262">
                  <c:v>2.9967367267806835</c:v>
                </c:pt>
                <c:pt idx="263">
                  <c:v>2.9798740348353667</c:v>
                </c:pt>
                <c:pt idx="264">
                  <c:v>2.978587422797105</c:v>
                </c:pt>
                <c:pt idx="265">
                  <c:v>2.8719476691194616</c:v>
                </c:pt>
                <c:pt idx="266">
                  <c:v>2.8384561741239671</c:v>
                </c:pt>
                <c:pt idx="267">
                  <c:v>2.9562056931627652</c:v>
                </c:pt>
                <c:pt idx="268">
                  <c:v>2.9556310287415606</c:v>
                </c:pt>
                <c:pt idx="269">
                  <c:v>2.6643865936560758</c:v>
                </c:pt>
                <c:pt idx="270">
                  <c:v>2.6309036126520842</c:v>
                </c:pt>
                <c:pt idx="271">
                  <c:v>2.3169722465086777</c:v>
                </c:pt>
                <c:pt idx="272">
                  <c:v>2.3389242727644555</c:v>
                </c:pt>
                <c:pt idx="273">
                  <c:v>2.2406558340205405</c:v>
                </c:pt>
                <c:pt idx="274">
                  <c:v>2.3193111043295267</c:v>
                </c:pt>
                <c:pt idx="275">
                  <c:v>2.472385754958534</c:v>
                </c:pt>
                <c:pt idx="276">
                  <c:v>2.5449413723187781</c:v>
                </c:pt>
                <c:pt idx="277">
                  <c:v>3.0885439926156129</c:v>
                </c:pt>
                <c:pt idx="278">
                  <c:v>2.9815240414777371</c:v>
                </c:pt>
                <c:pt idx="279">
                  <c:v>2.7890724174308588</c:v>
                </c:pt>
                <c:pt idx="280">
                  <c:v>2.9360728037103665</c:v>
                </c:pt>
                <c:pt idx="281">
                  <c:v>2.9854933670345871</c:v>
                </c:pt>
                <c:pt idx="282">
                  <c:v>2.9466523455814637</c:v>
                </c:pt>
                <c:pt idx="283">
                  <c:v>3.0006004383267002</c:v>
                </c:pt>
                <c:pt idx="284">
                  <c:v>3.1365690356786047</c:v>
                </c:pt>
                <c:pt idx="285">
                  <c:v>2.8686392245654204</c:v>
                </c:pt>
                <c:pt idx="286">
                  <c:v>3.044156578002482</c:v>
                </c:pt>
                <c:pt idx="287">
                  <c:v>3.2253663526122809</c:v>
                </c:pt>
                <c:pt idx="288">
                  <c:v>2.9908718343778933</c:v>
                </c:pt>
                <c:pt idx="289">
                  <c:v>2.9879799231391737</c:v>
                </c:pt>
                <c:pt idx="290">
                  <c:v>3.2693680731708508</c:v>
                </c:pt>
                <c:pt idx="291">
                  <c:v>3.0165879048778748</c:v>
                </c:pt>
                <c:pt idx="292">
                  <c:v>3.1712587731079118</c:v>
                </c:pt>
                <c:pt idx="293">
                  <c:v>2.985282939223366</c:v>
                </c:pt>
                <c:pt idx="294">
                  <c:v>2.9214402230033225</c:v>
                </c:pt>
                <c:pt idx="295">
                  <c:v>2.942513254876157</c:v>
                </c:pt>
                <c:pt idx="296">
                  <c:v>3.1565851217342353</c:v>
                </c:pt>
                <c:pt idx="297">
                  <c:v>3.2766347843679218</c:v>
                </c:pt>
                <c:pt idx="298">
                  <c:v>2.948245673539367</c:v>
                </c:pt>
                <c:pt idx="299">
                  <c:v>2.95864799575812</c:v>
                </c:pt>
                <c:pt idx="300">
                  <c:v>2.7717083783939733</c:v>
                </c:pt>
                <c:pt idx="301">
                  <c:v>3.1307039979990083</c:v>
                </c:pt>
                <c:pt idx="302">
                  <c:v>3.1280090307895398</c:v>
                </c:pt>
                <c:pt idx="303">
                  <c:v>2.8696307910714913</c:v>
                </c:pt>
                <c:pt idx="304">
                  <c:v>3.2050073495385085</c:v>
                </c:pt>
                <c:pt idx="305">
                  <c:v>2.9627452435845067</c:v>
                </c:pt>
                <c:pt idx="306">
                  <c:v>2.957796566190404</c:v>
                </c:pt>
                <c:pt idx="307">
                  <c:v>2.9513506888570689</c:v>
                </c:pt>
                <c:pt idx="308">
                  <c:v>3.0699485039188721</c:v>
                </c:pt>
                <c:pt idx="309">
                  <c:v>2.9625617715381289</c:v>
                </c:pt>
                <c:pt idx="310">
                  <c:v>3.1262750784840114</c:v>
                </c:pt>
                <c:pt idx="311">
                  <c:v>3.0213772772267387</c:v>
                </c:pt>
                <c:pt idx="312">
                  <c:v>2.7378805109773063</c:v>
                </c:pt>
                <c:pt idx="313">
                  <c:v>2.9082306070984019</c:v>
                </c:pt>
                <c:pt idx="314">
                  <c:v>2.9618650988358142</c:v>
                </c:pt>
                <c:pt idx="315">
                  <c:v>3.3475169629169814</c:v>
                </c:pt>
                <c:pt idx="316">
                  <c:v>2.9804119989747098</c:v>
                </c:pt>
                <c:pt idx="317">
                  <c:v>2.8785381866921571</c:v>
                </c:pt>
                <c:pt idx="318">
                  <c:v>3.0599601523431921</c:v>
                </c:pt>
                <c:pt idx="319">
                  <c:v>2.9638968871938758</c:v>
                </c:pt>
                <c:pt idx="320">
                  <c:v>2.9703367208466482</c:v>
                </c:pt>
                <c:pt idx="321">
                  <c:v>3.3106405197424738</c:v>
                </c:pt>
                <c:pt idx="322">
                  <c:v>3.0348213383731131</c:v>
                </c:pt>
                <c:pt idx="323">
                  <c:v>2.8894111810879646</c:v>
                </c:pt>
                <c:pt idx="324">
                  <c:v>3.0229510955749461</c:v>
                </c:pt>
                <c:pt idx="325">
                  <c:v>3.074743751015053</c:v>
                </c:pt>
                <c:pt idx="326">
                  <c:v>3.1028299882594115</c:v>
                </c:pt>
                <c:pt idx="327">
                  <c:v>3.1251384100124562</c:v>
                </c:pt>
                <c:pt idx="328">
                  <c:v>2.9403312278025591</c:v>
                </c:pt>
                <c:pt idx="329">
                  <c:v>2.7813037619625534</c:v>
                </c:pt>
                <c:pt idx="330">
                  <c:v>3.1470139294379793</c:v>
                </c:pt>
                <c:pt idx="331">
                  <c:v>3.1421770770401074</c:v>
                </c:pt>
                <c:pt idx="332">
                  <c:v>2.7892626240137601</c:v>
                </c:pt>
                <c:pt idx="333">
                  <c:v>2.7188563000050041</c:v>
                </c:pt>
                <c:pt idx="334">
                  <c:v>2.928751813608907</c:v>
                </c:pt>
                <c:pt idx="335">
                  <c:v>2.4716503809826347</c:v>
                </c:pt>
                <c:pt idx="336">
                  <c:v>2.3830484431522336</c:v>
                </c:pt>
                <c:pt idx="337">
                  <c:v>2.3692533930478969</c:v>
                </c:pt>
                <c:pt idx="338">
                  <c:v>2.4827392759291276</c:v>
                </c:pt>
                <c:pt idx="339">
                  <c:v>2.4732106089825963</c:v>
                </c:pt>
                <c:pt idx="340">
                  <c:v>2.2968376078616153</c:v>
                </c:pt>
                <c:pt idx="341">
                  <c:v>2.1672433142028029</c:v>
                </c:pt>
                <c:pt idx="342">
                  <c:v>2.352835736624129</c:v>
                </c:pt>
                <c:pt idx="343">
                  <c:v>2.6640195268653657</c:v>
                </c:pt>
                <c:pt idx="344">
                  <c:v>2.8750312688011292</c:v>
                </c:pt>
                <c:pt idx="345">
                  <c:v>2.8767709248505677</c:v>
                </c:pt>
                <c:pt idx="346">
                  <c:v>2.9070284738874372</c:v>
                </c:pt>
                <c:pt idx="347">
                  <c:v>2.8144758225988116</c:v>
                </c:pt>
                <c:pt idx="348">
                  <c:v>2.8418761478787329</c:v>
                </c:pt>
                <c:pt idx="349">
                  <c:v>2.9805517525806748</c:v>
                </c:pt>
                <c:pt idx="350">
                  <c:v>2.9696513198938819</c:v>
                </c:pt>
                <c:pt idx="351">
                  <c:v>3.0358743381142577</c:v>
                </c:pt>
                <c:pt idx="352">
                  <c:v>2.9158252158566387</c:v>
                </c:pt>
                <c:pt idx="353">
                  <c:v>3.0492166382743382</c:v>
                </c:pt>
                <c:pt idx="354">
                  <c:v>3.1331424748049823</c:v>
                </c:pt>
                <c:pt idx="355">
                  <c:v>2.8433589931989967</c:v>
                </c:pt>
                <c:pt idx="356">
                  <c:v>2.8245004912521847</c:v>
                </c:pt>
                <c:pt idx="357">
                  <c:v>2.8003203495528313</c:v>
                </c:pt>
                <c:pt idx="358">
                  <c:v>2.9718956503783391</c:v>
                </c:pt>
                <c:pt idx="359">
                  <c:v>2.8565977756910175</c:v>
                </c:pt>
                <c:pt idx="360">
                  <c:v>2.6850000310677382</c:v>
                </c:pt>
                <c:pt idx="361">
                  <c:v>2.503983265276688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884608"/>
        <c:axId val="114886528"/>
      </c:lineChart>
      <c:catAx>
        <c:axId val="1148846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500" b="1">
                    <a:latin typeface="Arial" pitchFamily="34" charset="0"/>
                    <a:cs typeface="Arial" pitchFamily="34" charset="0"/>
                  </a:defRPr>
                </a:pPr>
                <a:r>
                  <a:rPr lang="he-IL" sz="1500" b="1" dirty="0">
                    <a:latin typeface="Arial" pitchFamily="34" charset="0"/>
                    <a:cs typeface="Arial" pitchFamily="34" charset="0"/>
                  </a:rPr>
                  <a:t>יום בשנה</a:t>
                </a:r>
                <a:endParaRPr lang="en-US" sz="1500" b="1" dirty="0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42107008744855973"/>
              <c:y val="0.9178562753036437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 rot="-540000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defRPr>
            </a:pPr>
            <a:endParaRPr lang="he-IL"/>
          </a:p>
        </c:txPr>
        <c:crossAx val="114886528"/>
        <c:crosses val="autoZero"/>
        <c:auto val="1"/>
        <c:lblAlgn val="ctr"/>
        <c:lblOffset val="100"/>
        <c:noMultiLvlLbl val="0"/>
      </c:catAx>
      <c:valAx>
        <c:axId val="11488652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600" b="1">
                    <a:latin typeface="Arial" pitchFamily="34" charset="0"/>
                    <a:cs typeface="Arial" pitchFamily="34" charset="0"/>
                  </a:defRPr>
                </a:pPr>
                <a:r>
                  <a:rPr lang="he-IL" sz="1600" b="1" dirty="0">
                    <a:latin typeface="Arial" pitchFamily="34" charset="0"/>
                    <a:cs typeface="Arial" pitchFamily="34" charset="0"/>
                  </a:rPr>
                  <a:t>שעות</a:t>
                </a:r>
                <a:r>
                  <a:rPr lang="he-IL" sz="1600" b="1" baseline="0" dirty="0">
                    <a:latin typeface="Arial" pitchFamily="34" charset="0"/>
                    <a:cs typeface="Arial" pitchFamily="34" charset="0"/>
                  </a:rPr>
                  <a:t> עבודה קלה לשעה</a:t>
                </a:r>
                <a:endParaRPr lang="en-US" sz="1600" b="1" dirty="0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 rot="0" vert="horz"/>
          <a:lstStyle/>
          <a:p>
            <a:pPr>
              <a:defRPr sz="1500" b="1" i="0" u="none" strike="noStrike" baseline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defRPr>
            </a:pPr>
            <a:endParaRPr lang="he-IL"/>
          </a:p>
        </c:txPr>
        <c:crossAx val="114884608"/>
        <c:crosses val="autoZero"/>
        <c:crossBetween val="between"/>
      </c:valAx>
      <c:spPr>
        <a:ln w="12700">
          <a:solidFill>
            <a:schemeClr val="bg2"/>
          </a:solidFill>
        </a:ln>
      </c:spPr>
    </c:plotArea>
    <c:legend>
      <c:legendPos val="r"/>
      <c:layout>
        <c:manualLayout>
          <c:xMode val="edge"/>
          <c:yMode val="edge"/>
          <c:x val="0.82949074074074058"/>
          <c:y val="0.43400112460638779"/>
          <c:w val="0.15423405349794245"/>
          <c:h val="0.13537651821862343"/>
        </c:manualLayout>
      </c:layout>
      <c:overlay val="0"/>
      <c:spPr>
        <a:ln>
          <a:solidFill>
            <a:schemeClr val="tx1"/>
          </a:solidFill>
        </a:ln>
      </c:spPr>
      <c:txPr>
        <a:bodyPr/>
        <a:lstStyle/>
        <a:p>
          <a:pPr>
            <a:defRPr sz="1600" b="1" i="0" u="none" strike="noStrike" baseline="0">
              <a:solidFill>
                <a:srgbClr val="000000"/>
              </a:solidFill>
              <a:latin typeface="Arial" pitchFamily="34" charset="0"/>
              <a:ea typeface="Calibri"/>
              <a:cs typeface="Arial" pitchFamily="34" charset="0"/>
            </a:defRPr>
          </a:pPr>
          <a:endParaRPr lang="he-IL"/>
        </a:p>
      </c:txPr>
    </c:legend>
    <c:plotVisOnly val="1"/>
    <c:dispBlanksAs val="gap"/>
    <c:showDLblsOverMax val="0"/>
  </c:chart>
  <c:spPr>
    <a:gradFill>
      <a:gsLst>
        <a:gs pos="0">
          <a:schemeClr val="bg1">
            <a:lumMod val="50000"/>
          </a:schemeClr>
        </a:gs>
        <a:gs pos="57000">
          <a:schemeClr val="accent1">
            <a:lumMod val="90000"/>
          </a:schemeClr>
        </a:gs>
        <a:gs pos="100000">
          <a:schemeClr val="accent5"/>
        </a:gs>
      </a:gsLst>
      <a:lin ang="2700000" scaled="1"/>
    </a:gradFill>
    <a:ln>
      <a:solidFill>
        <a:schemeClr val="tx1"/>
      </a:solidFill>
    </a:ln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he-IL"/>
    </a:p>
  </c:txPr>
  <c:externalData r:id="rId1">
    <c:autoUpdate val="0"/>
  </c:externalData>
  <c:userShapes r:id="rId2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400"/>
            </a:pPr>
            <a:r>
              <a:rPr lang="he-IL" sz="2400"/>
              <a:t>עומס משולב (יומי, ממוצע לשעה) בכל מחלקה</a:t>
            </a:r>
            <a:endParaRPr lang="en-US" sz="2400"/>
          </a:p>
        </c:rich>
      </c:tx>
      <c:layout>
        <c:manualLayout>
          <c:xMode val="edge"/>
          <c:yMode val="edge"/>
          <c:x val="0.13568338477366254"/>
          <c:y val="3.9991003148897884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0689750514403294"/>
          <c:y val="0.1554793072424652"/>
          <c:w val="0.71110352366255158"/>
          <c:h val="0.67970535312640601"/>
        </c:manualLayout>
      </c:layout>
      <c:lineChart>
        <c:grouping val="standard"/>
        <c:varyColors val="0"/>
        <c:ser>
          <c:idx val="0"/>
          <c:order val="0"/>
          <c:tx>
            <c:strRef>
              <c:f>'Proof of no Solution, 5 Nashim'!$E$1</c:f>
              <c:strCache>
                <c:ptCount val="1"/>
                <c:pt idx="0">
                  <c:v>מחלקה א'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val>
            <c:numRef>
              <c:f>'Proof of no Solution, 5 Nashim'!$E$2:$E$364</c:f>
              <c:numCache>
                <c:formatCode>General</c:formatCode>
                <c:ptCount val="363"/>
                <c:pt idx="0">
                  <c:v>0.1445443065519294</c:v>
                </c:pt>
                <c:pt idx="1">
                  <c:v>0.35201960006577776</c:v>
                </c:pt>
                <c:pt idx="2">
                  <c:v>0.74050466928276737</c:v>
                </c:pt>
                <c:pt idx="3">
                  <c:v>0.75827172237277773</c:v>
                </c:pt>
                <c:pt idx="4">
                  <c:v>0.79176531841803011</c:v>
                </c:pt>
                <c:pt idx="5">
                  <c:v>0.81961120193358872</c:v>
                </c:pt>
                <c:pt idx="6">
                  <c:v>1.2069059428350799</c:v>
                </c:pt>
                <c:pt idx="7">
                  <c:v>1.3664255980857021</c:v>
                </c:pt>
                <c:pt idx="8">
                  <c:v>1.6267496265940291</c:v>
                </c:pt>
                <c:pt idx="9">
                  <c:v>1.9068065223403035</c:v>
                </c:pt>
                <c:pt idx="10">
                  <c:v>2.5840247705007116</c:v>
                </c:pt>
                <c:pt idx="11">
                  <c:v>2.4587102542611459</c:v>
                </c:pt>
                <c:pt idx="12">
                  <c:v>2.2865240210857096</c:v>
                </c:pt>
                <c:pt idx="13">
                  <c:v>2.1576098852105341</c:v>
                </c:pt>
                <c:pt idx="14">
                  <c:v>2.2310283870910488</c:v>
                </c:pt>
                <c:pt idx="15">
                  <c:v>2.5053205550361692</c:v>
                </c:pt>
                <c:pt idx="16">
                  <c:v>2.3713023162947526</c:v>
                </c:pt>
                <c:pt idx="17">
                  <c:v>2.867775744471178</c:v>
                </c:pt>
                <c:pt idx="18">
                  <c:v>2.8883042977804436</c:v>
                </c:pt>
                <c:pt idx="19">
                  <c:v>3.5920142689574623</c:v>
                </c:pt>
                <c:pt idx="20">
                  <c:v>4.1758463101052881</c:v>
                </c:pt>
                <c:pt idx="21">
                  <c:v>4.085564178502306</c:v>
                </c:pt>
                <c:pt idx="22">
                  <c:v>3.5852226715202136</c:v>
                </c:pt>
                <c:pt idx="23">
                  <c:v>3.5491934502833038</c:v>
                </c:pt>
                <c:pt idx="24">
                  <c:v>3.4656057563091545</c:v>
                </c:pt>
                <c:pt idx="25">
                  <c:v>3.4645025592038969</c:v>
                </c:pt>
                <c:pt idx="26">
                  <c:v>3.7293288977857615</c:v>
                </c:pt>
                <c:pt idx="27">
                  <c:v>4.1995888648724558</c:v>
                </c:pt>
                <c:pt idx="28">
                  <c:v>3.7237451538172821</c:v>
                </c:pt>
                <c:pt idx="29">
                  <c:v>3.4769444055581809</c:v>
                </c:pt>
                <c:pt idx="30">
                  <c:v>3.7188725911001383</c:v>
                </c:pt>
                <c:pt idx="31">
                  <c:v>2.957616043374157</c:v>
                </c:pt>
                <c:pt idx="32">
                  <c:v>2.9010063012701708</c:v>
                </c:pt>
                <c:pt idx="33">
                  <c:v>2.3704907353884481</c:v>
                </c:pt>
                <c:pt idx="34">
                  <c:v>2.2993294559910282</c:v>
                </c:pt>
                <c:pt idx="35">
                  <c:v>2.4024407839600777</c:v>
                </c:pt>
                <c:pt idx="36">
                  <c:v>2.9512216722831637</c:v>
                </c:pt>
                <c:pt idx="37">
                  <c:v>3.3813227576006892</c:v>
                </c:pt>
                <c:pt idx="38">
                  <c:v>3.4802532304639833</c:v>
                </c:pt>
                <c:pt idx="39">
                  <c:v>3.980829112281755</c:v>
                </c:pt>
                <c:pt idx="40">
                  <c:v>3.5436941845579391</c:v>
                </c:pt>
                <c:pt idx="41">
                  <c:v>3.4851357375913046</c:v>
                </c:pt>
                <c:pt idx="42">
                  <c:v>3.3211670830080271</c:v>
                </c:pt>
                <c:pt idx="43">
                  <c:v>3.4196971416716742</c:v>
                </c:pt>
                <c:pt idx="44">
                  <c:v>3.7516159622049829</c:v>
                </c:pt>
                <c:pt idx="45">
                  <c:v>3.4091166275473692</c:v>
                </c:pt>
                <c:pt idx="46">
                  <c:v>2.7693560483472073</c:v>
                </c:pt>
                <c:pt idx="47">
                  <c:v>2.6996686973928528</c:v>
                </c:pt>
                <c:pt idx="48">
                  <c:v>2.4869715573468087</c:v>
                </c:pt>
                <c:pt idx="49">
                  <c:v>3.1729505806255109</c:v>
                </c:pt>
                <c:pt idx="50">
                  <c:v>4.0845890737536772</c:v>
                </c:pt>
                <c:pt idx="51">
                  <c:v>3.8658520621424883</c:v>
                </c:pt>
                <c:pt idx="52">
                  <c:v>4.0927884651431023</c:v>
                </c:pt>
                <c:pt idx="53">
                  <c:v>4.2308275052361868</c:v>
                </c:pt>
                <c:pt idx="54">
                  <c:v>4.1749870680870389</c:v>
                </c:pt>
                <c:pt idx="55">
                  <c:v>4.25431401489399</c:v>
                </c:pt>
                <c:pt idx="56">
                  <c:v>4.2265685410480041</c:v>
                </c:pt>
                <c:pt idx="57">
                  <c:v>4.3286029366707774</c:v>
                </c:pt>
                <c:pt idx="58">
                  <c:v>4.0065410413229712</c:v>
                </c:pt>
                <c:pt idx="59">
                  <c:v>4.416533740859232</c:v>
                </c:pt>
                <c:pt idx="60">
                  <c:v>4.4400455686062008</c:v>
                </c:pt>
                <c:pt idx="61">
                  <c:v>4.2665142408580889</c:v>
                </c:pt>
                <c:pt idx="62">
                  <c:v>4.4434404261787543</c:v>
                </c:pt>
                <c:pt idx="63">
                  <c:v>4.2070443080560569</c:v>
                </c:pt>
                <c:pt idx="64">
                  <c:v>3.9694318370829822</c:v>
                </c:pt>
                <c:pt idx="65">
                  <c:v>4.1280227965809893</c:v>
                </c:pt>
                <c:pt idx="66">
                  <c:v>4.0983397000832902</c:v>
                </c:pt>
                <c:pt idx="67">
                  <c:v>3.8422126596853547</c:v>
                </c:pt>
                <c:pt idx="68">
                  <c:v>3.5878417572261196</c:v>
                </c:pt>
                <c:pt idx="69">
                  <c:v>3.3815252240763671</c:v>
                </c:pt>
                <c:pt idx="70">
                  <c:v>3.4046927291110083</c:v>
                </c:pt>
                <c:pt idx="71">
                  <c:v>3.4393921314056066</c:v>
                </c:pt>
                <c:pt idx="72">
                  <c:v>3.0038401331820377</c:v>
                </c:pt>
                <c:pt idx="73">
                  <c:v>3.0824434977494635</c:v>
                </c:pt>
                <c:pt idx="74">
                  <c:v>3.5202314910121042</c:v>
                </c:pt>
                <c:pt idx="75">
                  <c:v>3.5515398039465995</c:v>
                </c:pt>
                <c:pt idx="76">
                  <c:v>3.6801917126775199</c:v>
                </c:pt>
                <c:pt idx="77">
                  <c:v>3.4391235188627918</c:v>
                </c:pt>
                <c:pt idx="78">
                  <c:v>2.9375911666261052</c:v>
                </c:pt>
                <c:pt idx="79">
                  <c:v>2.8727765306273008</c:v>
                </c:pt>
                <c:pt idx="80">
                  <c:v>3.5371779163081372</c:v>
                </c:pt>
                <c:pt idx="81">
                  <c:v>4.2612488608165844</c:v>
                </c:pt>
                <c:pt idx="82">
                  <c:v>3.8811719441235941</c:v>
                </c:pt>
                <c:pt idx="83">
                  <c:v>4.1955295726503481</c:v>
                </c:pt>
                <c:pt idx="84">
                  <c:v>4.1795531576568701</c:v>
                </c:pt>
                <c:pt idx="85">
                  <c:v>3.7032389722345109</c:v>
                </c:pt>
                <c:pt idx="86">
                  <c:v>3.4942058201419122</c:v>
                </c:pt>
                <c:pt idx="87">
                  <c:v>2.9853801633110209</c:v>
                </c:pt>
                <c:pt idx="88">
                  <c:v>2.8443741367261386</c:v>
                </c:pt>
                <c:pt idx="89">
                  <c:v>3.5179608627704799</c:v>
                </c:pt>
                <c:pt idx="90">
                  <c:v>4.2804538709366664</c:v>
                </c:pt>
                <c:pt idx="91">
                  <c:v>3.7835514189379857</c:v>
                </c:pt>
                <c:pt idx="92">
                  <c:v>3.6918647969999054</c:v>
                </c:pt>
                <c:pt idx="93">
                  <c:v>3.6245070456359785</c:v>
                </c:pt>
                <c:pt idx="94">
                  <c:v>3.941221352000468</c:v>
                </c:pt>
                <c:pt idx="95">
                  <c:v>3.7559932243653842</c:v>
                </c:pt>
                <c:pt idx="96">
                  <c:v>3.7413455812501035</c:v>
                </c:pt>
                <c:pt idx="97">
                  <c:v>3.8158597125373448</c:v>
                </c:pt>
                <c:pt idx="98">
                  <c:v>3.3478357843375406</c:v>
                </c:pt>
                <c:pt idx="99">
                  <c:v>2.5828676401100541</c:v>
                </c:pt>
                <c:pt idx="100">
                  <c:v>2.5673388540658242</c:v>
                </c:pt>
                <c:pt idx="101">
                  <c:v>2.8194126614753148</c:v>
                </c:pt>
                <c:pt idx="102">
                  <c:v>3.3542373024763137</c:v>
                </c:pt>
                <c:pt idx="103">
                  <c:v>3.1640288709363462</c:v>
                </c:pt>
                <c:pt idx="104">
                  <c:v>3.5314997489606479</c:v>
                </c:pt>
                <c:pt idx="105">
                  <c:v>3.5960228776640331</c:v>
                </c:pt>
                <c:pt idx="106">
                  <c:v>3.290255962066845</c:v>
                </c:pt>
                <c:pt idx="107">
                  <c:v>3.7257644957202838</c:v>
                </c:pt>
                <c:pt idx="108">
                  <c:v>3.5524244827607228</c:v>
                </c:pt>
                <c:pt idx="109">
                  <c:v>2.9482191467721841</c:v>
                </c:pt>
                <c:pt idx="110">
                  <c:v>3.030658497834867</c:v>
                </c:pt>
                <c:pt idx="111">
                  <c:v>3.684815030124613</c:v>
                </c:pt>
                <c:pt idx="112">
                  <c:v>3.5845977866278531</c:v>
                </c:pt>
                <c:pt idx="113">
                  <c:v>3.4241549157580073</c:v>
                </c:pt>
                <c:pt idx="114">
                  <c:v>3.2164898180060972</c:v>
                </c:pt>
                <c:pt idx="115">
                  <c:v>2.9848680266777587</c:v>
                </c:pt>
                <c:pt idx="116">
                  <c:v>2.3522681891231776</c:v>
                </c:pt>
                <c:pt idx="117">
                  <c:v>2.2732754119213019</c:v>
                </c:pt>
                <c:pt idx="118">
                  <c:v>2.7320055565120422</c:v>
                </c:pt>
                <c:pt idx="119">
                  <c:v>2.7396199188153152</c:v>
                </c:pt>
                <c:pt idx="120">
                  <c:v>2.7909547095785849</c:v>
                </c:pt>
                <c:pt idx="121">
                  <c:v>3.231606817820103</c:v>
                </c:pt>
                <c:pt idx="122">
                  <c:v>3.1168146444138007</c:v>
                </c:pt>
                <c:pt idx="123">
                  <c:v>4.3605639924542894</c:v>
                </c:pt>
                <c:pt idx="124">
                  <c:v>3.7768224754714477</c:v>
                </c:pt>
                <c:pt idx="125">
                  <c:v>3.6885205294560914</c:v>
                </c:pt>
                <c:pt idx="126">
                  <c:v>3.2280503589405707</c:v>
                </c:pt>
                <c:pt idx="127">
                  <c:v>2.6472536730946263</c:v>
                </c:pt>
                <c:pt idx="128">
                  <c:v>2.393638563382531</c:v>
                </c:pt>
                <c:pt idx="129">
                  <c:v>2.3028795035872167</c:v>
                </c:pt>
                <c:pt idx="130">
                  <c:v>2.5389682920454582</c:v>
                </c:pt>
                <c:pt idx="131">
                  <c:v>2.5195248081503023</c:v>
                </c:pt>
                <c:pt idx="132">
                  <c:v>2.6692530735343118</c:v>
                </c:pt>
                <c:pt idx="133">
                  <c:v>2.29943049897089</c:v>
                </c:pt>
                <c:pt idx="134">
                  <c:v>2.0206454602979309</c:v>
                </c:pt>
                <c:pt idx="135">
                  <c:v>1.7030256940238775</c:v>
                </c:pt>
                <c:pt idx="136">
                  <c:v>2.0019496356518403</c:v>
                </c:pt>
                <c:pt idx="137">
                  <c:v>2.9106316741649021</c:v>
                </c:pt>
                <c:pt idx="138">
                  <c:v>2.9760384641144269</c:v>
                </c:pt>
                <c:pt idx="139">
                  <c:v>2.9943555505753752</c:v>
                </c:pt>
                <c:pt idx="140">
                  <c:v>3.464660170550641</c:v>
                </c:pt>
                <c:pt idx="141">
                  <c:v>3.219208839091924</c:v>
                </c:pt>
                <c:pt idx="142">
                  <c:v>2.7946213034408913</c:v>
                </c:pt>
                <c:pt idx="143">
                  <c:v>2.8262036628469205</c:v>
                </c:pt>
                <c:pt idx="144">
                  <c:v>2.4966472781793532</c:v>
                </c:pt>
                <c:pt idx="145">
                  <c:v>2.6763355526822474</c:v>
                </c:pt>
                <c:pt idx="146">
                  <c:v>2.8630071594983577</c:v>
                </c:pt>
                <c:pt idx="147">
                  <c:v>3.3237850819700694</c:v>
                </c:pt>
                <c:pt idx="148">
                  <c:v>3.773934686218638</c:v>
                </c:pt>
                <c:pt idx="149">
                  <c:v>3.0138542315768224</c:v>
                </c:pt>
                <c:pt idx="150">
                  <c:v>2.5302945642488504</c:v>
                </c:pt>
                <c:pt idx="151">
                  <c:v>2.9091731411046533</c:v>
                </c:pt>
                <c:pt idx="152">
                  <c:v>3.6878376551486802</c:v>
                </c:pt>
                <c:pt idx="153">
                  <c:v>3.9034051815652258</c:v>
                </c:pt>
                <c:pt idx="154">
                  <c:v>3.5849899544592603</c:v>
                </c:pt>
                <c:pt idx="155">
                  <c:v>3.9031016037731754</c:v>
                </c:pt>
                <c:pt idx="156">
                  <c:v>3.6227917503580254</c:v>
                </c:pt>
                <c:pt idx="157">
                  <c:v>3.5655833619038169</c:v>
                </c:pt>
                <c:pt idx="158">
                  <c:v>3.4080819745865929</c:v>
                </c:pt>
                <c:pt idx="159">
                  <c:v>2.6896042571202612</c:v>
                </c:pt>
                <c:pt idx="160">
                  <c:v>2.2859840496230057</c:v>
                </c:pt>
                <c:pt idx="161">
                  <c:v>1.7387051422724669</c:v>
                </c:pt>
                <c:pt idx="162">
                  <c:v>1.5765193051734119</c:v>
                </c:pt>
                <c:pt idx="163">
                  <c:v>2.466924573532375</c:v>
                </c:pt>
                <c:pt idx="164">
                  <c:v>2.4108401883851047</c:v>
                </c:pt>
                <c:pt idx="165">
                  <c:v>3.2983693594612191</c:v>
                </c:pt>
                <c:pt idx="166">
                  <c:v>3.4285711901272471</c:v>
                </c:pt>
                <c:pt idx="167">
                  <c:v>3.1145936994891397</c:v>
                </c:pt>
                <c:pt idx="168">
                  <c:v>2.6482512294089116</c:v>
                </c:pt>
                <c:pt idx="169">
                  <c:v>2.2360458559622076</c:v>
                </c:pt>
                <c:pt idx="170">
                  <c:v>2.7196543530681461</c:v>
                </c:pt>
                <c:pt idx="171">
                  <c:v>2.9856062734130413</c:v>
                </c:pt>
                <c:pt idx="172">
                  <c:v>2.9637661711404846</c:v>
                </c:pt>
                <c:pt idx="173">
                  <c:v>2.7280966514828218</c:v>
                </c:pt>
                <c:pt idx="174">
                  <c:v>2.261689131128195</c:v>
                </c:pt>
                <c:pt idx="175">
                  <c:v>2.1203949337076642</c:v>
                </c:pt>
                <c:pt idx="176">
                  <c:v>2.1898881793980753</c:v>
                </c:pt>
                <c:pt idx="177">
                  <c:v>2.460326354760328</c:v>
                </c:pt>
                <c:pt idx="178">
                  <c:v>3.238226283960473</c:v>
                </c:pt>
                <c:pt idx="179">
                  <c:v>3.531550687799581</c:v>
                </c:pt>
                <c:pt idx="180">
                  <c:v>3.0010668063548147</c:v>
                </c:pt>
                <c:pt idx="181">
                  <c:v>2.8204360856023607</c:v>
                </c:pt>
                <c:pt idx="182">
                  <c:v>2.8852786708485283</c:v>
                </c:pt>
                <c:pt idx="183">
                  <c:v>2.6250778449161447</c:v>
                </c:pt>
                <c:pt idx="184">
                  <c:v>2.3389012972571632</c:v>
                </c:pt>
                <c:pt idx="185">
                  <c:v>2.8046304236128039</c:v>
                </c:pt>
                <c:pt idx="186">
                  <c:v>3.1435969263823296</c:v>
                </c:pt>
                <c:pt idx="187">
                  <c:v>3.6031839294760184</c:v>
                </c:pt>
                <c:pt idx="188">
                  <c:v>3.2791079010095001</c:v>
                </c:pt>
                <c:pt idx="189">
                  <c:v>3.4090562112781027</c:v>
                </c:pt>
                <c:pt idx="190">
                  <c:v>3.5569380611547277</c:v>
                </c:pt>
                <c:pt idx="191">
                  <c:v>3.6844117669380436</c:v>
                </c:pt>
                <c:pt idx="192">
                  <c:v>3.7013054194316557</c:v>
                </c:pt>
                <c:pt idx="193">
                  <c:v>3.1635840716096539</c:v>
                </c:pt>
                <c:pt idx="194">
                  <c:v>3.3447685709464392</c:v>
                </c:pt>
                <c:pt idx="195">
                  <c:v>3.6586144130961697</c:v>
                </c:pt>
                <c:pt idx="196">
                  <c:v>4.0057800222508861</c:v>
                </c:pt>
                <c:pt idx="197">
                  <c:v>3.7155168090331432</c:v>
                </c:pt>
                <c:pt idx="198">
                  <c:v>3.4642126799197857</c:v>
                </c:pt>
                <c:pt idx="199">
                  <c:v>2.9976780295720467</c:v>
                </c:pt>
                <c:pt idx="200">
                  <c:v>2.749101063708681</c:v>
                </c:pt>
                <c:pt idx="201">
                  <c:v>2.3374713583351152</c:v>
                </c:pt>
                <c:pt idx="202">
                  <c:v>2.0643182805435476</c:v>
                </c:pt>
                <c:pt idx="203">
                  <c:v>2.3587163362392429</c:v>
                </c:pt>
                <c:pt idx="204">
                  <c:v>2.9270589255484256</c:v>
                </c:pt>
                <c:pt idx="205">
                  <c:v>3.138355847106824</c:v>
                </c:pt>
                <c:pt idx="206">
                  <c:v>4.0442737012995424</c:v>
                </c:pt>
                <c:pt idx="207">
                  <c:v>3.9886550794408331</c:v>
                </c:pt>
                <c:pt idx="208">
                  <c:v>3.4952069683416513</c:v>
                </c:pt>
                <c:pt idx="209">
                  <c:v>2.9573891203149074</c:v>
                </c:pt>
                <c:pt idx="210">
                  <c:v>2.6908501583238347</c:v>
                </c:pt>
                <c:pt idx="211">
                  <c:v>2.4554173065510705</c:v>
                </c:pt>
                <c:pt idx="212">
                  <c:v>2.8708914499456948</c:v>
                </c:pt>
                <c:pt idx="213">
                  <c:v>3.4852295156470192</c:v>
                </c:pt>
                <c:pt idx="214">
                  <c:v>4.012362111182731</c:v>
                </c:pt>
                <c:pt idx="215">
                  <c:v>3.4555835861100648</c:v>
                </c:pt>
                <c:pt idx="216">
                  <c:v>3.1392856154225179</c:v>
                </c:pt>
                <c:pt idx="217">
                  <c:v>2.6896134252559243</c:v>
                </c:pt>
                <c:pt idx="218">
                  <c:v>2.4555465269271335</c:v>
                </c:pt>
                <c:pt idx="219">
                  <c:v>2.1105933202083738</c:v>
                </c:pt>
                <c:pt idx="220">
                  <c:v>2.0613627895667204</c:v>
                </c:pt>
                <c:pt idx="221">
                  <c:v>2.2897883749613914</c:v>
                </c:pt>
                <c:pt idx="222">
                  <c:v>2.4372989365620703</c:v>
                </c:pt>
                <c:pt idx="223">
                  <c:v>2.6872773022877188</c:v>
                </c:pt>
                <c:pt idx="224">
                  <c:v>2.4089952519607469</c:v>
                </c:pt>
                <c:pt idx="225">
                  <c:v>3.1985438868596288</c:v>
                </c:pt>
                <c:pt idx="226">
                  <c:v>2.8962487515292579</c:v>
                </c:pt>
                <c:pt idx="227">
                  <c:v>3.2721347674699182</c:v>
                </c:pt>
                <c:pt idx="228">
                  <c:v>2.9749217640154617</c:v>
                </c:pt>
                <c:pt idx="229">
                  <c:v>2.9091391348071447</c:v>
                </c:pt>
                <c:pt idx="230">
                  <c:v>3.0994833402368243</c:v>
                </c:pt>
                <c:pt idx="231">
                  <c:v>2.4096910501357693</c:v>
                </c:pt>
                <c:pt idx="232">
                  <c:v>1.7853395296569461</c:v>
                </c:pt>
                <c:pt idx="233">
                  <c:v>1.4948163374571271</c:v>
                </c:pt>
                <c:pt idx="234">
                  <c:v>1.4287509081576104</c:v>
                </c:pt>
                <c:pt idx="235">
                  <c:v>2.1995294113610151</c:v>
                </c:pt>
                <c:pt idx="236">
                  <c:v>2.8137146708393241</c:v>
                </c:pt>
                <c:pt idx="237">
                  <c:v>3.73655810405362</c:v>
                </c:pt>
                <c:pt idx="238">
                  <c:v>3.7821316633801514</c:v>
                </c:pt>
                <c:pt idx="239">
                  <c:v>3.7261744901783778</c:v>
                </c:pt>
                <c:pt idx="240">
                  <c:v>3.9587065309583171</c:v>
                </c:pt>
                <c:pt idx="241">
                  <c:v>3.6199308608321408</c:v>
                </c:pt>
                <c:pt idx="242">
                  <c:v>3.6192219146985547</c:v>
                </c:pt>
                <c:pt idx="243">
                  <c:v>3.3057535212222771</c:v>
                </c:pt>
                <c:pt idx="244">
                  <c:v>3.0917388187428654</c:v>
                </c:pt>
                <c:pt idx="245">
                  <c:v>2.911135266336593</c:v>
                </c:pt>
                <c:pt idx="246">
                  <c:v>2.9475065499157491</c:v>
                </c:pt>
                <c:pt idx="247">
                  <c:v>3.1534448019645045</c:v>
                </c:pt>
                <c:pt idx="248">
                  <c:v>3.4607245148627612</c:v>
                </c:pt>
                <c:pt idx="249">
                  <c:v>3.7131433283246911</c:v>
                </c:pt>
                <c:pt idx="250">
                  <c:v>3.4641085074133415</c:v>
                </c:pt>
                <c:pt idx="251">
                  <c:v>3.4138550627979711</c:v>
                </c:pt>
                <c:pt idx="252">
                  <c:v>3.5447131240273912</c:v>
                </c:pt>
                <c:pt idx="253">
                  <c:v>3.4266434640579289</c:v>
                </c:pt>
                <c:pt idx="254">
                  <c:v>2.6356881238713674</c:v>
                </c:pt>
                <c:pt idx="255">
                  <c:v>2.7776179639301444</c:v>
                </c:pt>
                <c:pt idx="256">
                  <c:v>2.6132592964066972</c:v>
                </c:pt>
                <c:pt idx="257">
                  <c:v>2.7728888771850806</c:v>
                </c:pt>
                <c:pt idx="258">
                  <c:v>3.4279816501999663</c:v>
                </c:pt>
                <c:pt idx="259">
                  <c:v>3.5745933684303535</c:v>
                </c:pt>
                <c:pt idx="260">
                  <c:v>3.2013076846454216</c:v>
                </c:pt>
                <c:pt idx="261">
                  <c:v>3.9198748974243434</c:v>
                </c:pt>
                <c:pt idx="262">
                  <c:v>3.5869146211352332</c:v>
                </c:pt>
                <c:pt idx="263">
                  <c:v>3.3496554273621357</c:v>
                </c:pt>
                <c:pt idx="264">
                  <c:v>2.8003076656747634</c:v>
                </c:pt>
                <c:pt idx="265">
                  <c:v>2.3800846822470763</c:v>
                </c:pt>
                <c:pt idx="266">
                  <c:v>2.4666675948860588</c:v>
                </c:pt>
                <c:pt idx="267">
                  <c:v>2.763758454905195</c:v>
                </c:pt>
                <c:pt idx="268">
                  <c:v>3.3448530215838068</c:v>
                </c:pt>
                <c:pt idx="269">
                  <c:v>3.0396861131467903</c:v>
                </c:pt>
                <c:pt idx="270">
                  <c:v>2.7052330426902453</c:v>
                </c:pt>
                <c:pt idx="271">
                  <c:v>2.4391607576655692</c:v>
                </c:pt>
                <c:pt idx="272">
                  <c:v>2.0314277000304477</c:v>
                </c:pt>
                <c:pt idx="273">
                  <c:v>1.497500910846987</c:v>
                </c:pt>
                <c:pt idx="274">
                  <c:v>1.3337099493575504</c:v>
                </c:pt>
                <c:pt idx="275">
                  <c:v>1.5508029472270728</c:v>
                </c:pt>
                <c:pt idx="276">
                  <c:v>1.4431282834756056</c:v>
                </c:pt>
                <c:pt idx="277">
                  <c:v>2.9295431294798449</c:v>
                </c:pt>
                <c:pt idx="278">
                  <c:v>3.743109895379384</c:v>
                </c:pt>
                <c:pt idx="279">
                  <c:v>3.9679212683881899</c:v>
                </c:pt>
                <c:pt idx="280">
                  <c:v>4.0364754853362168</c:v>
                </c:pt>
                <c:pt idx="281">
                  <c:v>4.1649989101063998</c:v>
                </c:pt>
                <c:pt idx="282">
                  <c:v>4.187146296354471</c:v>
                </c:pt>
                <c:pt idx="283">
                  <c:v>3.8648993716286677</c:v>
                </c:pt>
                <c:pt idx="284">
                  <c:v>3.7844645641942383</c:v>
                </c:pt>
                <c:pt idx="285">
                  <c:v>4.2009177989629896</c:v>
                </c:pt>
                <c:pt idx="286">
                  <c:v>4.2964119497492543</c:v>
                </c:pt>
                <c:pt idx="287">
                  <c:v>4.1706053324362706</c:v>
                </c:pt>
                <c:pt idx="288">
                  <c:v>4.0116423166861992</c:v>
                </c:pt>
                <c:pt idx="289">
                  <c:v>4.1839237660649875</c:v>
                </c:pt>
                <c:pt idx="290">
                  <c:v>4.0432785653988494</c:v>
                </c:pt>
                <c:pt idx="291">
                  <c:v>4.2821542056957709</c:v>
                </c:pt>
                <c:pt idx="292">
                  <c:v>4.2993136441119528</c:v>
                </c:pt>
                <c:pt idx="293">
                  <c:v>4.3441056643405078</c:v>
                </c:pt>
                <c:pt idx="294">
                  <c:v>3.7859128828193138</c:v>
                </c:pt>
                <c:pt idx="295">
                  <c:v>3.7950908705995219</c:v>
                </c:pt>
                <c:pt idx="296">
                  <c:v>3.9008543545658365</c:v>
                </c:pt>
                <c:pt idx="297">
                  <c:v>3.5169393487590943</c:v>
                </c:pt>
                <c:pt idx="298">
                  <c:v>3.3850904466044933</c:v>
                </c:pt>
                <c:pt idx="299">
                  <c:v>3.5154441189991181</c:v>
                </c:pt>
                <c:pt idx="300">
                  <c:v>3.9708840203287381</c:v>
                </c:pt>
                <c:pt idx="301">
                  <c:v>3.7967181812867437</c:v>
                </c:pt>
                <c:pt idx="302">
                  <c:v>3.5381545933436027</c:v>
                </c:pt>
                <c:pt idx="303">
                  <c:v>4.1244062811942968</c:v>
                </c:pt>
                <c:pt idx="304">
                  <c:v>3.7815602223013403</c:v>
                </c:pt>
                <c:pt idx="305">
                  <c:v>3.8775145603494479</c:v>
                </c:pt>
                <c:pt idx="306">
                  <c:v>3.326826920159629</c:v>
                </c:pt>
                <c:pt idx="307">
                  <c:v>3.0110942749876384</c:v>
                </c:pt>
                <c:pt idx="308">
                  <c:v>3.2768706047127907</c:v>
                </c:pt>
                <c:pt idx="309">
                  <c:v>3.2033242372272608</c:v>
                </c:pt>
                <c:pt idx="310">
                  <c:v>3.4000806245844704</c:v>
                </c:pt>
                <c:pt idx="311">
                  <c:v>3.4653593544356887</c:v>
                </c:pt>
                <c:pt idx="312">
                  <c:v>4.0244096066390656</c:v>
                </c:pt>
                <c:pt idx="313">
                  <c:v>3.9477907053782482</c:v>
                </c:pt>
                <c:pt idx="314">
                  <c:v>3.9335025310365279</c:v>
                </c:pt>
                <c:pt idx="315">
                  <c:v>4.1147882105326605</c:v>
                </c:pt>
                <c:pt idx="316">
                  <c:v>3.5164936438512178</c:v>
                </c:pt>
                <c:pt idx="317">
                  <c:v>3.5930271744387197</c:v>
                </c:pt>
                <c:pt idx="318">
                  <c:v>3.4918409163617539</c:v>
                </c:pt>
                <c:pt idx="319">
                  <c:v>4.0139215684134095</c:v>
                </c:pt>
                <c:pt idx="320">
                  <c:v>3.8453378278997552</c:v>
                </c:pt>
                <c:pt idx="321">
                  <c:v>4.0176546305145662</c:v>
                </c:pt>
                <c:pt idx="322">
                  <c:v>4.0484327406865726</c:v>
                </c:pt>
                <c:pt idx="323">
                  <c:v>3.9146945058242442</c:v>
                </c:pt>
                <c:pt idx="324">
                  <c:v>3.6447864686874616</c:v>
                </c:pt>
                <c:pt idx="325">
                  <c:v>3.3013060848005318</c:v>
                </c:pt>
                <c:pt idx="326">
                  <c:v>2.9449040217514177</c:v>
                </c:pt>
                <c:pt idx="327">
                  <c:v>3.5551977855367247</c:v>
                </c:pt>
                <c:pt idx="328">
                  <c:v>3.1421810536359294</c:v>
                </c:pt>
                <c:pt idx="329">
                  <c:v>3.0072581890613321</c:v>
                </c:pt>
                <c:pt idx="330">
                  <c:v>2.2913466020951465</c:v>
                </c:pt>
                <c:pt idx="331">
                  <c:v>2.671579195039175</c:v>
                </c:pt>
                <c:pt idx="332">
                  <c:v>2.68455454153069</c:v>
                </c:pt>
                <c:pt idx="333">
                  <c:v>2.463374194209258</c:v>
                </c:pt>
                <c:pt idx="334">
                  <c:v>2.5806832230590238</c:v>
                </c:pt>
                <c:pt idx="335">
                  <c:v>2.2863127350173036</c:v>
                </c:pt>
                <c:pt idx="336">
                  <c:v>1.9622124455558878</c:v>
                </c:pt>
                <c:pt idx="337">
                  <c:v>2.0580631068583064</c:v>
                </c:pt>
                <c:pt idx="338">
                  <c:v>1.9943422444728542</c:v>
                </c:pt>
                <c:pt idx="339">
                  <c:v>1.7422471435188938</c:v>
                </c:pt>
                <c:pt idx="340">
                  <c:v>1.4463740875028757</c:v>
                </c:pt>
                <c:pt idx="341">
                  <c:v>1.4637988640403119</c:v>
                </c:pt>
                <c:pt idx="342">
                  <c:v>1.2847203482733727</c:v>
                </c:pt>
                <c:pt idx="343">
                  <c:v>1.8925544062143655</c:v>
                </c:pt>
                <c:pt idx="344">
                  <c:v>2.5692955580944883</c:v>
                </c:pt>
                <c:pt idx="345">
                  <c:v>3.1817753259698183</c:v>
                </c:pt>
                <c:pt idx="346">
                  <c:v>2.8583009951596177</c:v>
                </c:pt>
                <c:pt idx="347">
                  <c:v>2.8458270844360247</c:v>
                </c:pt>
                <c:pt idx="348">
                  <c:v>2.4477577744232972</c:v>
                </c:pt>
                <c:pt idx="349">
                  <c:v>2.7217916170623795</c:v>
                </c:pt>
                <c:pt idx="350">
                  <c:v>3.5093931958471498</c:v>
                </c:pt>
                <c:pt idx="351">
                  <c:v>3.639555351443128</c:v>
                </c:pt>
                <c:pt idx="352">
                  <c:v>2.8690384993205833</c:v>
                </c:pt>
                <c:pt idx="353">
                  <c:v>3.4155618252925648</c:v>
                </c:pt>
                <c:pt idx="354">
                  <c:v>3.6212485898536388</c:v>
                </c:pt>
                <c:pt idx="355">
                  <c:v>3.2181656509677805</c:v>
                </c:pt>
                <c:pt idx="356">
                  <c:v>2.7671642299949544</c:v>
                </c:pt>
                <c:pt idx="357">
                  <c:v>2.6079502757559481</c:v>
                </c:pt>
                <c:pt idx="358">
                  <c:v>2.511237043508606</c:v>
                </c:pt>
                <c:pt idx="359">
                  <c:v>2.9011124179814805</c:v>
                </c:pt>
                <c:pt idx="360">
                  <c:v>2.7850014660214653</c:v>
                </c:pt>
                <c:pt idx="361">
                  <c:v>2.132200461181633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Proof of no Solution, 5 Nashim'!$F$1</c:f>
              <c:strCache>
                <c:ptCount val="1"/>
                <c:pt idx="0">
                  <c:v>מחלקה ב'</c:v>
                </c:pt>
              </c:strCache>
            </c:strRef>
          </c:tx>
          <c:spPr>
            <a:ln w="38100"/>
          </c:spPr>
          <c:marker>
            <c:symbol val="none"/>
          </c:marker>
          <c:val>
            <c:numRef>
              <c:f>'Proof of no Solution, 5 Nashim'!$F$2:$F$364</c:f>
              <c:numCache>
                <c:formatCode>General</c:formatCode>
                <c:ptCount val="363"/>
                <c:pt idx="0">
                  <c:v>1.055694869301034</c:v>
                </c:pt>
                <c:pt idx="1">
                  <c:v>1.7745783155111712</c:v>
                </c:pt>
                <c:pt idx="2">
                  <c:v>2.3477980459958143</c:v>
                </c:pt>
                <c:pt idx="3">
                  <c:v>2.8478727104975432</c:v>
                </c:pt>
                <c:pt idx="4">
                  <c:v>3.0126376415493592</c:v>
                </c:pt>
                <c:pt idx="5">
                  <c:v>3.1294072844968235</c:v>
                </c:pt>
                <c:pt idx="6">
                  <c:v>3.1158821862933217</c:v>
                </c:pt>
                <c:pt idx="7">
                  <c:v>2.9139449218454097</c:v>
                </c:pt>
                <c:pt idx="8">
                  <c:v>2.8293412472733075</c:v>
                </c:pt>
                <c:pt idx="9">
                  <c:v>2.8983303790645425</c:v>
                </c:pt>
                <c:pt idx="10">
                  <c:v>3.1563216445627709</c:v>
                </c:pt>
                <c:pt idx="11">
                  <c:v>3.1609237541270159</c:v>
                </c:pt>
                <c:pt idx="12">
                  <c:v>2.6339308046202201</c:v>
                </c:pt>
                <c:pt idx="13">
                  <c:v>2.9044336170430798</c:v>
                </c:pt>
                <c:pt idx="14">
                  <c:v>2.8930153253310347</c:v>
                </c:pt>
                <c:pt idx="15">
                  <c:v>2.8760338688635869</c:v>
                </c:pt>
                <c:pt idx="16">
                  <c:v>3.1779419759048224</c:v>
                </c:pt>
                <c:pt idx="17">
                  <c:v>3.1503337362658779</c:v>
                </c:pt>
                <c:pt idx="18">
                  <c:v>2.9467719665172369</c:v>
                </c:pt>
                <c:pt idx="19">
                  <c:v>2.974478459980074</c:v>
                </c:pt>
                <c:pt idx="20">
                  <c:v>2.9402990700606395</c:v>
                </c:pt>
                <c:pt idx="21">
                  <c:v>2.7602496978523066</c:v>
                </c:pt>
                <c:pt idx="22">
                  <c:v>3.2102223025897181</c:v>
                </c:pt>
                <c:pt idx="23">
                  <c:v>3.2443517432421989</c:v>
                </c:pt>
                <c:pt idx="24">
                  <c:v>2.920705613274182</c:v>
                </c:pt>
                <c:pt idx="25">
                  <c:v>3.017877347871138</c:v>
                </c:pt>
                <c:pt idx="26">
                  <c:v>3.0489370443718244</c:v>
                </c:pt>
                <c:pt idx="27">
                  <c:v>3.0287522271495946</c:v>
                </c:pt>
                <c:pt idx="28">
                  <c:v>2.9971351881964736</c:v>
                </c:pt>
                <c:pt idx="29">
                  <c:v>3.1111753154660065</c:v>
                </c:pt>
                <c:pt idx="30">
                  <c:v>2.8534971640814644</c:v>
                </c:pt>
                <c:pt idx="31">
                  <c:v>3.0802829077450866</c:v>
                </c:pt>
                <c:pt idx="32">
                  <c:v>3.2440097935703012</c:v>
                </c:pt>
                <c:pt idx="33">
                  <c:v>3.1401502859629487</c:v>
                </c:pt>
                <c:pt idx="34">
                  <c:v>3.0378283436842977</c:v>
                </c:pt>
                <c:pt idx="35">
                  <c:v>2.9007137118379487</c:v>
                </c:pt>
                <c:pt idx="36">
                  <c:v>3.0788789428874206</c:v>
                </c:pt>
                <c:pt idx="37">
                  <c:v>3.2990223798667504</c:v>
                </c:pt>
                <c:pt idx="38">
                  <c:v>3.1165591758511364</c:v>
                </c:pt>
                <c:pt idx="39">
                  <c:v>2.9196812972476835</c:v>
                </c:pt>
                <c:pt idx="40">
                  <c:v>2.9680437051439554</c:v>
                </c:pt>
                <c:pt idx="41">
                  <c:v>3.0936771766307305</c:v>
                </c:pt>
                <c:pt idx="42">
                  <c:v>3.1880085701608771</c:v>
                </c:pt>
                <c:pt idx="43">
                  <c:v>2.9776352737480267</c:v>
                </c:pt>
                <c:pt idx="44">
                  <c:v>2.7865537667585532</c:v>
                </c:pt>
                <c:pt idx="45">
                  <c:v>2.907060600601548</c:v>
                </c:pt>
                <c:pt idx="46">
                  <c:v>2.913492329814797</c:v>
                </c:pt>
                <c:pt idx="47">
                  <c:v>3.1050528814168765</c:v>
                </c:pt>
                <c:pt idx="48">
                  <c:v>3.1207167485502354</c:v>
                </c:pt>
                <c:pt idx="49">
                  <c:v>2.6133773485398151</c:v>
                </c:pt>
                <c:pt idx="50">
                  <c:v>2.8752353372485784</c:v>
                </c:pt>
                <c:pt idx="51">
                  <c:v>3.3605162879287254</c:v>
                </c:pt>
                <c:pt idx="52">
                  <c:v>3.0775965370827718</c:v>
                </c:pt>
                <c:pt idx="53">
                  <c:v>2.8702292885441474</c:v>
                </c:pt>
                <c:pt idx="54">
                  <c:v>2.7901402244569118</c:v>
                </c:pt>
                <c:pt idx="55">
                  <c:v>3.1219144320931922</c:v>
                </c:pt>
                <c:pt idx="56">
                  <c:v>3.0162543545645417</c:v>
                </c:pt>
                <c:pt idx="57">
                  <c:v>2.9845626327112447</c:v>
                </c:pt>
                <c:pt idx="58">
                  <c:v>3.1460754560137607</c:v>
                </c:pt>
                <c:pt idx="59">
                  <c:v>3.0033101889521321</c:v>
                </c:pt>
                <c:pt idx="60">
                  <c:v>2.735488252408727</c:v>
                </c:pt>
                <c:pt idx="61">
                  <c:v>2.9749342088909301</c:v>
                </c:pt>
                <c:pt idx="62">
                  <c:v>3.1232489884217443</c:v>
                </c:pt>
                <c:pt idx="63">
                  <c:v>3.1415720939664555</c:v>
                </c:pt>
                <c:pt idx="64">
                  <c:v>2.8579748904204552</c:v>
                </c:pt>
                <c:pt idx="65">
                  <c:v>2.8125831220866906</c:v>
                </c:pt>
                <c:pt idx="66">
                  <c:v>2.9265337314399913</c:v>
                </c:pt>
                <c:pt idx="67">
                  <c:v>3.2613611258848594</c:v>
                </c:pt>
                <c:pt idx="68">
                  <c:v>3.0949690832014265</c:v>
                </c:pt>
                <c:pt idx="69">
                  <c:v>3.0200017927933747</c:v>
                </c:pt>
                <c:pt idx="70">
                  <c:v>2.9643810144139211</c:v>
                </c:pt>
                <c:pt idx="71">
                  <c:v>2.9112954142116556</c:v>
                </c:pt>
                <c:pt idx="72">
                  <c:v>3.0650053259498073</c:v>
                </c:pt>
                <c:pt idx="73">
                  <c:v>3.0454523953466479</c:v>
                </c:pt>
                <c:pt idx="74">
                  <c:v>2.9603512299456134</c:v>
                </c:pt>
                <c:pt idx="75">
                  <c:v>3.1181890951135869</c:v>
                </c:pt>
                <c:pt idx="76">
                  <c:v>3.1492548670121279</c:v>
                </c:pt>
                <c:pt idx="77">
                  <c:v>2.9421901822458247</c:v>
                </c:pt>
                <c:pt idx="78">
                  <c:v>2.9727092992216475</c:v>
                </c:pt>
                <c:pt idx="79">
                  <c:v>3.2202756560582482</c:v>
                </c:pt>
                <c:pt idx="80">
                  <c:v>3.0128283973896028</c:v>
                </c:pt>
                <c:pt idx="81">
                  <c:v>2.9708384876035772</c:v>
                </c:pt>
                <c:pt idx="82">
                  <c:v>3.2343807949694638</c:v>
                </c:pt>
                <c:pt idx="83">
                  <c:v>2.9281522183722548</c:v>
                </c:pt>
                <c:pt idx="84">
                  <c:v>2.7999349481487363</c:v>
                </c:pt>
                <c:pt idx="85">
                  <c:v>3.0942772166660699</c:v>
                </c:pt>
                <c:pt idx="86">
                  <c:v>3.1551083125654031</c:v>
                </c:pt>
                <c:pt idx="87">
                  <c:v>3.0076992530422726</c:v>
                </c:pt>
                <c:pt idx="88">
                  <c:v>3.057866055914797</c:v>
                </c:pt>
                <c:pt idx="89">
                  <c:v>2.8591211816231303</c:v>
                </c:pt>
                <c:pt idx="90">
                  <c:v>2.959242131529376</c:v>
                </c:pt>
                <c:pt idx="91">
                  <c:v>3.1231360381057622</c:v>
                </c:pt>
                <c:pt idx="92">
                  <c:v>3.1429651189663184</c:v>
                </c:pt>
                <c:pt idx="93">
                  <c:v>2.7507201832273052</c:v>
                </c:pt>
                <c:pt idx="94">
                  <c:v>2.9504173774825171</c:v>
                </c:pt>
                <c:pt idx="95">
                  <c:v>3.1283636661873788</c:v>
                </c:pt>
                <c:pt idx="96">
                  <c:v>2.9368713581500434</c:v>
                </c:pt>
                <c:pt idx="97">
                  <c:v>2.8981595891525846</c:v>
                </c:pt>
                <c:pt idx="98">
                  <c:v>3.2317281025412741</c:v>
                </c:pt>
                <c:pt idx="99">
                  <c:v>2.9888765423939563</c:v>
                </c:pt>
                <c:pt idx="100">
                  <c:v>2.9866539919777177</c:v>
                </c:pt>
                <c:pt idx="101">
                  <c:v>2.9873417403015092</c:v>
                </c:pt>
                <c:pt idx="102">
                  <c:v>2.8593303167698321</c:v>
                </c:pt>
                <c:pt idx="103">
                  <c:v>2.9667297712330836</c:v>
                </c:pt>
                <c:pt idx="104">
                  <c:v>2.9940428813696731</c:v>
                </c:pt>
                <c:pt idx="105">
                  <c:v>3.0403132747859138</c:v>
                </c:pt>
                <c:pt idx="106">
                  <c:v>2.9921497554104808</c:v>
                </c:pt>
                <c:pt idx="107">
                  <c:v>2.8534568031335676</c:v>
                </c:pt>
                <c:pt idx="108">
                  <c:v>3.1669802295285172</c:v>
                </c:pt>
                <c:pt idx="109">
                  <c:v>3.1063071986446942</c:v>
                </c:pt>
                <c:pt idx="110">
                  <c:v>2.9789945197268586</c:v>
                </c:pt>
                <c:pt idx="111">
                  <c:v>2.8412163061556828</c:v>
                </c:pt>
                <c:pt idx="112">
                  <c:v>2.9937282429816405</c:v>
                </c:pt>
                <c:pt idx="113">
                  <c:v>3.1172634057107977</c:v>
                </c:pt>
                <c:pt idx="114">
                  <c:v>3.1217990193379643</c:v>
                </c:pt>
                <c:pt idx="115">
                  <c:v>3.0329807250642329</c:v>
                </c:pt>
                <c:pt idx="116">
                  <c:v>2.9478552846543757</c:v>
                </c:pt>
                <c:pt idx="117">
                  <c:v>2.891357473907624</c:v>
                </c:pt>
                <c:pt idx="118">
                  <c:v>2.7526819185942717</c:v>
                </c:pt>
                <c:pt idx="119">
                  <c:v>3.1711463091300427</c:v>
                </c:pt>
                <c:pt idx="120">
                  <c:v>3.130224314064868</c:v>
                </c:pt>
                <c:pt idx="121">
                  <c:v>3.1058376201204632</c:v>
                </c:pt>
                <c:pt idx="122">
                  <c:v>2.9471183082902277</c:v>
                </c:pt>
                <c:pt idx="123">
                  <c:v>2.631400994029375</c:v>
                </c:pt>
                <c:pt idx="124">
                  <c:v>3.1500092633224179</c:v>
                </c:pt>
                <c:pt idx="125">
                  <c:v>2.8442050849879976</c:v>
                </c:pt>
                <c:pt idx="126">
                  <c:v>2.8584099271410106</c:v>
                </c:pt>
                <c:pt idx="127">
                  <c:v>3.1254438074882933</c:v>
                </c:pt>
                <c:pt idx="128">
                  <c:v>3.0623443568783402</c:v>
                </c:pt>
                <c:pt idx="129">
                  <c:v>2.7759855523783412</c:v>
                </c:pt>
                <c:pt idx="130">
                  <c:v>2.9312930590068147</c:v>
                </c:pt>
                <c:pt idx="131">
                  <c:v>2.8353800218444971</c:v>
                </c:pt>
                <c:pt idx="132">
                  <c:v>2.6496434580826969</c:v>
                </c:pt>
                <c:pt idx="133">
                  <c:v>2.4608530097970944</c:v>
                </c:pt>
                <c:pt idx="134">
                  <c:v>2.9341545421062407</c:v>
                </c:pt>
                <c:pt idx="135">
                  <c:v>2.9895686967297803</c:v>
                </c:pt>
                <c:pt idx="136">
                  <c:v>2.922968089930428</c:v>
                </c:pt>
                <c:pt idx="137">
                  <c:v>3.0256984718132345</c:v>
                </c:pt>
                <c:pt idx="138">
                  <c:v>3.2985387990759767</c:v>
                </c:pt>
                <c:pt idx="139">
                  <c:v>2.9338913473366577</c:v>
                </c:pt>
                <c:pt idx="140">
                  <c:v>2.8019581876747699</c:v>
                </c:pt>
                <c:pt idx="141">
                  <c:v>3.0152083535545513</c:v>
                </c:pt>
                <c:pt idx="142">
                  <c:v>2.9313263041014288</c:v>
                </c:pt>
                <c:pt idx="143">
                  <c:v>3.0739549564667819</c:v>
                </c:pt>
                <c:pt idx="144">
                  <c:v>3.0851393738966384</c:v>
                </c:pt>
                <c:pt idx="145">
                  <c:v>3.0125248594598837</c:v>
                </c:pt>
                <c:pt idx="146">
                  <c:v>2.851650047582341</c:v>
                </c:pt>
                <c:pt idx="147">
                  <c:v>2.9774711210634766</c:v>
                </c:pt>
                <c:pt idx="148">
                  <c:v>2.9443194652320872</c:v>
                </c:pt>
                <c:pt idx="149">
                  <c:v>2.850345576113603</c:v>
                </c:pt>
                <c:pt idx="150">
                  <c:v>2.9185286913701201</c:v>
                </c:pt>
                <c:pt idx="151">
                  <c:v>3.0669916438439491</c:v>
                </c:pt>
                <c:pt idx="152">
                  <c:v>3.0871829201033552</c:v>
                </c:pt>
                <c:pt idx="153">
                  <c:v>2.9250478903419026</c:v>
                </c:pt>
                <c:pt idx="154">
                  <c:v>2.8403853770089995</c:v>
                </c:pt>
                <c:pt idx="155">
                  <c:v>3.13969298604284</c:v>
                </c:pt>
                <c:pt idx="156">
                  <c:v>3.2035975035219999</c:v>
                </c:pt>
                <c:pt idx="157">
                  <c:v>2.9848867462229567</c:v>
                </c:pt>
                <c:pt idx="158">
                  <c:v>2.9311205652950076</c:v>
                </c:pt>
                <c:pt idx="159">
                  <c:v>2.8879798828418846</c:v>
                </c:pt>
                <c:pt idx="160">
                  <c:v>2.9982304535722277</c:v>
                </c:pt>
                <c:pt idx="161">
                  <c:v>3.1706400998618482</c:v>
                </c:pt>
                <c:pt idx="162">
                  <c:v>2.9672444745714901</c:v>
                </c:pt>
                <c:pt idx="163">
                  <c:v>2.9970021835558058</c:v>
                </c:pt>
                <c:pt idx="164">
                  <c:v>2.8959805557229741</c:v>
                </c:pt>
                <c:pt idx="165">
                  <c:v>2.8548572304204547</c:v>
                </c:pt>
                <c:pt idx="166">
                  <c:v>2.9197265023175674</c:v>
                </c:pt>
                <c:pt idx="167">
                  <c:v>3.000863229111832</c:v>
                </c:pt>
                <c:pt idx="168">
                  <c:v>2.9927317060388172</c:v>
                </c:pt>
                <c:pt idx="169">
                  <c:v>3.0500781807161972</c:v>
                </c:pt>
                <c:pt idx="170">
                  <c:v>2.896951356038008</c:v>
                </c:pt>
                <c:pt idx="171">
                  <c:v>2.9924084607151467</c:v>
                </c:pt>
                <c:pt idx="172">
                  <c:v>2.9211954165180947</c:v>
                </c:pt>
                <c:pt idx="173">
                  <c:v>2.9692442992755566</c:v>
                </c:pt>
                <c:pt idx="174">
                  <c:v>3.0326563135676867</c:v>
                </c:pt>
                <c:pt idx="175">
                  <c:v>2.9118068538792174</c:v>
                </c:pt>
                <c:pt idx="176">
                  <c:v>3.0352629040528307</c:v>
                </c:pt>
                <c:pt idx="177">
                  <c:v>3.0597672916135004</c:v>
                </c:pt>
                <c:pt idx="178">
                  <c:v>2.8348049018301742</c:v>
                </c:pt>
                <c:pt idx="179">
                  <c:v>3.0727909485063849</c:v>
                </c:pt>
                <c:pt idx="180">
                  <c:v>3.1672098398138693</c:v>
                </c:pt>
                <c:pt idx="181">
                  <c:v>2.9886823477524644</c:v>
                </c:pt>
                <c:pt idx="182">
                  <c:v>2.7886551806452613</c:v>
                </c:pt>
                <c:pt idx="183">
                  <c:v>2.9667696678574997</c:v>
                </c:pt>
                <c:pt idx="184">
                  <c:v>3.0354819244716471</c:v>
                </c:pt>
                <c:pt idx="185">
                  <c:v>2.9862041459485185</c:v>
                </c:pt>
                <c:pt idx="186">
                  <c:v>2.9852286097168839</c:v>
                </c:pt>
                <c:pt idx="187">
                  <c:v>3.1222625575737264</c:v>
                </c:pt>
                <c:pt idx="188">
                  <c:v>3.0136084877073408</c:v>
                </c:pt>
                <c:pt idx="189">
                  <c:v>2.9120503819369108</c:v>
                </c:pt>
                <c:pt idx="190">
                  <c:v>2.8240150591582966</c:v>
                </c:pt>
                <c:pt idx="191">
                  <c:v>3.0994057764252183</c:v>
                </c:pt>
                <c:pt idx="192">
                  <c:v>3.2770655991310078</c:v>
                </c:pt>
                <c:pt idx="193">
                  <c:v>3.0025437493627782</c:v>
                </c:pt>
                <c:pt idx="194">
                  <c:v>3.052464811852889</c:v>
                </c:pt>
                <c:pt idx="195">
                  <c:v>2.9298856240232869</c:v>
                </c:pt>
                <c:pt idx="196">
                  <c:v>3.0547334533334571</c:v>
                </c:pt>
                <c:pt idx="197">
                  <c:v>3.0302756820678933</c:v>
                </c:pt>
                <c:pt idx="198">
                  <c:v>2.9234250084632554</c:v>
                </c:pt>
                <c:pt idx="199">
                  <c:v>3.0593328800262287</c:v>
                </c:pt>
                <c:pt idx="200">
                  <c:v>2.9444614061775205</c:v>
                </c:pt>
                <c:pt idx="201">
                  <c:v>2.9625877892411832</c:v>
                </c:pt>
                <c:pt idx="202">
                  <c:v>2.9746460035549802</c:v>
                </c:pt>
                <c:pt idx="203">
                  <c:v>3.0968224918475249</c:v>
                </c:pt>
                <c:pt idx="204">
                  <c:v>3.0359072857259992</c:v>
                </c:pt>
                <c:pt idx="205">
                  <c:v>2.9842415505467446</c:v>
                </c:pt>
                <c:pt idx="206">
                  <c:v>2.9549839848950037</c:v>
                </c:pt>
                <c:pt idx="207">
                  <c:v>2.9130105741131209</c:v>
                </c:pt>
                <c:pt idx="208">
                  <c:v>3.0784880534103949</c:v>
                </c:pt>
                <c:pt idx="209">
                  <c:v>3.0174502978142668</c:v>
                </c:pt>
                <c:pt idx="210">
                  <c:v>3.1019684265454379</c:v>
                </c:pt>
                <c:pt idx="211">
                  <c:v>3.0006588852274945</c:v>
                </c:pt>
                <c:pt idx="212">
                  <c:v>3.0239536817068942</c:v>
                </c:pt>
                <c:pt idx="213">
                  <c:v>2.9020439055228748</c:v>
                </c:pt>
                <c:pt idx="214">
                  <c:v>2.8713036140185424</c:v>
                </c:pt>
                <c:pt idx="215">
                  <c:v>3.0316973359204549</c:v>
                </c:pt>
                <c:pt idx="216">
                  <c:v>2.8929990897405107</c:v>
                </c:pt>
                <c:pt idx="217">
                  <c:v>2.8753810465967509</c:v>
                </c:pt>
                <c:pt idx="218">
                  <c:v>2.9354175405441647</c:v>
                </c:pt>
                <c:pt idx="219">
                  <c:v>3.0866577781266216</c:v>
                </c:pt>
                <c:pt idx="220">
                  <c:v>3.1210640717875116</c:v>
                </c:pt>
                <c:pt idx="221">
                  <c:v>2.8827846534997446</c:v>
                </c:pt>
                <c:pt idx="222">
                  <c:v>2.8201234967361102</c:v>
                </c:pt>
                <c:pt idx="223">
                  <c:v>3.0293171973825181</c:v>
                </c:pt>
                <c:pt idx="224">
                  <c:v>3.1479871664327166</c:v>
                </c:pt>
                <c:pt idx="225">
                  <c:v>2.9034741267594115</c:v>
                </c:pt>
                <c:pt idx="226">
                  <c:v>3.0361286743509983</c:v>
                </c:pt>
                <c:pt idx="227">
                  <c:v>2.9829763859048226</c:v>
                </c:pt>
                <c:pt idx="228">
                  <c:v>3.0560413351119187</c:v>
                </c:pt>
                <c:pt idx="229">
                  <c:v>3.1185276196479097</c:v>
                </c:pt>
                <c:pt idx="230">
                  <c:v>3.0477571075131245</c:v>
                </c:pt>
                <c:pt idx="231">
                  <c:v>2.8473387745089815</c:v>
                </c:pt>
                <c:pt idx="232">
                  <c:v>2.9779982796014295</c:v>
                </c:pt>
                <c:pt idx="233">
                  <c:v>2.9652440774923874</c:v>
                </c:pt>
                <c:pt idx="234">
                  <c:v>3.0837860141380218</c:v>
                </c:pt>
                <c:pt idx="235">
                  <c:v>3.0550319088758129</c:v>
                </c:pt>
                <c:pt idx="236">
                  <c:v>2.8616323082481476</c:v>
                </c:pt>
                <c:pt idx="237">
                  <c:v>3.0061842056487538</c:v>
                </c:pt>
                <c:pt idx="238">
                  <c:v>2.9643141822034389</c:v>
                </c:pt>
                <c:pt idx="239">
                  <c:v>3.2953619197299031</c:v>
                </c:pt>
                <c:pt idx="240">
                  <c:v>2.9687411486235602</c:v>
                </c:pt>
                <c:pt idx="241">
                  <c:v>2.7987525379742624</c:v>
                </c:pt>
                <c:pt idx="242">
                  <c:v>3.0162400898290724</c:v>
                </c:pt>
                <c:pt idx="243">
                  <c:v>2.8953597344451829</c:v>
                </c:pt>
                <c:pt idx="244">
                  <c:v>3.0540757824428435</c:v>
                </c:pt>
                <c:pt idx="245">
                  <c:v>3.2877917130511269</c:v>
                </c:pt>
                <c:pt idx="246">
                  <c:v>2.9723033116443669</c:v>
                </c:pt>
                <c:pt idx="247">
                  <c:v>2.7237845239825007</c:v>
                </c:pt>
                <c:pt idx="248">
                  <c:v>2.9175359278049808</c:v>
                </c:pt>
                <c:pt idx="249">
                  <c:v>3.0762912961998428</c:v>
                </c:pt>
                <c:pt idx="250">
                  <c:v>3.1259524528455818</c:v>
                </c:pt>
                <c:pt idx="251">
                  <c:v>2.9850049864098964</c:v>
                </c:pt>
                <c:pt idx="252">
                  <c:v>2.9713811632129814</c:v>
                </c:pt>
                <c:pt idx="253">
                  <c:v>3.158274485935364</c:v>
                </c:pt>
                <c:pt idx="254">
                  <c:v>3.0149878014999012</c:v>
                </c:pt>
                <c:pt idx="255">
                  <c:v>2.8794736339907518</c:v>
                </c:pt>
                <c:pt idx="256">
                  <c:v>2.9522747491748569</c:v>
                </c:pt>
                <c:pt idx="257">
                  <c:v>2.9180928500771306</c:v>
                </c:pt>
                <c:pt idx="258">
                  <c:v>3.0809457126275155</c:v>
                </c:pt>
                <c:pt idx="259">
                  <c:v>2.9703631142505196</c:v>
                </c:pt>
                <c:pt idx="260">
                  <c:v>2.9079539239096031</c:v>
                </c:pt>
                <c:pt idx="261">
                  <c:v>3.0137529509284335</c:v>
                </c:pt>
                <c:pt idx="262">
                  <c:v>3.0068000381036133</c:v>
                </c:pt>
                <c:pt idx="263">
                  <c:v>3.0270311367318801</c:v>
                </c:pt>
                <c:pt idx="264">
                  <c:v>3.0684052461522442</c:v>
                </c:pt>
                <c:pt idx="265">
                  <c:v>3.1512697408808683</c:v>
                </c:pt>
                <c:pt idx="266">
                  <c:v>2.9130562902906565</c:v>
                </c:pt>
                <c:pt idx="267">
                  <c:v>2.7036297014095876</c:v>
                </c:pt>
                <c:pt idx="268">
                  <c:v>2.9978485027117761</c:v>
                </c:pt>
                <c:pt idx="269">
                  <c:v>2.6932593380934784</c:v>
                </c:pt>
                <c:pt idx="270">
                  <c:v>2.6753244236665439</c:v>
                </c:pt>
                <c:pt idx="271">
                  <c:v>2.349098460130135</c:v>
                </c:pt>
                <c:pt idx="272">
                  <c:v>2.4615284748161641</c:v>
                </c:pt>
                <c:pt idx="273">
                  <c:v>2.8049159523895626</c:v>
                </c:pt>
                <c:pt idx="274">
                  <c:v>2.8162984557173321</c:v>
                </c:pt>
                <c:pt idx="275">
                  <c:v>3.0017047090227917</c:v>
                </c:pt>
                <c:pt idx="276">
                  <c:v>3.1171366633247057</c:v>
                </c:pt>
                <c:pt idx="277">
                  <c:v>2.8968729740194177</c:v>
                </c:pt>
                <c:pt idx="278">
                  <c:v>2.9621502699308757</c:v>
                </c:pt>
                <c:pt idx="279">
                  <c:v>2.9630959817024407</c:v>
                </c:pt>
                <c:pt idx="280">
                  <c:v>3.0365967392941475</c:v>
                </c:pt>
                <c:pt idx="281">
                  <c:v>2.969674589487727</c:v>
                </c:pt>
                <c:pt idx="282">
                  <c:v>2.9454394269933677</c:v>
                </c:pt>
                <c:pt idx="283">
                  <c:v>2.962762196660464</c:v>
                </c:pt>
                <c:pt idx="284">
                  <c:v>3.0568266711428369</c:v>
                </c:pt>
                <c:pt idx="285">
                  <c:v>2.914639558211245</c:v>
                </c:pt>
                <c:pt idx="286">
                  <c:v>3.0769967259182707</c:v>
                </c:pt>
                <c:pt idx="287">
                  <c:v>3.1096379048314642</c:v>
                </c:pt>
                <c:pt idx="288">
                  <c:v>3.1396879209265083</c:v>
                </c:pt>
                <c:pt idx="289">
                  <c:v>3.0892337916556678</c:v>
                </c:pt>
                <c:pt idx="290">
                  <c:v>3.1802644984846484</c:v>
                </c:pt>
                <c:pt idx="291">
                  <c:v>3.0038990104555694</c:v>
                </c:pt>
                <c:pt idx="292">
                  <c:v>2.9216121221686824</c:v>
                </c:pt>
                <c:pt idx="293">
                  <c:v>2.9539849901031467</c:v>
                </c:pt>
                <c:pt idx="294">
                  <c:v>3.011017861278928</c:v>
                </c:pt>
                <c:pt idx="295">
                  <c:v>3.261262191370017</c:v>
                </c:pt>
                <c:pt idx="296">
                  <c:v>3.2172241253054112</c:v>
                </c:pt>
                <c:pt idx="297">
                  <c:v>2.9462126587637445</c:v>
                </c:pt>
                <c:pt idx="298">
                  <c:v>3.0134574678579291</c:v>
                </c:pt>
                <c:pt idx="299">
                  <c:v>2.9478177475536755</c:v>
                </c:pt>
                <c:pt idx="300">
                  <c:v>2.9445899798470783</c:v>
                </c:pt>
                <c:pt idx="301">
                  <c:v>3.2086383907215446</c:v>
                </c:pt>
                <c:pt idx="302">
                  <c:v>3.0281586872433497</c:v>
                </c:pt>
                <c:pt idx="303">
                  <c:v>2.9376453645799669</c:v>
                </c:pt>
                <c:pt idx="304">
                  <c:v>2.9145610719877277</c:v>
                </c:pt>
                <c:pt idx="305">
                  <c:v>3.080766461528087</c:v>
                </c:pt>
                <c:pt idx="306">
                  <c:v>3.0225296197775529</c:v>
                </c:pt>
                <c:pt idx="307">
                  <c:v>3.0639176797791188</c:v>
                </c:pt>
                <c:pt idx="308">
                  <c:v>2.8308606580875515</c:v>
                </c:pt>
                <c:pt idx="309">
                  <c:v>2.9866597451587267</c:v>
                </c:pt>
                <c:pt idx="310">
                  <c:v>3.3021606019022087</c:v>
                </c:pt>
                <c:pt idx="311">
                  <c:v>3.1172927562715702</c:v>
                </c:pt>
                <c:pt idx="312">
                  <c:v>2.6673783082220974</c:v>
                </c:pt>
                <c:pt idx="313">
                  <c:v>3.0022492278523072</c:v>
                </c:pt>
                <c:pt idx="314">
                  <c:v>2.9329085279703588</c:v>
                </c:pt>
                <c:pt idx="315">
                  <c:v>3.1165903896404985</c:v>
                </c:pt>
                <c:pt idx="316">
                  <c:v>3.0587228780914559</c:v>
                </c:pt>
                <c:pt idx="317">
                  <c:v>3.0784510473523072</c:v>
                </c:pt>
                <c:pt idx="318">
                  <c:v>3.011705422434761</c:v>
                </c:pt>
                <c:pt idx="319">
                  <c:v>2.9551114151895237</c:v>
                </c:pt>
                <c:pt idx="320">
                  <c:v>3.1246837741066229</c:v>
                </c:pt>
                <c:pt idx="321">
                  <c:v>2.9852835686665187</c:v>
                </c:pt>
                <c:pt idx="322">
                  <c:v>2.8845465026387447</c:v>
                </c:pt>
                <c:pt idx="323">
                  <c:v>3.0189170849942268</c:v>
                </c:pt>
                <c:pt idx="324">
                  <c:v>3.0344509313462678</c:v>
                </c:pt>
                <c:pt idx="325">
                  <c:v>3.1012443109417247</c:v>
                </c:pt>
                <c:pt idx="326">
                  <c:v>3.0043379112566266</c:v>
                </c:pt>
                <c:pt idx="327">
                  <c:v>2.8455406656720874</c:v>
                </c:pt>
                <c:pt idx="328">
                  <c:v>2.9171165083631898</c:v>
                </c:pt>
                <c:pt idx="329">
                  <c:v>2.9726795276167999</c:v>
                </c:pt>
                <c:pt idx="330">
                  <c:v>2.929740779114463</c:v>
                </c:pt>
                <c:pt idx="331">
                  <c:v>3.017789561525388</c:v>
                </c:pt>
                <c:pt idx="332">
                  <c:v>2.9340362248384277</c:v>
                </c:pt>
                <c:pt idx="333">
                  <c:v>2.7774499392388567</c:v>
                </c:pt>
                <c:pt idx="334">
                  <c:v>2.8118875127202876</c:v>
                </c:pt>
                <c:pt idx="335">
                  <c:v>2.852328359027879</c:v>
                </c:pt>
                <c:pt idx="336">
                  <c:v>2.6378501788004916</c:v>
                </c:pt>
                <c:pt idx="337">
                  <c:v>3.0641943807945768</c:v>
                </c:pt>
                <c:pt idx="338">
                  <c:v>3.0040070154142966</c:v>
                </c:pt>
                <c:pt idx="339">
                  <c:v>2.8732360738433109</c:v>
                </c:pt>
                <c:pt idx="340">
                  <c:v>2.9406968625423944</c:v>
                </c:pt>
                <c:pt idx="341">
                  <c:v>2.9747867997889381</c:v>
                </c:pt>
                <c:pt idx="342">
                  <c:v>3.1095720476563891</c:v>
                </c:pt>
                <c:pt idx="343">
                  <c:v>3.0078798655094112</c:v>
                </c:pt>
                <c:pt idx="344">
                  <c:v>2.8380280560215687</c:v>
                </c:pt>
                <c:pt idx="345">
                  <c:v>3.0825368309707883</c:v>
                </c:pt>
                <c:pt idx="346">
                  <c:v>3.0165659993079221</c:v>
                </c:pt>
                <c:pt idx="347">
                  <c:v>3.0404880370601908</c:v>
                </c:pt>
                <c:pt idx="348">
                  <c:v>3.1507635989738314</c:v>
                </c:pt>
                <c:pt idx="349">
                  <c:v>2.7085319178418854</c:v>
                </c:pt>
                <c:pt idx="350">
                  <c:v>2.8781514586643682</c:v>
                </c:pt>
                <c:pt idx="351">
                  <c:v>3.261374058649753</c:v>
                </c:pt>
                <c:pt idx="352">
                  <c:v>2.9621287143367248</c:v>
                </c:pt>
                <c:pt idx="353">
                  <c:v>2.7065101990085685</c:v>
                </c:pt>
                <c:pt idx="354">
                  <c:v>3.1285568348911172</c:v>
                </c:pt>
                <c:pt idx="355">
                  <c:v>2.9215515612771377</c:v>
                </c:pt>
                <c:pt idx="356">
                  <c:v>2.9044471611039038</c:v>
                </c:pt>
                <c:pt idx="357">
                  <c:v>2.905551185774613</c:v>
                </c:pt>
                <c:pt idx="358">
                  <c:v>2.9717705431430947</c:v>
                </c:pt>
                <c:pt idx="359">
                  <c:v>3.0402742109976839</c:v>
                </c:pt>
                <c:pt idx="360">
                  <c:v>3.0880048437398755</c:v>
                </c:pt>
                <c:pt idx="361">
                  <c:v>2.915928789675062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940160"/>
        <c:axId val="114946048"/>
      </c:lineChart>
      <c:catAx>
        <c:axId val="1149401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 rot="-5400000" vert="horz"/>
          <a:lstStyle/>
          <a:p>
            <a:pPr>
              <a:defRPr sz="1100"/>
            </a:pPr>
            <a:endParaRPr lang="he-IL"/>
          </a:p>
        </c:txPr>
        <c:crossAx val="114946048"/>
        <c:crosses val="autoZero"/>
        <c:auto val="1"/>
        <c:lblAlgn val="ctr"/>
        <c:lblOffset val="100"/>
        <c:noMultiLvlLbl val="0"/>
      </c:catAx>
      <c:valAx>
        <c:axId val="11494604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600"/>
                </a:pPr>
                <a:r>
                  <a:rPr lang="he-IL" sz="1600" b="1" i="0" baseline="0" dirty="0" smtClean="0"/>
                  <a:t>שעות עבודה קלה לשעה</a:t>
                </a:r>
                <a:endParaRPr lang="en-US" sz="1600" b="1" i="0" baseline="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 rot="0" vert="horz"/>
          <a:lstStyle/>
          <a:p>
            <a:pPr>
              <a:defRPr sz="1500"/>
            </a:pPr>
            <a:endParaRPr lang="he-IL"/>
          </a:p>
        </c:txPr>
        <c:crossAx val="114940160"/>
        <c:crosses val="autoZero"/>
        <c:crossBetween val="between"/>
      </c:valAx>
      <c:spPr>
        <a:ln>
          <a:solidFill>
            <a:schemeClr val="bg2"/>
          </a:solidFill>
        </a:ln>
      </c:spPr>
    </c:plotArea>
    <c:legend>
      <c:legendPos val="r"/>
      <c:legendEntry>
        <c:idx val="0"/>
        <c:txPr>
          <a:bodyPr/>
          <a:lstStyle/>
          <a:p>
            <a:pPr>
              <a:defRPr sz="1600"/>
            </a:pPr>
            <a:endParaRPr lang="he-IL"/>
          </a:p>
        </c:txPr>
      </c:legendEntry>
      <c:legendEntry>
        <c:idx val="1"/>
        <c:txPr>
          <a:bodyPr/>
          <a:lstStyle/>
          <a:p>
            <a:pPr>
              <a:defRPr sz="1600"/>
            </a:pPr>
            <a:endParaRPr lang="he-IL"/>
          </a:p>
        </c:txPr>
      </c:legendEntry>
      <c:layout>
        <c:manualLayout>
          <c:xMode val="edge"/>
          <c:yMode val="edge"/>
          <c:x val="0.82943364197530856"/>
          <c:y val="0.43346153846153834"/>
          <c:w val="0.15423405349794245"/>
          <c:h val="0.13537651821862343"/>
        </c:manualLayout>
      </c:layout>
      <c:overlay val="0"/>
      <c:spPr>
        <a:ln>
          <a:solidFill>
            <a:schemeClr val="tx1"/>
          </a:solidFill>
        </a:ln>
      </c:spPr>
      <c:txPr>
        <a:bodyPr/>
        <a:lstStyle/>
        <a:p>
          <a:pPr>
            <a:defRPr sz="1600"/>
          </a:pPr>
          <a:endParaRPr lang="he-IL"/>
        </a:p>
      </c:txPr>
    </c:legend>
    <c:plotVisOnly val="1"/>
    <c:dispBlanksAs val="gap"/>
    <c:showDLblsOverMax val="0"/>
  </c:chart>
  <c:spPr>
    <a:gradFill>
      <a:gsLst>
        <a:gs pos="0">
          <a:schemeClr val="bg1">
            <a:lumMod val="50000"/>
          </a:schemeClr>
        </a:gs>
        <a:gs pos="57000">
          <a:schemeClr val="accent1">
            <a:lumMod val="90000"/>
          </a:schemeClr>
        </a:gs>
        <a:gs pos="100000">
          <a:schemeClr val="accent5"/>
        </a:gs>
      </a:gsLst>
      <a:lin ang="2700000" scaled="1"/>
    </a:gradFill>
    <a:ln>
      <a:solidFill>
        <a:schemeClr val="tx1"/>
      </a:solidFill>
    </a:ln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sz="1000" b="1" i="0" u="none" strike="noStrike" baseline="0">
          <a:solidFill>
            <a:srgbClr val="000000"/>
          </a:solidFill>
          <a:latin typeface="Arial" pitchFamily="34" charset="0"/>
          <a:ea typeface="Arial"/>
          <a:cs typeface="Arial" pitchFamily="34" charset="0"/>
        </a:defRPr>
      </a:pPr>
      <a:endParaRPr lang="he-IL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400" b="1" i="0">
                <a:latin typeface="Arial" pitchFamily="34" charset="0"/>
                <a:cs typeface="Arial" pitchFamily="34" charset="0"/>
              </a:defRPr>
            </a:pPr>
            <a:r>
              <a:rPr lang="he-IL" sz="2400" b="1" i="0" dirty="0">
                <a:latin typeface="Arial" pitchFamily="34" charset="0"/>
                <a:cs typeface="Arial" pitchFamily="34" charset="0"/>
              </a:rPr>
              <a:t>עומס משולב (יומי</a:t>
            </a:r>
            <a:r>
              <a:rPr lang="he-IL" sz="2400" b="1" i="0" baseline="0" dirty="0">
                <a:latin typeface="Arial" pitchFamily="34" charset="0"/>
                <a:cs typeface="Arial" pitchFamily="34" charset="0"/>
              </a:rPr>
              <a:t>, ממוצע לשעה) </a:t>
            </a:r>
            <a:r>
              <a:rPr lang="he-IL" sz="2400" b="1" i="0" dirty="0">
                <a:latin typeface="Arial" pitchFamily="34" charset="0"/>
                <a:cs typeface="Arial" pitchFamily="34" charset="0"/>
              </a:rPr>
              <a:t>בכל </a:t>
            </a:r>
            <a:r>
              <a:rPr lang="he-IL" sz="2400" b="1" i="0" dirty="0" smtClean="0">
                <a:latin typeface="Arial" pitchFamily="34" charset="0"/>
                <a:cs typeface="Arial" pitchFamily="34" charset="0"/>
              </a:rPr>
              <a:t>מחלקה</a:t>
            </a:r>
            <a:endParaRPr lang="en-US" sz="2400" b="1" i="0" dirty="0">
              <a:latin typeface="Arial" pitchFamily="34" charset="0"/>
              <a:cs typeface="Arial" pitchFamily="34" charset="0"/>
            </a:endParaRPr>
          </a:p>
        </c:rich>
      </c:tx>
      <c:layout>
        <c:manualLayout>
          <c:xMode val="edge"/>
          <c:yMode val="edge"/>
          <c:x val="0.13568338477366254"/>
          <c:y val="3.9991003148897884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0611651234567902"/>
          <c:y val="0.15602204228520022"/>
          <c:w val="0.71188451646090545"/>
          <c:h val="0.67949595141700414"/>
        </c:manualLayout>
      </c:layout>
      <c:lineChart>
        <c:grouping val="standard"/>
        <c:varyColors val="0"/>
        <c:ser>
          <c:idx val="0"/>
          <c:order val="0"/>
          <c:tx>
            <c:v>מחלקה א'</c:v>
          </c:tx>
          <c:spPr>
            <a:ln w="31750">
              <a:solidFill>
                <a:srgbClr val="FF0000"/>
              </a:solidFill>
            </a:ln>
          </c:spPr>
          <c:marker>
            <c:symbol val="none"/>
          </c:marker>
          <c:val>
            <c:numRef>
              <c:f>'95% arr rate+No beds constraint'!$E$2:$E$364</c:f>
              <c:numCache>
                <c:formatCode>General</c:formatCode>
                <c:ptCount val="363"/>
                <c:pt idx="0">
                  <c:v>0.56864661014586049</c:v>
                </c:pt>
                <c:pt idx="1">
                  <c:v>1.0715209599781912</c:v>
                </c:pt>
                <c:pt idx="2">
                  <c:v>1.5139367096715242</c:v>
                </c:pt>
                <c:pt idx="3">
                  <c:v>1.8076075532290439</c:v>
                </c:pt>
                <c:pt idx="4">
                  <c:v>2.0832872345206277</c:v>
                </c:pt>
                <c:pt idx="5">
                  <c:v>2.2032063463861413</c:v>
                </c:pt>
                <c:pt idx="6">
                  <c:v>2.1755654554307848</c:v>
                </c:pt>
                <c:pt idx="7">
                  <c:v>2.2952966166890372</c:v>
                </c:pt>
                <c:pt idx="8">
                  <c:v>2.3656929662499366</c:v>
                </c:pt>
                <c:pt idx="9">
                  <c:v>2.4663916363290501</c:v>
                </c:pt>
                <c:pt idx="10">
                  <c:v>2.5838099393132672</c:v>
                </c:pt>
                <c:pt idx="11">
                  <c:v>2.6202804647329492</c:v>
                </c:pt>
                <c:pt idx="12">
                  <c:v>2.4958218848022318</c:v>
                </c:pt>
                <c:pt idx="13">
                  <c:v>2.6759277314808472</c:v>
                </c:pt>
                <c:pt idx="14">
                  <c:v>2.8663165293098136</c:v>
                </c:pt>
                <c:pt idx="15">
                  <c:v>2.618390626897523</c:v>
                </c:pt>
                <c:pt idx="16">
                  <c:v>2.6395800976368133</c:v>
                </c:pt>
                <c:pt idx="17">
                  <c:v>2.9008151887078286</c:v>
                </c:pt>
                <c:pt idx="18">
                  <c:v>3.1658040670123055</c:v>
                </c:pt>
                <c:pt idx="19">
                  <c:v>3.2036378766301303</c:v>
                </c:pt>
                <c:pt idx="20">
                  <c:v>3.5779070078169943</c:v>
                </c:pt>
                <c:pt idx="21">
                  <c:v>3.6241057648427284</c:v>
                </c:pt>
                <c:pt idx="22">
                  <c:v>3.2642846443886389</c:v>
                </c:pt>
                <c:pt idx="23">
                  <c:v>3.1206025989291031</c:v>
                </c:pt>
                <c:pt idx="24">
                  <c:v>2.9917907441331111</c:v>
                </c:pt>
                <c:pt idx="25">
                  <c:v>3.0847247197251781</c:v>
                </c:pt>
                <c:pt idx="26">
                  <c:v>3.2726215036134554</c:v>
                </c:pt>
                <c:pt idx="27">
                  <c:v>3.7688681161825088</c:v>
                </c:pt>
                <c:pt idx="28">
                  <c:v>3.3952114211718039</c:v>
                </c:pt>
                <c:pt idx="29">
                  <c:v>3.3264375714311578</c:v>
                </c:pt>
                <c:pt idx="30">
                  <c:v>3.2848212066549731</c:v>
                </c:pt>
                <c:pt idx="31">
                  <c:v>2.8858401883833595</c:v>
                </c:pt>
                <c:pt idx="32">
                  <c:v>2.9161739434114353</c:v>
                </c:pt>
                <c:pt idx="33">
                  <c:v>2.6279478520945219</c:v>
                </c:pt>
                <c:pt idx="34">
                  <c:v>2.5885133963015883</c:v>
                </c:pt>
                <c:pt idx="35">
                  <c:v>2.6865267329061924</c:v>
                </c:pt>
                <c:pt idx="36">
                  <c:v>3.0249569509305752</c:v>
                </c:pt>
                <c:pt idx="37">
                  <c:v>3.2390200282234076</c:v>
                </c:pt>
                <c:pt idx="38">
                  <c:v>3.230572915929951</c:v>
                </c:pt>
                <c:pt idx="39">
                  <c:v>3.5661336952549614</c:v>
                </c:pt>
                <c:pt idx="40">
                  <c:v>3.3904865701584357</c:v>
                </c:pt>
                <c:pt idx="41">
                  <c:v>3.1479484568704801</c:v>
                </c:pt>
                <c:pt idx="42">
                  <c:v>2.9713686332960823</c:v>
                </c:pt>
                <c:pt idx="43">
                  <c:v>3.2252126782987478</c:v>
                </c:pt>
                <c:pt idx="44">
                  <c:v>3.322868163285253</c:v>
                </c:pt>
                <c:pt idx="45">
                  <c:v>2.9522883201369861</c:v>
                </c:pt>
                <c:pt idx="46">
                  <c:v>2.6816798321437503</c:v>
                </c:pt>
                <c:pt idx="47">
                  <c:v>2.778407742065867</c:v>
                </c:pt>
                <c:pt idx="48">
                  <c:v>2.6358395722128152</c:v>
                </c:pt>
                <c:pt idx="49">
                  <c:v>3.1389109514606726</c:v>
                </c:pt>
                <c:pt idx="50">
                  <c:v>3.7173780027012002</c:v>
                </c:pt>
                <c:pt idx="51">
                  <c:v>3.5488939840656077</c:v>
                </c:pt>
                <c:pt idx="52">
                  <c:v>3.8662757778803862</c:v>
                </c:pt>
                <c:pt idx="53">
                  <c:v>3.643421128905568</c:v>
                </c:pt>
                <c:pt idx="54">
                  <c:v>4.1947231885811513</c:v>
                </c:pt>
                <c:pt idx="55">
                  <c:v>3.7501360076402714</c:v>
                </c:pt>
                <c:pt idx="56">
                  <c:v>3.5403337530454606</c:v>
                </c:pt>
                <c:pt idx="57">
                  <c:v>3.6191951951136394</c:v>
                </c:pt>
                <c:pt idx="58">
                  <c:v>3.180155033380947</c:v>
                </c:pt>
                <c:pt idx="59">
                  <c:v>3.4503624516810141</c:v>
                </c:pt>
                <c:pt idx="60">
                  <c:v>3.5054107383717206</c:v>
                </c:pt>
                <c:pt idx="61">
                  <c:v>3.8134588070864504</c:v>
                </c:pt>
                <c:pt idx="62">
                  <c:v>3.9933090935484237</c:v>
                </c:pt>
                <c:pt idx="63">
                  <c:v>3.4893104160079682</c:v>
                </c:pt>
                <c:pt idx="64">
                  <c:v>3.3941575762444574</c:v>
                </c:pt>
                <c:pt idx="65">
                  <c:v>3.2622438850792856</c:v>
                </c:pt>
                <c:pt idx="66">
                  <c:v>3.3058845817339573</c:v>
                </c:pt>
                <c:pt idx="67">
                  <c:v>3.1249151531246828</c:v>
                </c:pt>
                <c:pt idx="68">
                  <c:v>2.99106779056723</c:v>
                </c:pt>
                <c:pt idx="69">
                  <c:v>2.8758395175148568</c:v>
                </c:pt>
                <c:pt idx="70">
                  <c:v>3.1837675381845036</c:v>
                </c:pt>
                <c:pt idx="71">
                  <c:v>3.2069449494229181</c:v>
                </c:pt>
                <c:pt idx="72">
                  <c:v>2.8649598615080132</c:v>
                </c:pt>
                <c:pt idx="73">
                  <c:v>2.9974675238279311</c:v>
                </c:pt>
                <c:pt idx="74">
                  <c:v>3.110293240787128</c:v>
                </c:pt>
                <c:pt idx="75">
                  <c:v>3.1825523784228773</c:v>
                </c:pt>
                <c:pt idx="76">
                  <c:v>3.3348036976674678</c:v>
                </c:pt>
                <c:pt idx="77">
                  <c:v>3.1312167764450431</c:v>
                </c:pt>
                <c:pt idx="78">
                  <c:v>2.8836719749401429</c:v>
                </c:pt>
                <c:pt idx="79">
                  <c:v>2.8640318325288301</c:v>
                </c:pt>
                <c:pt idx="80">
                  <c:v>3.3357093229182788</c:v>
                </c:pt>
                <c:pt idx="81">
                  <c:v>3.8440647341378544</c:v>
                </c:pt>
                <c:pt idx="82">
                  <c:v>3.6766598117444191</c:v>
                </c:pt>
                <c:pt idx="83">
                  <c:v>3.5768924251800138</c:v>
                </c:pt>
                <c:pt idx="84">
                  <c:v>3.6737679861495631</c:v>
                </c:pt>
                <c:pt idx="85">
                  <c:v>3.3301569881413715</c:v>
                </c:pt>
                <c:pt idx="86">
                  <c:v>3.1444006245501708</c:v>
                </c:pt>
                <c:pt idx="87">
                  <c:v>2.8570866996099391</c:v>
                </c:pt>
                <c:pt idx="88">
                  <c:v>2.9519066158682032</c:v>
                </c:pt>
                <c:pt idx="89">
                  <c:v>3.1190524906059887</c:v>
                </c:pt>
                <c:pt idx="90">
                  <c:v>3.7531649546349146</c:v>
                </c:pt>
                <c:pt idx="91">
                  <c:v>3.427295910365602</c:v>
                </c:pt>
                <c:pt idx="92">
                  <c:v>3.1878341431301758</c:v>
                </c:pt>
                <c:pt idx="93">
                  <c:v>3.3911670891193078</c:v>
                </c:pt>
                <c:pt idx="94">
                  <c:v>3.3885105291125512</c:v>
                </c:pt>
                <c:pt idx="95">
                  <c:v>3.3158995543668941</c:v>
                </c:pt>
                <c:pt idx="96">
                  <c:v>3.3207131695989349</c:v>
                </c:pt>
                <c:pt idx="97">
                  <c:v>3.3803186993221535</c:v>
                </c:pt>
                <c:pt idx="98">
                  <c:v>3.073563403639366</c:v>
                </c:pt>
                <c:pt idx="99">
                  <c:v>2.6720512861310639</c:v>
                </c:pt>
                <c:pt idx="100">
                  <c:v>2.8433459673614374</c:v>
                </c:pt>
                <c:pt idx="101">
                  <c:v>3.1174768070996026</c:v>
                </c:pt>
                <c:pt idx="102">
                  <c:v>2.9843823970551355</c:v>
                </c:pt>
                <c:pt idx="103">
                  <c:v>3.0702313463661492</c:v>
                </c:pt>
                <c:pt idx="104">
                  <c:v>3.3212571803587378</c:v>
                </c:pt>
                <c:pt idx="105">
                  <c:v>3.3472805917191697</c:v>
                </c:pt>
                <c:pt idx="106">
                  <c:v>3.2194856594155521</c:v>
                </c:pt>
                <c:pt idx="107">
                  <c:v>3.1749352330825666</c:v>
                </c:pt>
                <c:pt idx="108">
                  <c:v>3.0841988967830312</c:v>
                </c:pt>
                <c:pt idx="109">
                  <c:v>2.9693341326481772</c:v>
                </c:pt>
                <c:pt idx="110">
                  <c:v>3.0938501202166653</c:v>
                </c:pt>
                <c:pt idx="111">
                  <c:v>3.4605299175668005</c:v>
                </c:pt>
                <c:pt idx="112">
                  <c:v>3.3593300121084817</c:v>
                </c:pt>
                <c:pt idx="113">
                  <c:v>3.1675974337078352</c:v>
                </c:pt>
                <c:pt idx="114">
                  <c:v>3.1671741325772649</c:v>
                </c:pt>
                <c:pt idx="115">
                  <c:v>2.8964237681102403</c:v>
                </c:pt>
                <c:pt idx="116">
                  <c:v>2.4532078636018047</c:v>
                </c:pt>
                <c:pt idx="117">
                  <c:v>2.5170186495394287</c:v>
                </c:pt>
                <c:pt idx="118">
                  <c:v>2.8676208864941284</c:v>
                </c:pt>
                <c:pt idx="119">
                  <c:v>2.9912868499810013</c:v>
                </c:pt>
                <c:pt idx="120">
                  <c:v>3.0016951061291062</c:v>
                </c:pt>
                <c:pt idx="121">
                  <c:v>3.1104097030770181</c:v>
                </c:pt>
                <c:pt idx="122">
                  <c:v>3.2183388848132162</c:v>
                </c:pt>
                <c:pt idx="123">
                  <c:v>3.7482858644165202</c:v>
                </c:pt>
                <c:pt idx="124">
                  <c:v>3.5144820964066996</c:v>
                </c:pt>
                <c:pt idx="125">
                  <c:v>3.3744834429947717</c:v>
                </c:pt>
                <c:pt idx="126">
                  <c:v>2.9802262348033106</c:v>
                </c:pt>
                <c:pt idx="127">
                  <c:v>2.8095497102669715</c:v>
                </c:pt>
                <c:pt idx="128">
                  <c:v>2.7882330864052878</c:v>
                </c:pt>
                <c:pt idx="129">
                  <c:v>2.5752579950500873</c:v>
                </c:pt>
                <c:pt idx="130">
                  <c:v>2.9286394474248083</c:v>
                </c:pt>
                <c:pt idx="131">
                  <c:v>2.6792189760796998</c:v>
                </c:pt>
                <c:pt idx="132">
                  <c:v>2.6249166510950155</c:v>
                </c:pt>
                <c:pt idx="133">
                  <c:v>2.23972775783567</c:v>
                </c:pt>
                <c:pt idx="134">
                  <c:v>2.366788905071751</c:v>
                </c:pt>
                <c:pt idx="135">
                  <c:v>2.1769988924361887</c:v>
                </c:pt>
                <c:pt idx="136">
                  <c:v>2.6906382323252944</c:v>
                </c:pt>
                <c:pt idx="137">
                  <c:v>2.8759252841247673</c:v>
                </c:pt>
                <c:pt idx="138">
                  <c:v>3.0487747035931752</c:v>
                </c:pt>
                <c:pt idx="139">
                  <c:v>3.1421147727539447</c:v>
                </c:pt>
                <c:pt idx="140">
                  <c:v>3.3536444436181472</c:v>
                </c:pt>
                <c:pt idx="141">
                  <c:v>3.2506328338133437</c:v>
                </c:pt>
                <c:pt idx="142">
                  <c:v>2.7524305070256578</c:v>
                </c:pt>
                <c:pt idx="143">
                  <c:v>2.7364061899607792</c:v>
                </c:pt>
                <c:pt idx="144">
                  <c:v>2.6177374662830841</c:v>
                </c:pt>
                <c:pt idx="145">
                  <c:v>2.6907224361826789</c:v>
                </c:pt>
                <c:pt idx="146">
                  <c:v>2.9487844960902838</c:v>
                </c:pt>
                <c:pt idx="147">
                  <c:v>2.9902848600171632</c:v>
                </c:pt>
                <c:pt idx="148">
                  <c:v>3.3739652970454315</c:v>
                </c:pt>
                <c:pt idx="149">
                  <c:v>2.7216706153285481</c:v>
                </c:pt>
                <c:pt idx="150">
                  <c:v>2.6877804066301181</c:v>
                </c:pt>
                <c:pt idx="151">
                  <c:v>2.7554728828304378</c:v>
                </c:pt>
                <c:pt idx="152">
                  <c:v>3.4157874102295325</c:v>
                </c:pt>
                <c:pt idx="153">
                  <c:v>3.4338319483542148</c:v>
                </c:pt>
                <c:pt idx="154">
                  <c:v>3.2594310019458876</c:v>
                </c:pt>
                <c:pt idx="155">
                  <c:v>3.6548996784367311</c:v>
                </c:pt>
                <c:pt idx="156">
                  <c:v>3.3302843033050276</c:v>
                </c:pt>
                <c:pt idx="157">
                  <c:v>3.1815437645862348</c:v>
                </c:pt>
                <c:pt idx="158">
                  <c:v>3.0506354537854437</c:v>
                </c:pt>
                <c:pt idx="159">
                  <c:v>2.8137585572210413</c:v>
                </c:pt>
                <c:pt idx="160">
                  <c:v>2.4201336345126756</c:v>
                </c:pt>
                <c:pt idx="161">
                  <c:v>2.3616242457229175</c:v>
                </c:pt>
                <c:pt idx="162">
                  <c:v>2.2286136884710186</c:v>
                </c:pt>
                <c:pt idx="163">
                  <c:v>2.6360451094872057</c:v>
                </c:pt>
                <c:pt idx="164">
                  <c:v>2.6594516624425832</c:v>
                </c:pt>
                <c:pt idx="165">
                  <c:v>2.9939314618337032</c:v>
                </c:pt>
                <c:pt idx="166">
                  <c:v>3.1109927051425799</c:v>
                </c:pt>
                <c:pt idx="167">
                  <c:v>3.0244751839911137</c:v>
                </c:pt>
                <c:pt idx="168">
                  <c:v>2.661049334783756</c:v>
                </c:pt>
                <c:pt idx="169">
                  <c:v>2.6247657823149662</c:v>
                </c:pt>
                <c:pt idx="170">
                  <c:v>2.7877760794475956</c:v>
                </c:pt>
                <c:pt idx="171">
                  <c:v>3.1082466264111104</c:v>
                </c:pt>
                <c:pt idx="172">
                  <c:v>2.9550534093379963</c:v>
                </c:pt>
                <c:pt idx="173">
                  <c:v>2.7631300878768026</c:v>
                </c:pt>
                <c:pt idx="174">
                  <c:v>2.559949446810788</c:v>
                </c:pt>
                <c:pt idx="175">
                  <c:v>2.4798711868154526</c:v>
                </c:pt>
                <c:pt idx="176">
                  <c:v>2.5895678540181772</c:v>
                </c:pt>
                <c:pt idx="177">
                  <c:v>2.7894536428546526</c:v>
                </c:pt>
                <c:pt idx="178">
                  <c:v>3.0173458475312187</c:v>
                </c:pt>
                <c:pt idx="179">
                  <c:v>3.1030512254038318</c:v>
                </c:pt>
                <c:pt idx="180">
                  <c:v>2.8629600942384301</c:v>
                </c:pt>
                <c:pt idx="181">
                  <c:v>2.8497570747722381</c:v>
                </c:pt>
                <c:pt idx="182">
                  <c:v>3.0316380234537585</c:v>
                </c:pt>
                <c:pt idx="183">
                  <c:v>2.910114940564323</c:v>
                </c:pt>
                <c:pt idx="184">
                  <c:v>2.6381169489422716</c:v>
                </c:pt>
                <c:pt idx="185">
                  <c:v>2.8212365054448867</c:v>
                </c:pt>
                <c:pt idx="186">
                  <c:v>3.2790898601868825</c:v>
                </c:pt>
                <c:pt idx="187">
                  <c:v>3.2184411152721428</c:v>
                </c:pt>
                <c:pt idx="188">
                  <c:v>2.935156098092071</c:v>
                </c:pt>
                <c:pt idx="189">
                  <c:v>3.1782272285447788</c:v>
                </c:pt>
                <c:pt idx="190">
                  <c:v>3.2283009125804383</c:v>
                </c:pt>
                <c:pt idx="191">
                  <c:v>3.3146539655250353</c:v>
                </c:pt>
                <c:pt idx="192">
                  <c:v>3.217048856403053</c:v>
                </c:pt>
                <c:pt idx="193">
                  <c:v>3.0545416465784476</c:v>
                </c:pt>
                <c:pt idx="194">
                  <c:v>3.1864732057467182</c:v>
                </c:pt>
                <c:pt idx="195">
                  <c:v>3.3083441710816026</c:v>
                </c:pt>
                <c:pt idx="196">
                  <c:v>3.3458579507524377</c:v>
                </c:pt>
                <c:pt idx="197">
                  <c:v>3.197018874674578</c:v>
                </c:pt>
                <c:pt idx="198">
                  <c:v>3.2040420263729774</c:v>
                </c:pt>
                <c:pt idx="199">
                  <c:v>3.0360998162384707</c:v>
                </c:pt>
                <c:pt idx="200">
                  <c:v>2.7545987333193431</c:v>
                </c:pt>
                <c:pt idx="201">
                  <c:v>2.6957961176640985</c:v>
                </c:pt>
                <c:pt idx="202">
                  <c:v>2.699810055091262</c:v>
                </c:pt>
                <c:pt idx="203">
                  <c:v>2.6403984202804804</c:v>
                </c:pt>
                <c:pt idx="204">
                  <c:v>2.8959716980905781</c:v>
                </c:pt>
                <c:pt idx="205">
                  <c:v>3.1547035797449783</c:v>
                </c:pt>
                <c:pt idx="206">
                  <c:v>3.4768753896235922</c:v>
                </c:pt>
                <c:pt idx="207">
                  <c:v>3.2742997628137052</c:v>
                </c:pt>
                <c:pt idx="208">
                  <c:v>3.0612817116095674</c:v>
                </c:pt>
                <c:pt idx="209">
                  <c:v>2.8534864161382263</c:v>
                </c:pt>
                <c:pt idx="210">
                  <c:v>2.7451553619074676</c:v>
                </c:pt>
                <c:pt idx="211">
                  <c:v>2.7219263350334675</c:v>
                </c:pt>
                <c:pt idx="212">
                  <c:v>3.048848855511181</c:v>
                </c:pt>
                <c:pt idx="213">
                  <c:v>3.2653942342092184</c:v>
                </c:pt>
                <c:pt idx="214">
                  <c:v>3.3348934416337257</c:v>
                </c:pt>
                <c:pt idx="215">
                  <c:v>3.2774252970971802</c:v>
                </c:pt>
                <c:pt idx="216">
                  <c:v>3.0344507834922028</c:v>
                </c:pt>
                <c:pt idx="217">
                  <c:v>2.6361950964225631</c:v>
                </c:pt>
                <c:pt idx="218">
                  <c:v>2.6176562486712718</c:v>
                </c:pt>
                <c:pt idx="219">
                  <c:v>2.7166815188078073</c:v>
                </c:pt>
                <c:pt idx="220">
                  <c:v>2.4295770641597847</c:v>
                </c:pt>
                <c:pt idx="221">
                  <c:v>2.7672211977559797</c:v>
                </c:pt>
                <c:pt idx="222">
                  <c:v>2.8091573388647162</c:v>
                </c:pt>
                <c:pt idx="223">
                  <c:v>2.6761874880852154</c:v>
                </c:pt>
                <c:pt idx="224">
                  <c:v>3.0454194910580843</c:v>
                </c:pt>
                <c:pt idx="225">
                  <c:v>3.0875322724735086</c:v>
                </c:pt>
                <c:pt idx="226">
                  <c:v>2.9403131988751396</c:v>
                </c:pt>
                <c:pt idx="227">
                  <c:v>3.2558360843687537</c:v>
                </c:pt>
                <c:pt idx="228">
                  <c:v>2.7463060961614882</c:v>
                </c:pt>
                <c:pt idx="229">
                  <c:v>3.0179355702707933</c:v>
                </c:pt>
                <c:pt idx="230">
                  <c:v>3.1285238492382681</c:v>
                </c:pt>
                <c:pt idx="231">
                  <c:v>2.7540897158064594</c:v>
                </c:pt>
                <c:pt idx="232">
                  <c:v>2.5144611691501648</c:v>
                </c:pt>
                <c:pt idx="233">
                  <c:v>2.1616846778157379</c:v>
                </c:pt>
                <c:pt idx="234">
                  <c:v>2.1741582165652722</c:v>
                </c:pt>
                <c:pt idx="235">
                  <c:v>2.5463748431435604</c:v>
                </c:pt>
                <c:pt idx="236">
                  <c:v>2.9324739338046442</c:v>
                </c:pt>
                <c:pt idx="237">
                  <c:v>3.5257341792066281</c:v>
                </c:pt>
                <c:pt idx="238">
                  <c:v>3.6389717278120775</c:v>
                </c:pt>
                <c:pt idx="239">
                  <c:v>3.49708873970935</c:v>
                </c:pt>
                <c:pt idx="240">
                  <c:v>3.1465767899437576</c:v>
                </c:pt>
                <c:pt idx="241">
                  <c:v>3.1931108234112142</c:v>
                </c:pt>
                <c:pt idx="242">
                  <c:v>3.0810394895388429</c:v>
                </c:pt>
                <c:pt idx="243">
                  <c:v>3.0437954362597908</c:v>
                </c:pt>
                <c:pt idx="244">
                  <c:v>2.8107911508962582</c:v>
                </c:pt>
                <c:pt idx="245">
                  <c:v>2.746339250019985</c:v>
                </c:pt>
                <c:pt idx="246">
                  <c:v>2.9099183839390212</c:v>
                </c:pt>
                <c:pt idx="247">
                  <c:v>3.1202455552003445</c:v>
                </c:pt>
                <c:pt idx="248">
                  <c:v>3.4052926712232705</c:v>
                </c:pt>
                <c:pt idx="249">
                  <c:v>3.3972119249050801</c:v>
                </c:pt>
                <c:pt idx="250">
                  <c:v>3.2976423047401426</c:v>
                </c:pt>
                <c:pt idx="251">
                  <c:v>2.9991631895923985</c:v>
                </c:pt>
                <c:pt idx="252">
                  <c:v>3.2766168766759045</c:v>
                </c:pt>
                <c:pt idx="253">
                  <c:v>3.0909101857793582</c:v>
                </c:pt>
                <c:pt idx="254">
                  <c:v>2.8431752859856929</c:v>
                </c:pt>
                <c:pt idx="255">
                  <c:v>2.837079681635077</c:v>
                </c:pt>
                <c:pt idx="256">
                  <c:v>2.7386101660055875</c:v>
                </c:pt>
                <c:pt idx="257">
                  <c:v>2.7831132021864957</c:v>
                </c:pt>
                <c:pt idx="258">
                  <c:v>2.8323257972620381</c:v>
                </c:pt>
                <c:pt idx="259">
                  <c:v>3.1736411531924915</c:v>
                </c:pt>
                <c:pt idx="260">
                  <c:v>3.0610586230643664</c:v>
                </c:pt>
                <c:pt idx="261">
                  <c:v>3.2111289943246306</c:v>
                </c:pt>
                <c:pt idx="262">
                  <c:v>3.2970692102741439</c:v>
                </c:pt>
                <c:pt idx="263">
                  <c:v>3.1400540657699882</c:v>
                </c:pt>
                <c:pt idx="264">
                  <c:v>2.8678143253882871</c:v>
                </c:pt>
                <c:pt idx="265">
                  <c:v>2.7977760336598938</c:v>
                </c:pt>
                <c:pt idx="266">
                  <c:v>2.7323333810498962</c:v>
                </c:pt>
                <c:pt idx="267">
                  <c:v>2.8576848106944954</c:v>
                </c:pt>
                <c:pt idx="268">
                  <c:v>3.0044936577876156</c:v>
                </c:pt>
                <c:pt idx="269">
                  <c:v>2.6769817644309146</c:v>
                </c:pt>
                <c:pt idx="270">
                  <c:v>2.4772081195147573</c:v>
                </c:pt>
                <c:pt idx="271">
                  <c:v>2.4104813711589181</c:v>
                </c:pt>
                <c:pt idx="272">
                  <c:v>2.1511380685988519</c:v>
                </c:pt>
                <c:pt idx="273">
                  <c:v>2.1075126412284266</c:v>
                </c:pt>
                <c:pt idx="274">
                  <c:v>2.2570176098238179</c:v>
                </c:pt>
                <c:pt idx="275">
                  <c:v>2.2865882199607306</c:v>
                </c:pt>
                <c:pt idx="276">
                  <c:v>2.2682174781415005</c:v>
                </c:pt>
                <c:pt idx="277">
                  <c:v>2.9617351593929091</c:v>
                </c:pt>
                <c:pt idx="278">
                  <c:v>3.3792840694807649</c:v>
                </c:pt>
                <c:pt idx="279">
                  <c:v>3.5267324553815045</c:v>
                </c:pt>
                <c:pt idx="280">
                  <c:v>3.6585628845411371</c:v>
                </c:pt>
                <c:pt idx="281">
                  <c:v>3.5636518161692514</c:v>
                </c:pt>
                <c:pt idx="282">
                  <c:v>3.4777864174338347</c:v>
                </c:pt>
                <c:pt idx="283">
                  <c:v>3.2338233185815692</c:v>
                </c:pt>
                <c:pt idx="284">
                  <c:v>3.2782969916638587</c:v>
                </c:pt>
                <c:pt idx="285">
                  <c:v>3.5963566849691366</c:v>
                </c:pt>
                <c:pt idx="286">
                  <c:v>3.8437318133494354</c:v>
                </c:pt>
                <c:pt idx="287">
                  <c:v>3.8560792293427069</c:v>
                </c:pt>
                <c:pt idx="288">
                  <c:v>3.6638087426410801</c:v>
                </c:pt>
                <c:pt idx="289">
                  <c:v>3.5031452925112152</c:v>
                </c:pt>
                <c:pt idx="290">
                  <c:v>3.4439439317715084</c:v>
                </c:pt>
                <c:pt idx="291">
                  <c:v>3.9072512152673076</c:v>
                </c:pt>
                <c:pt idx="292">
                  <c:v>3.6474085530423532</c:v>
                </c:pt>
                <c:pt idx="293">
                  <c:v>3.457613207178273</c:v>
                </c:pt>
                <c:pt idx="294">
                  <c:v>3.1426369594468766</c:v>
                </c:pt>
                <c:pt idx="295">
                  <c:v>3.2706032841780028</c:v>
                </c:pt>
                <c:pt idx="296">
                  <c:v>3.4105367505442783</c:v>
                </c:pt>
                <c:pt idx="297">
                  <c:v>3.1343986420209489</c:v>
                </c:pt>
                <c:pt idx="298">
                  <c:v>3.1432598381860291</c:v>
                </c:pt>
                <c:pt idx="299">
                  <c:v>3.1969559342131535</c:v>
                </c:pt>
                <c:pt idx="300">
                  <c:v>3.3976714776930308</c:v>
                </c:pt>
                <c:pt idx="301">
                  <c:v>3.3996254457565427</c:v>
                </c:pt>
                <c:pt idx="302">
                  <c:v>3.2296028739112481</c:v>
                </c:pt>
                <c:pt idx="303">
                  <c:v>3.2733082014472523</c:v>
                </c:pt>
                <c:pt idx="304">
                  <c:v>3.4287398555257633</c:v>
                </c:pt>
                <c:pt idx="305">
                  <c:v>3.1522095917673032</c:v>
                </c:pt>
                <c:pt idx="306">
                  <c:v>3.017231351713678</c:v>
                </c:pt>
                <c:pt idx="307">
                  <c:v>3.0719210938537067</c:v>
                </c:pt>
                <c:pt idx="308">
                  <c:v>3.1912755989631267</c:v>
                </c:pt>
                <c:pt idx="309">
                  <c:v>3.0733277685787375</c:v>
                </c:pt>
                <c:pt idx="310">
                  <c:v>3.2490789813469751</c:v>
                </c:pt>
                <c:pt idx="311">
                  <c:v>3.3716390637555862</c:v>
                </c:pt>
                <c:pt idx="312">
                  <c:v>3.430053441864291</c:v>
                </c:pt>
                <c:pt idx="313">
                  <c:v>3.6994349517120972</c:v>
                </c:pt>
                <c:pt idx="314">
                  <c:v>3.9090557123063636</c:v>
                </c:pt>
                <c:pt idx="315">
                  <c:v>3.7045291659701292</c:v>
                </c:pt>
                <c:pt idx="316">
                  <c:v>3.2054552832286594</c:v>
                </c:pt>
                <c:pt idx="317">
                  <c:v>3.3911255449285029</c:v>
                </c:pt>
                <c:pt idx="318">
                  <c:v>3.0523196211399983</c:v>
                </c:pt>
                <c:pt idx="319">
                  <c:v>3.2518166026644493</c:v>
                </c:pt>
                <c:pt idx="320">
                  <c:v>3.2019048305247293</c:v>
                </c:pt>
                <c:pt idx="321">
                  <c:v>3.4870680518392105</c:v>
                </c:pt>
                <c:pt idx="322">
                  <c:v>3.5274472120390805</c:v>
                </c:pt>
                <c:pt idx="323">
                  <c:v>3.1630245761485969</c:v>
                </c:pt>
                <c:pt idx="324">
                  <c:v>2.8122173732279228</c:v>
                </c:pt>
                <c:pt idx="325">
                  <c:v>2.8075291638233173</c:v>
                </c:pt>
                <c:pt idx="326">
                  <c:v>2.8893533672024252</c:v>
                </c:pt>
                <c:pt idx="327">
                  <c:v>3.248313662591038</c:v>
                </c:pt>
                <c:pt idx="328">
                  <c:v>3.0816741790625373</c:v>
                </c:pt>
                <c:pt idx="329">
                  <c:v>2.90683916487844</c:v>
                </c:pt>
                <c:pt idx="330">
                  <c:v>2.773397969561942</c:v>
                </c:pt>
                <c:pt idx="331">
                  <c:v>2.7089519682397394</c:v>
                </c:pt>
                <c:pt idx="332">
                  <c:v>2.711618771184201</c:v>
                </c:pt>
                <c:pt idx="333">
                  <c:v>2.5253237996789442</c:v>
                </c:pt>
                <c:pt idx="334">
                  <c:v>2.7871984502217404</c:v>
                </c:pt>
                <c:pt idx="335">
                  <c:v>2.4053955557508662</c:v>
                </c:pt>
                <c:pt idx="336">
                  <c:v>2.1088800103794911</c:v>
                </c:pt>
                <c:pt idx="337">
                  <c:v>2.2866450584677653</c:v>
                </c:pt>
                <c:pt idx="338">
                  <c:v>2.3254838940148761</c:v>
                </c:pt>
                <c:pt idx="339">
                  <c:v>2.3531533719562301</c:v>
                </c:pt>
                <c:pt idx="340">
                  <c:v>2.1102347977297709</c:v>
                </c:pt>
                <c:pt idx="341">
                  <c:v>2.1181075348059237</c:v>
                </c:pt>
                <c:pt idx="342">
                  <c:v>2.2591113953730848</c:v>
                </c:pt>
                <c:pt idx="343">
                  <c:v>2.6121407531001588</c:v>
                </c:pt>
                <c:pt idx="344">
                  <c:v>2.8814486834878532</c:v>
                </c:pt>
                <c:pt idx="345">
                  <c:v>3.1058887192582332</c:v>
                </c:pt>
                <c:pt idx="346">
                  <c:v>2.8933398397087267</c:v>
                </c:pt>
                <c:pt idx="347">
                  <c:v>2.8134354544730029</c:v>
                </c:pt>
                <c:pt idx="348">
                  <c:v>2.6287755067154652</c:v>
                </c:pt>
                <c:pt idx="349">
                  <c:v>2.9374700553950794</c:v>
                </c:pt>
                <c:pt idx="350">
                  <c:v>3.2779486006718677</c:v>
                </c:pt>
                <c:pt idx="351">
                  <c:v>3.2317996739079695</c:v>
                </c:pt>
                <c:pt idx="352">
                  <c:v>2.9247696174513345</c:v>
                </c:pt>
                <c:pt idx="353">
                  <c:v>3.0780311976674608</c:v>
                </c:pt>
                <c:pt idx="354">
                  <c:v>3.1755357448422954</c:v>
                </c:pt>
                <c:pt idx="355">
                  <c:v>2.9221770951068753</c:v>
                </c:pt>
                <c:pt idx="356">
                  <c:v>2.8191145872425802</c:v>
                </c:pt>
                <c:pt idx="357">
                  <c:v>2.9310034981678239</c:v>
                </c:pt>
                <c:pt idx="358">
                  <c:v>3.000918980882497</c:v>
                </c:pt>
                <c:pt idx="359">
                  <c:v>2.8873444095555172</c:v>
                </c:pt>
                <c:pt idx="360">
                  <c:v>2.7962152334226538</c:v>
                </c:pt>
                <c:pt idx="361">
                  <c:v>2.6381672799838305</c:v>
                </c:pt>
              </c:numCache>
            </c:numRef>
          </c:val>
          <c:smooth val="0"/>
        </c:ser>
        <c:ser>
          <c:idx val="1"/>
          <c:order val="1"/>
          <c:tx>
            <c:v>מחלקה ב'</c:v>
          </c:tx>
          <c:spPr>
            <a:ln w="38100"/>
          </c:spPr>
          <c:marker>
            <c:symbol val="none"/>
          </c:marker>
          <c:val>
            <c:numRef>
              <c:f>'95% arr rate+No beds constraint'!$F$2:$F$364</c:f>
              <c:numCache>
                <c:formatCode>General</c:formatCode>
                <c:ptCount val="363"/>
                <c:pt idx="0">
                  <c:v>0.63159256570710265</c:v>
                </c:pt>
                <c:pt idx="1">
                  <c:v>1.0550769555987582</c:v>
                </c:pt>
                <c:pt idx="2">
                  <c:v>1.5743660056070574</c:v>
                </c:pt>
                <c:pt idx="3">
                  <c:v>1.8969860983375293</c:v>
                </c:pt>
                <c:pt idx="4">
                  <c:v>2.0551324332507268</c:v>
                </c:pt>
                <c:pt idx="5">
                  <c:v>2.196793056319188</c:v>
                </c:pt>
                <c:pt idx="6">
                  <c:v>2.1214379671468451</c:v>
                </c:pt>
                <c:pt idx="7">
                  <c:v>2.139030982430739</c:v>
                </c:pt>
                <c:pt idx="8">
                  <c:v>2.4493165771103449</c:v>
                </c:pt>
                <c:pt idx="9">
                  <c:v>2.4519836486754163</c:v>
                </c:pt>
                <c:pt idx="10">
                  <c:v>2.9091781902457341</c:v>
                </c:pt>
                <c:pt idx="11">
                  <c:v>2.6164811440080276</c:v>
                </c:pt>
                <c:pt idx="12">
                  <c:v>2.1884804564152662</c:v>
                </c:pt>
                <c:pt idx="13">
                  <c:v>2.6770087771620386</c:v>
                </c:pt>
                <c:pt idx="14">
                  <c:v>2.686679687931715</c:v>
                </c:pt>
                <c:pt idx="15">
                  <c:v>2.7126610510981886</c:v>
                </c:pt>
                <c:pt idx="16">
                  <c:v>2.8326777361565667</c:v>
                </c:pt>
                <c:pt idx="17">
                  <c:v>2.8662986012039839</c:v>
                </c:pt>
                <c:pt idx="18">
                  <c:v>2.8829839684001466</c:v>
                </c:pt>
                <c:pt idx="19">
                  <c:v>3.3286380609645332</c:v>
                </c:pt>
                <c:pt idx="20">
                  <c:v>3.7915323669044763</c:v>
                </c:pt>
                <c:pt idx="21">
                  <c:v>3.779487702695528</c:v>
                </c:pt>
                <c:pt idx="22">
                  <c:v>3.5768562203159644</c:v>
                </c:pt>
                <c:pt idx="23">
                  <c:v>3.292225747253533</c:v>
                </c:pt>
                <c:pt idx="24">
                  <c:v>3.2341517770685013</c:v>
                </c:pt>
                <c:pt idx="25">
                  <c:v>3.2609464974285243</c:v>
                </c:pt>
                <c:pt idx="26">
                  <c:v>3.6721426080034867</c:v>
                </c:pt>
                <c:pt idx="27">
                  <c:v>3.7892224124731548</c:v>
                </c:pt>
                <c:pt idx="28">
                  <c:v>3.3099685922095832</c:v>
                </c:pt>
                <c:pt idx="29">
                  <c:v>3.1470654841984875</c:v>
                </c:pt>
                <c:pt idx="30">
                  <c:v>3.0368032241731888</c:v>
                </c:pt>
                <c:pt idx="31">
                  <c:v>2.8837937904508402</c:v>
                </c:pt>
                <c:pt idx="32">
                  <c:v>2.883971228547479</c:v>
                </c:pt>
                <c:pt idx="33">
                  <c:v>2.863400004366262</c:v>
                </c:pt>
                <c:pt idx="34">
                  <c:v>2.5888541502539875</c:v>
                </c:pt>
                <c:pt idx="35">
                  <c:v>2.7286272093522674</c:v>
                </c:pt>
                <c:pt idx="36">
                  <c:v>3.3010833720372008</c:v>
                </c:pt>
                <c:pt idx="37">
                  <c:v>3.1762428985958229</c:v>
                </c:pt>
                <c:pt idx="38">
                  <c:v>3.2199042404740776</c:v>
                </c:pt>
                <c:pt idx="39">
                  <c:v>3.7141678985952651</c:v>
                </c:pt>
                <c:pt idx="40">
                  <c:v>3.2996679521304633</c:v>
                </c:pt>
                <c:pt idx="41">
                  <c:v>3.3003615593028872</c:v>
                </c:pt>
                <c:pt idx="42">
                  <c:v>2.9855978188751116</c:v>
                </c:pt>
                <c:pt idx="43">
                  <c:v>2.9662052614653374</c:v>
                </c:pt>
                <c:pt idx="44">
                  <c:v>3.3121148159018676</c:v>
                </c:pt>
                <c:pt idx="45">
                  <c:v>2.8389486056157875</c:v>
                </c:pt>
                <c:pt idx="46">
                  <c:v>2.6764922085728111</c:v>
                </c:pt>
                <c:pt idx="47">
                  <c:v>2.8626165193499591</c:v>
                </c:pt>
                <c:pt idx="48">
                  <c:v>2.8130623975251527</c:v>
                </c:pt>
                <c:pt idx="49">
                  <c:v>3.3249730714906733</c:v>
                </c:pt>
                <c:pt idx="50">
                  <c:v>3.7614102932776539</c:v>
                </c:pt>
                <c:pt idx="51">
                  <c:v>3.7128552716566268</c:v>
                </c:pt>
                <c:pt idx="52">
                  <c:v>3.8480624717237939</c:v>
                </c:pt>
                <c:pt idx="53">
                  <c:v>3.8019164558721115</c:v>
                </c:pt>
                <c:pt idx="54">
                  <c:v>4.0791755741204483</c:v>
                </c:pt>
                <c:pt idx="55">
                  <c:v>3.5818630437802175</c:v>
                </c:pt>
                <c:pt idx="56">
                  <c:v>3.8606306131221664</c:v>
                </c:pt>
                <c:pt idx="57">
                  <c:v>3.4309140699334972</c:v>
                </c:pt>
                <c:pt idx="58">
                  <c:v>3.3643495272144306</c:v>
                </c:pt>
                <c:pt idx="59">
                  <c:v>3.563948647187078</c:v>
                </c:pt>
                <c:pt idx="60">
                  <c:v>3.7289452223223121</c:v>
                </c:pt>
                <c:pt idx="61">
                  <c:v>4.2174766547647922</c:v>
                </c:pt>
                <c:pt idx="62">
                  <c:v>4.1649198981907825</c:v>
                </c:pt>
                <c:pt idx="63">
                  <c:v>3.5182377514653194</c:v>
                </c:pt>
                <c:pt idx="64">
                  <c:v>3.4588973416598545</c:v>
                </c:pt>
                <c:pt idx="65">
                  <c:v>3.5061276767879863</c:v>
                </c:pt>
                <c:pt idx="66">
                  <c:v>3.4851979885808002</c:v>
                </c:pt>
                <c:pt idx="67">
                  <c:v>3.3324399726061777</c:v>
                </c:pt>
                <c:pt idx="68">
                  <c:v>2.7869981556531513</c:v>
                </c:pt>
                <c:pt idx="69">
                  <c:v>2.9457260612245202</c:v>
                </c:pt>
                <c:pt idx="70">
                  <c:v>3.2036355247805641</c:v>
                </c:pt>
                <c:pt idx="71">
                  <c:v>3.0798521849498939</c:v>
                </c:pt>
                <c:pt idx="72">
                  <c:v>2.891960034212635</c:v>
                </c:pt>
                <c:pt idx="73">
                  <c:v>3.1942209783371385</c:v>
                </c:pt>
                <c:pt idx="74">
                  <c:v>3.2548164480082971</c:v>
                </c:pt>
                <c:pt idx="75">
                  <c:v>3.4037010693852454</c:v>
                </c:pt>
                <c:pt idx="76">
                  <c:v>3.2662288471492413</c:v>
                </c:pt>
                <c:pt idx="77">
                  <c:v>2.9591238732067224</c:v>
                </c:pt>
                <c:pt idx="78">
                  <c:v>3.1413680365606007</c:v>
                </c:pt>
                <c:pt idx="79">
                  <c:v>3.0254600888626402</c:v>
                </c:pt>
                <c:pt idx="80">
                  <c:v>3.7037371212816357</c:v>
                </c:pt>
                <c:pt idx="81">
                  <c:v>3.8841456418233973</c:v>
                </c:pt>
                <c:pt idx="82">
                  <c:v>3.6642829088737621</c:v>
                </c:pt>
                <c:pt idx="83">
                  <c:v>3.6762950068810372</c:v>
                </c:pt>
                <c:pt idx="84">
                  <c:v>3.4790573486310516</c:v>
                </c:pt>
                <c:pt idx="85">
                  <c:v>3.2155919381679166</c:v>
                </c:pt>
                <c:pt idx="86">
                  <c:v>3.2422397329955865</c:v>
                </c:pt>
                <c:pt idx="87">
                  <c:v>2.6620543116503312</c:v>
                </c:pt>
                <c:pt idx="88">
                  <c:v>2.7833051725193294</c:v>
                </c:pt>
                <c:pt idx="89">
                  <c:v>3.4282246192530001</c:v>
                </c:pt>
                <c:pt idx="90">
                  <c:v>3.8024368494860532</c:v>
                </c:pt>
                <c:pt idx="91">
                  <c:v>3.4391837729578492</c:v>
                </c:pt>
                <c:pt idx="92">
                  <c:v>3.2518178156916808</c:v>
                </c:pt>
                <c:pt idx="93">
                  <c:v>3.3290719173462224</c:v>
                </c:pt>
                <c:pt idx="94">
                  <c:v>3.5947866507326283</c:v>
                </c:pt>
                <c:pt idx="95">
                  <c:v>3.5313405336405084</c:v>
                </c:pt>
                <c:pt idx="96">
                  <c:v>3.3226732474482508</c:v>
                </c:pt>
                <c:pt idx="97">
                  <c:v>2.87661230804934</c:v>
                </c:pt>
                <c:pt idx="98">
                  <c:v>2.9042376160118302</c:v>
                </c:pt>
                <c:pt idx="99">
                  <c:v>2.717830151012536</c:v>
                </c:pt>
                <c:pt idx="100">
                  <c:v>2.868226974972591</c:v>
                </c:pt>
                <c:pt idx="101">
                  <c:v>2.9811612935741878</c:v>
                </c:pt>
                <c:pt idx="102">
                  <c:v>3.1514482666723311</c:v>
                </c:pt>
                <c:pt idx="103">
                  <c:v>2.975247121455189</c:v>
                </c:pt>
                <c:pt idx="104">
                  <c:v>3.4324829887197064</c:v>
                </c:pt>
                <c:pt idx="105">
                  <c:v>3.3020482911442723</c:v>
                </c:pt>
                <c:pt idx="106">
                  <c:v>3.0986307591228472</c:v>
                </c:pt>
                <c:pt idx="107">
                  <c:v>3.3998726739793907</c:v>
                </c:pt>
                <c:pt idx="108">
                  <c:v>3.4050477752544936</c:v>
                </c:pt>
                <c:pt idx="109">
                  <c:v>2.7406211683503074</c:v>
                </c:pt>
                <c:pt idx="110">
                  <c:v>3.010800943011319</c:v>
                </c:pt>
                <c:pt idx="111">
                  <c:v>3.1522200788260344</c:v>
                </c:pt>
                <c:pt idx="112">
                  <c:v>3.1778668166503081</c:v>
                </c:pt>
                <c:pt idx="113">
                  <c:v>3.2707714018902618</c:v>
                </c:pt>
                <c:pt idx="114">
                  <c:v>3.3534344493742148</c:v>
                </c:pt>
                <c:pt idx="115">
                  <c:v>2.9791892339140928</c:v>
                </c:pt>
                <c:pt idx="116">
                  <c:v>2.5075499951191187</c:v>
                </c:pt>
                <c:pt idx="117">
                  <c:v>2.496674688707349</c:v>
                </c:pt>
                <c:pt idx="118">
                  <c:v>2.1438956182417002</c:v>
                </c:pt>
                <c:pt idx="119">
                  <c:v>3.0264487266186184</c:v>
                </c:pt>
                <c:pt idx="120">
                  <c:v>2.9548484368976813</c:v>
                </c:pt>
                <c:pt idx="121">
                  <c:v>3.0719862608087625</c:v>
                </c:pt>
                <c:pt idx="122">
                  <c:v>3.1684868556292551</c:v>
                </c:pt>
                <c:pt idx="123">
                  <c:v>3.6022739834859832</c:v>
                </c:pt>
                <c:pt idx="124">
                  <c:v>3.4453574385900887</c:v>
                </c:pt>
                <c:pt idx="125">
                  <c:v>2.9903094842233173</c:v>
                </c:pt>
                <c:pt idx="126">
                  <c:v>2.8273834142538528</c:v>
                </c:pt>
                <c:pt idx="127">
                  <c:v>3.0183501159436834</c:v>
                </c:pt>
                <c:pt idx="128">
                  <c:v>2.7673067613122861</c:v>
                </c:pt>
                <c:pt idx="129">
                  <c:v>2.8212247186221462</c:v>
                </c:pt>
                <c:pt idx="130">
                  <c:v>2.84766399224273</c:v>
                </c:pt>
                <c:pt idx="131">
                  <c:v>2.5540856109166508</c:v>
                </c:pt>
                <c:pt idx="132">
                  <c:v>2.3535224207731202</c:v>
                </c:pt>
                <c:pt idx="133">
                  <c:v>2.242670316188736</c:v>
                </c:pt>
                <c:pt idx="134">
                  <c:v>2.4950545631076406</c:v>
                </c:pt>
                <c:pt idx="135">
                  <c:v>2.385986136987579</c:v>
                </c:pt>
                <c:pt idx="136">
                  <c:v>2.7220783923436991</c:v>
                </c:pt>
                <c:pt idx="137">
                  <c:v>2.9301711525950309</c:v>
                </c:pt>
                <c:pt idx="138">
                  <c:v>3.3317395501783813</c:v>
                </c:pt>
                <c:pt idx="139">
                  <c:v>3.2704091290849417</c:v>
                </c:pt>
                <c:pt idx="140">
                  <c:v>3.1360471550573972</c:v>
                </c:pt>
                <c:pt idx="141">
                  <c:v>3.3792747944827464</c:v>
                </c:pt>
                <c:pt idx="142">
                  <c:v>2.9334342418771722</c:v>
                </c:pt>
                <c:pt idx="143">
                  <c:v>2.8361386751386362</c:v>
                </c:pt>
                <c:pt idx="144">
                  <c:v>2.7342154280067037</c:v>
                </c:pt>
                <c:pt idx="145">
                  <c:v>2.687966886038121</c:v>
                </c:pt>
                <c:pt idx="146">
                  <c:v>3.0195056457713974</c:v>
                </c:pt>
                <c:pt idx="147">
                  <c:v>3.1674710414535445</c:v>
                </c:pt>
                <c:pt idx="148">
                  <c:v>3.5229555937990189</c:v>
                </c:pt>
                <c:pt idx="149">
                  <c:v>2.7710962200215352</c:v>
                </c:pt>
                <c:pt idx="150">
                  <c:v>2.8408560956247935</c:v>
                </c:pt>
                <c:pt idx="151">
                  <c:v>2.8158256518897899</c:v>
                </c:pt>
                <c:pt idx="152">
                  <c:v>3.3613024888294207</c:v>
                </c:pt>
                <c:pt idx="153">
                  <c:v>3.5557385703550319</c:v>
                </c:pt>
                <c:pt idx="154">
                  <c:v>3.2196968990017476</c:v>
                </c:pt>
                <c:pt idx="155">
                  <c:v>3.669868025542141</c:v>
                </c:pt>
                <c:pt idx="156">
                  <c:v>3.432588363567596</c:v>
                </c:pt>
                <c:pt idx="157">
                  <c:v>3.1393409982364449</c:v>
                </c:pt>
                <c:pt idx="158">
                  <c:v>3.212595775060973</c:v>
                </c:pt>
                <c:pt idx="159">
                  <c:v>2.9008281520043742</c:v>
                </c:pt>
                <c:pt idx="160">
                  <c:v>2.5195258610672853</c:v>
                </c:pt>
                <c:pt idx="161">
                  <c:v>2.4759215662027558</c:v>
                </c:pt>
                <c:pt idx="162">
                  <c:v>2.3965875745877447</c:v>
                </c:pt>
                <c:pt idx="163">
                  <c:v>2.584871534595607</c:v>
                </c:pt>
                <c:pt idx="164">
                  <c:v>2.8394911893025507</c:v>
                </c:pt>
                <c:pt idx="165">
                  <c:v>3.1159481851884263</c:v>
                </c:pt>
                <c:pt idx="166">
                  <c:v>2.9910138634121517</c:v>
                </c:pt>
                <c:pt idx="167">
                  <c:v>2.9004723266808927</c:v>
                </c:pt>
                <c:pt idx="168">
                  <c:v>2.7918380517368444</c:v>
                </c:pt>
                <c:pt idx="169">
                  <c:v>2.7033324123091016</c:v>
                </c:pt>
                <c:pt idx="170">
                  <c:v>2.8372706686360409</c:v>
                </c:pt>
                <c:pt idx="171">
                  <c:v>3.1972339677974166</c:v>
                </c:pt>
                <c:pt idx="172">
                  <c:v>2.9043237545580962</c:v>
                </c:pt>
                <c:pt idx="173">
                  <c:v>2.7645064544158457</c:v>
                </c:pt>
                <c:pt idx="174">
                  <c:v>2.678385108446244</c:v>
                </c:pt>
                <c:pt idx="175">
                  <c:v>2.4779072461478844</c:v>
                </c:pt>
                <c:pt idx="176">
                  <c:v>2.7671593721330288</c:v>
                </c:pt>
                <c:pt idx="177">
                  <c:v>3.0165820717790464</c:v>
                </c:pt>
                <c:pt idx="178">
                  <c:v>3.2505959985699442</c:v>
                </c:pt>
                <c:pt idx="179">
                  <c:v>3.0390385075351745</c:v>
                </c:pt>
                <c:pt idx="180">
                  <c:v>2.99321545878328</c:v>
                </c:pt>
                <c:pt idx="181">
                  <c:v>3.0959824240581475</c:v>
                </c:pt>
                <c:pt idx="182">
                  <c:v>3.2063374114982381</c:v>
                </c:pt>
                <c:pt idx="183">
                  <c:v>3.1056500038574333</c:v>
                </c:pt>
                <c:pt idx="184">
                  <c:v>2.6717245194394685</c:v>
                </c:pt>
                <c:pt idx="185">
                  <c:v>2.5977209469381779</c:v>
                </c:pt>
                <c:pt idx="186">
                  <c:v>3.1062762371605666</c:v>
                </c:pt>
                <c:pt idx="187">
                  <c:v>3.3659831791225834</c:v>
                </c:pt>
                <c:pt idx="188">
                  <c:v>3.2156516539880733</c:v>
                </c:pt>
                <c:pt idx="189">
                  <c:v>3.0014225772327952</c:v>
                </c:pt>
                <c:pt idx="190">
                  <c:v>3.3357034891037025</c:v>
                </c:pt>
                <c:pt idx="191">
                  <c:v>3.4710595021903408</c:v>
                </c:pt>
                <c:pt idx="192">
                  <c:v>3.3999987585309834</c:v>
                </c:pt>
                <c:pt idx="193">
                  <c:v>3.10241243740166</c:v>
                </c:pt>
                <c:pt idx="194">
                  <c:v>3.4245692183007215</c:v>
                </c:pt>
                <c:pt idx="195">
                  <c:v>3.3478320964504529</c:v>
                </c:pt>
                <c:pt idx="196">
                  <c:v>3.3679741632995372</c:v>
                </c:pt>
                <c:pt idx="197">
                  <c:v>3.2711513696040631</c:v>
                </c:pt>
                <c:pt idx="198">
                  <c:v>2.901491857745687</c:v>
                </c:pt>
                <c:pt idx="199">
                  <c:v>2.7892267795194683</c:v>
                </c:pt>
                <c:pt idx="200">
                  <c:v>2.8060184536094535</c:v>
                </c:pt>
                <c:pt idx="201">
                  <c:v>2.7804831980641791</c:v>
                </c:pt>
                <c:pt idx="202">
                  <c:v>2.6890410820447954</c:v>
                </c:pt>
                <c:pt idx="203">
                  <c:v>2.8791484200832285</c:v>
                </c:pt>
                <c:pt idx="204">
                  <c:v>3.1926578697441736</c:v>
                </c:pt>
                <c:pt idx="205">
                  <c:v>3.0960369348511909</c:v>
                </c:pt>
                <c:pt idx="206">
                  <c:v>3.6336084706695009</c:v>
                </c:pt>
                <c:pt idx="207">
                  <c:v>3.4091442464423056</c:v>
                </c:pt>
                <c:pt idx="208">
                  <c:v>3.2853506212249033</c:v>
                </c:pt>
                <c:pt idx="209">
                  <c:v>2.8201565918827414</c:v>
                </c:pt>
                <c:pt idx="210">
                  <c:v>3.031754903901382</c:v>
                </c:pt>
                <c:pt idx="211">
                  <c:v>2.7578183955389157</c:v>
                </c:pt>
                <c:pt idx="212">
                  <c:v>3.0598366514399737</c:v>
                </c:pt>
                <c:pt idx="213">
                  <c:v>3.3883749050718381</c:v>
                </c:pt>
                <c:pt idx="214">
                  <c:v>3.5362558081154525</c:v>
                </c:pt>
                <c:pt idx="215">
                  <c:v>3.3701096765777243</c:v>
                </c:pt>
                <c:pt idx="216">
                  <c:v>2.9219471387688873</c:v>
                </c:pt>
                <c:pt idx="217">
                  <c:v>2.7453727916090611</c:v>
                </c:pt>
                <c:pt idx="218">
                  <c:v>2.7800391114118512</c:v>
                </c:pt>
                <c:pt idx="219">
                  <c:v>2.7152288666404933</c:v>
                </c:pt>
                <c:pt idx="220">
                  <c:v>2.5961951377432713</c:v>
                </c:pt>
                <c:pt idx="221">
                  <c:v>2.3649942190849962</c:v>
                </c:pt>
                <c:pt idx="222">
                  <c:v>2.6205504167348805</c:v>
                </c:pt>
                <c:pt idx="223">
                  <c:v>2.9276054130893869</c:v>
                </c:pt>
                <c:pt idx="224">
                  <c:v>2.9101758802001307</c:v>
                </c:pt>
                <c:pt idx="225">
                  <c:v>3.2080637808451384</c:v>
                </c:pt>
                <c:pt idx="226">
                  <c:v>3.1328376385383545</c:v>
                </c:pt>
                <c:pt idx="227">
                  <c:v>3.2166647267498529</c:v>
                </c:pt>
                <c:pt idx="228">
                  <c:v>3.0451091109680388</c:v>
                </c:pt>
                <c:pt idx="229">
                  <c:v>2.796469940716364</c:v>
                </c:pt>
                <c:pt idx="230">
                  <c:v>2.8279105989195892</c:v>
                </c:pt>
                <c:pt idx="231">
                  <c:v>2.4226162794374217</c:v>
                </c:pt>
                <c:pt idx="232">
                  <c:v>2.5201799459002072</c:v>
                </c:pt>
                <c:pt idx="233">
                  <c:v>2.3573291107738252</c:v>
                </c:pt>
                <c:pt idx="234">
                  <c:v>2.3453091955763585</c:v>
                </c:pt>
                <c:pt idx="235">
                  <c:v>2.7489022658682738</c:v>
                </c:pt>
                <c:pt idx="236">
                  <c:v>2.9170381689667102</c:v>
                </c:pt>
                <c:pt idx="237">
                  <c:v>3.4632763669597217</c:v>
                </c:pt>
                <c:pt idx="238">
                  <c:v>3.720020810421794</c:v>
                </c:pt>
                <c:pt idx="239">
                  <c:v>3.7166611927717521</c:v>
                </c:pt>
                <c:pt idx="240">
                  <c:v>3.3693761478190738</c:v>
                </c:pt>
                <c:pt idx="241">
                  <c:v>3.3062116414347682</c:v>
                </c:pt>
                <c:pt idx="242">
                  <c:v>3.1813830472154629</c:v>
                </c:pt>
                <c:pt idx="243">
                  <c:v>3.2313164928685754</c:v>
                </c:pt>
                <c:pt idx="244">
                  <c:v>2.6231179102004742</c:v>
                </c:pt>
                <c:pt idx="245">
                  <c:v>2.941393624150034</c:v>
                </c:pt>
                <c:pt idx="246">
                  <c:v>2.7819606071366256</c:v>
                </c:pt>
                <c:pt idx="247">
                  <c:v>3.1182526505294965</c:v>
                </c:pt>
                <c:pt idx="248">
                  <c:v>3.3995988784861342</c:v>
                </c:pt>
                <c:pt idx="249">
                  <c:v>3.4200077501544688</c:v>
                </c:pt>
                <c:pt idx="250">
                  <c:v>3.3269780789150598</c:v>
                </c:pt>
                <c:pt idx="251">
                  <c:v>3.2149601615714443</c:v>
                </c:pt>
                <c:pt idx="252">
                  <c:v>3.4279414738245535</c:v>
                </c:pt>
                <c:pt idx="253">
                  <c:v>3.274502257490755</c:v>
                </c:pt>
                <c:pt idx="254">
                  <c:v>2.7616353112492966</c:v>
                </c:pt>
                <c:pt idx="255">
                  <c:v>2.9757264627437108</c:v>
                </c:pt>
                <c:pt idx="256">
                  <c:v>2.9729813718809712</c:v>
                </c:pt>
                <c:pt idx="257">
                  <c:v>3.0184582452338029</c:v>
                </c:pt>
                <c:pt idx="258">
                  <c:v>2.9437593072597346</c:v>
                </c:pt>
                <c:pt idx="259">
                  <c:v>3.1920934830705128</c:v>
                </c:pt>
                <c:pt idx="260">
                  <c:v>3.4008336179242602</c:v>
                </c:pt>
                <c:pt idx="261">
                  <c:v>3.4991163746171878</c:v>
                </c:pt>
                <c:pt idx="262">
                  <c:v>3.3387738609004796</c:v>
                </c:pt>
                <c:pt idx="263">
                  <c:v>3.1644185792666035</c:v>
                </c:pt>
                <c:pt idx="264">
                  <c:v>2.9589868804832906</c:v>
                </c:pt>
                <c:pt idx="265">
                  <c:v>2.7366764736356242</c:v>
                </c:pt>
                <c:pt idx="266">
                  <c:v>2.8221567607629652</c:v>
                </c:pt>
                <c:pt idx="267">
                  <c:v>3.0169740587481986</c:v>
                </c:pt>
                <c:pt idx="268">
                  <c:v>2.9942178976584195</c:v>
                </c:pt>
                <c:pt idx="269">
                  <c:v>2.6254970804114923</c:v>
                </c:pt>
                <c:pt idx="270">
                  <c:v>2.5708352084740138</c:v>
                </c:pt>
                <c:pt idx="271">
                  <c:v>2.1760236879927342</c:v>
                </c:pt>
                <c:pt idx="272">
                  <c:v>2.3547896121442675</c:v>
                </c:pt>
                <c:pt idx="273">
                  <c:v>2.1789108891110955</c:v>
                </c:pt>
                <c:pt idx="274">
                  <c:v>2.297888152997503</c:v>
                </c:pt>
                <c:pt idx="275">
                  <c:v>2.4303355784997382</c:v>
                </c:pt>
                <c:pt idx="276">
                  <c:v>2.6225764739734587</c:v>
                </c:pt>
                <c:pt idx="277">
                  <c:v>3.1182634979478117</c:v>
                </c:pt>
                <c:pt idx="278">
                  <c:v>3.3129710923408737</c:v>
                </c:pt>
                <c:pt idx="279">
                  <c:v>3.4878308492637213</c:v>
                </c:pt>
                <c:pt idx="280">
                  <c:v>3.6308113622216642</c:v>
                </c:pt>
                <c:pt idx="281">
                  <c:v>3.6890319743785795</c:v>
                </c:pt>
                <c:pt idx="282">
                  <c:v>3.818899168234215</c:v>
                </c:pt>
                <c:pt idx="283">
                  <c:v>3.3564045660854087</c:v>
                </c:pt>
                <c:pt idx="284">
                  <c:v>3.5614527739632806</c:v>
                </c:pt>
                <c:pt idx="285">
                  <c:v>3.873867294056371</c:v>
                </c:pt>
                <c:pt idx="286">
                  <c:v>3.8136979862253946</c:v>
                </c:pt>
                <c:pt idx="287">
                  <c:v>4.1579510136863433</c:v>
                </c:pt>
                <c:pt idx="288">
                  <c:v>3.673154261871685</c:v>
                </c:pt>
                <c:pt idx="289">
                  <c:v>3.5594947414943046</c:v>
                </c:pt>
                <c:pt idx="290">
                  <c:v>3.5054718406260772</c:v>
                </c:pt>
                <c:pt idx="291">
                  <c:v>3.648393186067306</c:v>
                </c:pt>
                <c:pt idx="292">
                  <c:v>3.7374831005297682</c:v>
                </c:pt>
                <c:pt idx="293">
                  <c:v>3.6199142361961791</c:v>
                </c:pt>
                <c:pt idx="294">
                  <c:v>3.0185389215061638</c:v>
                </c:pt>
                <c:pt idx="295">
                  <c:v>3.1113103179013986</c:v>
                </c:pt>
                <c:pt idx="296">
                  <c:v>3.6082484137466357</c:v>
                </c:pt>
                <c:pt idx="297">
                  <c:v>3.227791268944348</c:v>
                </c:pt>
                <c:pt idx="298">
                  <c:v>3.2833140870026063</c:v>
                </c:pt>
                <c:pt idx="299">
                  <c:v>3.2813407251214195</c:v>
                </c:pt>
                <c:pt idx="300">
                  <c:v>3.4876126837207981</c:v>
                </c:pt>
                <c:pt idx="301">
                  <c:v>3.4820767533629757</c:v>
                </c:pt>
                <c:pt idx="302">
                  <c:v>3.4845353164619199</c:v>
                </c:pt>
                <c:pt idx="303">
                  <c:v>3.5950257372117149</c:v>
                </c:pt>
                <c:pt idx="304">
                  <c:v>3.2707434396892396</c:v>
                </c:pt>
                <c:pt idx="305">
                  <c:v>3.5251228636412142</c:v>
                </c:pt>
                <c:pt idx="306">
                  <c:v>3.0172832764454256</c:v>
                </c:pt>
                <c:pt idx="307">
                  <c:v>3.1779616435498581</c:v>
                </c:pt>
                <c:pt idx="308">
                  <c:v>3.1931945903285093</c:v>
                </c:pt>
                <c:pt idx="309">
                  <c:v>3.3285502108539435</c:v>
                </c:pt>
                <c:pt idx="310">
                  <c:v>3.4901727665572571</c:v>
                </c:pt>
                <c:pt idx="311">
                  <c:v>3.2212163334709634</c:v>
                </c:pt>
                <c:pt idx="312">
                  <c:v>3.7295242799895632</c:v>
                </c:pt>
                <c:pt idx="313">
                  <c:v>3.7171351511411186</c:v>
                </c:pt>
                <c:pt idx="314">
                  <c:v>3.9139488278933507</c:v>
                </c:pt>
                <c:pt idx="315">
                  <c:v>3.7081080430495974</c:v>
                </c:pt>
                <c:pt idx="316">
                  <c:v>3.4468324667353603</c:v>
                </c:pt>
                <c:pt idx="317">
                  <c:v>3.5028110531460794</c:v>
                </c:pt>
                <c:pt idx="318">
                  <c:v>3.2605569007684654</c:v>
                </c:pt>
                <c:pt idx="319">
                  <c:v>3.449160125826499</c:v>
                </c:pt>
                <c:pt idx="320">
                  <c:v>3.3986389860021737</c:v>
                </c:pt>
                <c:pt idx="321">
                  <c:v>3.6298025175556421</c:v>
                </c:pt>
                <c:pt idx="322">
                  <c:v>3.4505322190999284</c:v>
                </c:pt>
                <c:pt idx="323">
                  <c:v>3.2608624178520897</c:v>
                </c:pt>
                <c:pt idx="324">
                  <c:v>3.0927046683149029</c:v>
                </c:pt>
                <c:pt idx="325">
                  <c:v>2.9215600608721641</c:v>
                </c:pt>
                <c:pt idx="326">
                  <c:v>2.8546904996562299</c:v>
                </c:pt>
                <c:pt idx="327">
                  <c:v>2.8197395983957576</c:v>
                </c:pt>
                <c:pt idx="328">
                  <c:v>2.8770220296332032</c:v>
                </c:pt>
                <c:pt idx="329">
                  <c:v>3.1387864356020332</c:v>
                </c:pt>
                <c:pt idx="330">
                  <c:v>2.9303807079232254</c:v>
                </c:pt>
                <c:pt idx="331">
                  <c:v>3.05104247043875</c:v>
                </c:pt>
                <c:pt idx="332">
                  <c:v>2.9497094696698185</c:v>
                </c:pt>
                <c:pt idx="333">
                  <c:v>2.5235715766494886</c:v>
                </c:pt>
                <c:pt idx="334">
                  <c:v>2.7889784775252271</c:v>
                </c:pt>
                <c:pt idx="335">
                  <c:v>2.3856167906920986</c:v>
                </c:pt>
                <c:pt idx="336">
                  <c:v>2.2574450785600439</c:v>
                </c:pt>
                <c:pt idx="337">
                  <c:v>2.4876707159873019</c:v>
                </c:pt>
                <c:pt idx="338">
                  <c:v>2.5064249029547003</c:v>
                </c:pt>
                <c:pt idx="339">
                  <c:v>2.4459785527215541</c:v>
                </c:pt>
                <c:pt idx="340">
                  <c:v>2.3731636144751271</c:v>
                </c:pt>
                <c:pt idx="341">
                  <c:v>2.2737801257446613</c:v>
                </c:pt>
                <c:pt idx="342">
                  <c:v>2.3912591160367898</c:v>
                </c:pt>
                <c:pt idx="343">
                  <c:v>2.6183000089024948</c:v>
                </c:pt>
                <c:pt idx="344">
                  <c:v>2.9551442409957751</c:v>
                </c:pt>
                <c:pt idx="345">
                  <c:v>3.2878972842818763</c:v>
                </c:pt>
                <c:pt idx="346">
                  <c:v>2.94858926892933</c:v>
                </c:pt>
                <c:pt idx="347">
                  <c:v>2.9203917471915899</c:v>
                </c:pt>
                <c:pt idx="348">
                  <c:v>2.8188519576235223</c:v>
                </c:pt>
                <c:pt idx="349">
                  <c:v>3.0180389548619879</c:v>
                </c:pt>
                <c:pt idx="350">
                  <c:v>3.0204444472098837</c:v>
                </c:pt>
                <c:pt idx="351">
                  <c:v>3.1289304777769193</c:v>
                </c:pt>
                <c:pt idx="352">
                  <c:v>3.1786464988320353</c:v>
                </c:pt>
                <c:pt idx="353">
                  <c:v>3.2445180256951041</c:v>
                </c:pt>
                <c:pt idx="354">
                  <c:v>3.3013805740603535</c:v>
                </c:pt>
                <c:pt idx="355">
                  <c:v>2.86303243205441</c:v>
                </c:pt>
                <c:pt idx="356">
                  <c:v>2.8523927920118823</c:v>
                </c:pt>
                <c:pt idx="357">
                  <c:v>2.7316282298965509</c:v>
                </c:pt>
                <c:pt idx="358">
                  <c:v>3.0380551279967363</c:v>
                </c:pt>
                <c:pt idx="359">
                  <c:v>3.0149199390775938</c:v>
                </c:pt>
                <c:pt idx="360">
                  <c:v>2.7683523547824023</c:v>
                </c:pt>
                <c:pt idx="361">
                  <c:v>2.409410844167181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738688"/>
        <c:axId val="114740608"/>
      </c:lineChart>
      <c:catAx>
        <c:axId val="1147386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500" b="1">
                    <a:latin typeface="Arial" pitchFamily="34" charset="0"/>
                    <a:cs typeface="Arial" pitchFamily="34" charset="0"/>
                  </a:defRPr>
                </a:pPr>
                <a:r>
                  <a:rPr lang="he-IL" sz="1500" b="1">
                    <a:latin typeface="Arial" pitchFamily="34" charset="0"/>
                    <a:cs typeface="Arial" pitchFamily="34" charset="0"/>
                  </a:rPr>
                  <a:t>יום בשנה</a:t>
                </a:r>
                <a:endParaRPr lang="en-US" sz="1500" b="1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42949215534979424"/>
              <c:y val="0.91785650022492127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 rot="-540000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defRPr>
            </a:pPr>
            <a:endParaRPr lang="he-IL"/>
          </a:p>
        </c:txPr>
        <c:crossAx val="114740608"/>
        <c:crosses val="autoZero"/>
        <c:auto val="1"/>
        <c:lblAlgn val="ctr"/>
        <c:lblOffset val="100"/>
        <c:noMultiLvlLbl val="0"/>
      </c:catAx>
      <c:valAx>
        <c:axId val="11474060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600" b="1">
                    <a:latin typeface="Arial" pitchFamily="34" charset="0"/>
                    <a:cs typeface="Arial" pitchFamily="34" charset="0"/>
                  </a:defRPr>
                </a:pPr>
                <a:r>
                  <a:rPr lang="he-IL" sz="1600" b="1">
                    <a:latin typeface="Arial" pitchFamily="34" charset="0"/>
                    <a:cs typeface="Arial" pitchFamily="34" charset="0"/>
                  </a:rPr>
                  <a:t>שעו</a:t>
                </a:r>
                <a:r>
                  <a:rPr lang="he-IL" sz="1600" b="1" baseline="0">
                    <a:latin typeface="Arial" pitchFamily="34" charset="0"/>
                    <a:cs typeface="Arial" pitchFamily="34" charset="0"/>
                  </a:rPr>
                  <a:t>ת עבודה קלה לשעה</a:t>
                </a:r>
                <a:endParaRPr lang="en-US" sz="1600" b="1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2639008097165991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 rot="0" vert="horz"/>
          <a:lstStyle/>
          <a:p>
            <a:pPr>
              <a:defRPr sz="1500" b="1" i="0" u="none" strike="noStrike" baseline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defRPr>
            </a:pPr>
            <a:endParaRPr lang="he-IL"/>
          </a:p>
        </c:txPr>
        <c:crossAx val="114738688"/>
        <c:crosses val="autoZero"/>
        <c:crossBetween val="between"/>
      </c:valAx>
      <c:spPr>
        <a:ln>
          <a:solidFill>
            <a:schemeClr val="bg2"/>
          </a:solidFill>
        </a:ln>
      </c:spPr>
    </c:plotArea>
    <c:legend>
      <c:legendPos val="r"/>
      <c:layout>
        <c:manualLayout>
          <c:xMode val="edge"/>
          <c:yMode val="edge"/>
          <c:x val="0.82926838991769536"/>
          <c:y val="0.43118758434547921"/>
          <c:w val="0.15423405349794245"/>
          <c:h val="0.13537651821862343"/>
        </c:manualLayout>
      </c:layout>
      <c:overlay val="0"/>
      <c:spPr>
        <a:ln>
          <a:solidFill>
            <a:schemeClr val="tx1"/>
          </a:solidFill>
        </a:ln>
      </c:spPr>
      <c:txPr>
        <a:bodyPr/>
        <a:lstStyle/>
        <a:p>
          <a:pPr>
            <a:defRPr sz="1600" b="1" i="0" u="none" strike="noStrike" baseline="0">
              <a:solidFill>
                <a:srgbClr val="000000"/>
              </a:solidFill>
              <a:latin typeface="Arial" pitchFamily="34" charset="0"/>
              <a:ea typeface="Calibri"/>
              <a:cs typeface="Arial" pitchFamily="34" charset="0"/>
            </a:defRPr>
          </a:pPr>
          <a:endParaRPr lang="he-IL"/>
        </a:p>
      </c:txPr>
    </c:legend>
    <c:plotVisOnly val="1"/>
    <c:dispBlanksAs val="gap"/>
    <c:showDLblsOverMax val="0"/>
  </c:chart>
  <c:spPr>
    <a:gradFill>
      <a:gsLst>
        <a:gs pos="0">
          <a:schemeClr val="bg1">
            <a:lumMod val="50000"/>
          </a:schemeClr>
        </a:gs>
        <a:gs pos="57000">
          <a:schemeClr val="accent1">
            <a:lumMod val="90000"/>
          </a:schemeClr>
        </a:gs>
        <a:gs pos="100000">
          <a:schemeClr val="accent5"/>
        </a:gs>
      </a:gsLst>
      <a:lin ang="2700000" scaled="1"/>
    </a:gradFill>
    <a:ln>
      <a:solidFill>
        <a:schemeClr val="tx1"/>
      </a:solidFill>
    </a:ln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he-IL"/>
    </a:p>
  </c:txPr>
  <c:externalData r:id="rId1">
    <c:autoUpdate val="0"/>
  </c:externalData>
  <c:userShapes r:id="rId2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rtl="1">
              <a:defRPr sz="2400">
                <a:latin typeface="Arial" pitchFamily="34" charset="0"/>
                <a:cs typeface="Arial" pitchFamily="34" charset="0"/>
              </a:defRPr>
            </a:pPr>
            <a:r>
              <a:rPr lang="he-IL" sz="2400" b="1" i="0" baseline="0" dirty="0">
                <a:effectLst/>
                <a:latin typeface="Arial" pitchFamily="34" charset="0"/>
                <a:cs typeface="Arial" pitchFamily="34" charset="0"/>
              </a:rPr>
              <a:t>עומס משולב (יומי, ממוצע לשעה) בכל </a:t>
            </a:r>
            <a:r>
              <a:rPr lang="he-IL" sz="2400" b="1" i="0" baseline="0" dirty="0" smtClean="0">
                <a:effectLst/>
                <a:latin typeface="Arial" pitchFamily="34" charset="0"/>
                <a:cs typeface="Arial" pitchFamily="34" charset="0"/>
              </a:rPr>
              <a:t>מחלקה</a:t>
            </a:r>
            <a:endParaRPr lang="he-IL" sz="2400" dirty="0">
              <a:effectLst/>
              <a:latin typeface="Arial" pitchFamily="34" charset="0"/>
              <a:cs typeface="Arial" pitchFamily="34" charset="0"/>
            </a:endParaRPr>
          </a:p>
        </c:rich>
      </c:tx>
      <c:layout>
        <c:manualLayout>
          <c:xMode val="edge"/>
          <c:yMode val="edge"/>
          <c:x val="0.13405015432098763"/>
          <c:y val="3.9991003148897884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0640226337448559"/>
          <c:y val="0.15687899235267658"/>
          <c:w val="0.71159876543209877"/>
          <c:h val="0.67808681961313566"/>
        </c:manualLayout>
      </c:layout>
      <c:lineChart>
        <c:grouping val="standard"/>
        <c:varyColors val="0"/>
        <c:ser>
          <c:idx val="0"/>
          <c:order val="0"/>
          <c:tx>
            <c:v>מחלקה א'</c:v>
          </c:tx>
          <c:spPr>
            <a:ln w="31750">
              <a:solidFill>
                <a:srgbClr val="FF0000"/>
              </a:solidFill>
            </a:ln>
          </c:spPr>
          <c:marker>
            <c:symbol val="none"/>
          </c:marker>
          <c:val>
            <c:numRef>
              <c:f>'95% arr rate+Replace Beds num'!$E$2:$E$363</c:f>
              <c:numCache>
                <c:formatCode>General</c:formatCode>
                <c:ptCount val="362"/>
                <c:pt idx="0">
                  <c:v>0.56864661014586049</c:v>
                </c:pt>
                <c:pt idx="1">
                  <c:v>1.0715209599781912</c:v>
                </c:pt>
                <c:pt idx="2">
                  <c:v>1.5139367096715242</c:v>
                </c:pt>
                <c:pt idx="3">
                  <c:v>1.8128113618762796</c:v>
                </c:pt>
                <c:pt idx="4">
                  <c:v>2.0392532615086405</c:v>
                </c:pt>
                <c:pt idx="5">
                  <c:v>2.2009413145677241</c:v>
                </c:pt>
                <c:pt idx="6">
                  <c:v>2.1295850878387026</c:v>
                </c:pt>
                <c:pt idx="7">
                  <c:v>2.3454533963960627</c:v>
                </c:pt>
                <c:pt idx="8">
                  <c:v>2.3643829528642022</c:v>
                </c:pt>
                <c:pt idx="9">
                  <c:v>2.4853662763638389</c:v>
                </c:pt>
                <c:pt idx="10">
                  <c:v>2.7147709709183481</c:v>
                </c:pt>
                <c:pt idx="11">
                  <c:v>2.5517680518592671</c:v>
                </c:pt>
                <c:pt idx="12">
                  <c:v>2.5106270178777601</c:v>
                </c:pt>
                <c:pt idx="13">
                  <c:v>2.7427027859873059</c:v>
                </c:pt>
                <c:pt idx="14">
                  <c:v>2.9651013922242582</c:v>
                </c:pt>
                <c:pt idx="15">
                  <c:v>2.6466090555349409</c:v>
                </c:pt>
                <c:pt idx="16">
                  <c:v>2.6789014501561774</c:v>
                </c:pt>
                <c:pt idx="17">
                  <c:v>2.8815008381818532</c:v>
                </c:pt>
                <c:pt idx="18">
                  <c:v>3.1806476999033308</c:v>
                </c:pt>
                <c:pt idx="19">
                  <c:v>3.3118994669916701</c:v>
                </c:pt>
                <c:pt idx="20">
                  <c:v>3.6668399737542567</c:v>
                </c:pt>
                <c:pt idx="21">
                  <c:v>3.4648683037680672</c:v>
                </c:pt>
                <c:pt idx="22">
                  <c:v>3.3049544622277272</c:v>
                </c:pt>
                <c:pt idx="23">
                  <c:v>3.2917833991970551</c:v>
                </c:pt>
                <c:pt idx="24">
                  <c:v>3.0344543500313752</c:v>
                </c:pt>
                <c:pt idx="25">
                  <c:v>3.4461740111018182</c:v>
                </c:pt>
                <c:pt idx="26">
                  <c:v>3.6541911333218136</c:v>
                </c:pt>
                <c:pt idx="27">
                  <c:v>3.6612475434525411</c:v>
                </c:pt>
                <c:pt idx="28">
                  <c:v>3.3435520971133079</c:v>
                </c:pt>
                <c:pt idx="29">
                  <c:v>3.3678741143752497</c:v>
                </c:pt>
                <c:pt idx="30">
                  <c:v>3.3106018414200489</c:v>
                </c:pt>
                <c:pt idx="31">
                  <c:v>2.9932829960163509</c:v>
                </c:pt>
                <c:pt idx="32">
                  <c:v>2.9865680333579943</c:v>
                </c:pt>
                <c:pt idx="33">
                  <c:v>2.7161550466875157</c:v>
                </c:pt>
                <c:pt idx="34">
                  <c:v>2.717629282568391</c:v>
                </c:pt>
                <c:pt idx="35">
                  <c:v>2.7717553187449604</c:v>
                </c:pt>
                <c:pt idx="36">
                  <c:v>3.0594518413143241</c:v>
                </c:pt>
                <c:pt idx="37">
                  <c:v>3.2455831954445991</c:v>
                </c:pt>
                <c:pt idx="38">
                  <c:v>3.1440128935123202</c:v>
                </c:pt>
                <c:pt idx="39">
                  <c:v>3.348176507302536</c:v>
                </c:pt>
                <c:pt idx="40">
                  <c:v>3.3282600761212531</c:v>
                </c:pt>
                <c:pt idx="41">
                  <c:v>3.2041204921858082</c:v>
                </c:pt>
                <c:pt idx="42">
                  <c:v>2.9499804748825929</c:v>
                </c:pt>
                <c:pt idx="43">
                  <c:v>3.2362303561306702</c:v>
                </c:pt>
                <c:pt idx="44">
                  <c:v>3.4462010231300435</c:v>
                </c:pt>
                <c:pt idx="45">
                  <c:v>3.156295513515702</c:v>
                </c:pt>
                <c:pt idx="46">
                  <c:v>2.6493223299590989</c:v>
                </c:pt>
                <c:pt idx="47">
                  <c:v>2.7505112444443749</c:v>
                </c:pt>
                <c:pt idx="48">
                  <c:v>2.6955529544406143</c:v>
                </c:pt>
                <c:pt idx="49">
                  <c:v>3.3574710292872831</c:v>
                </c:pt>
                <c:pt idx="50">
                  <c:v>3.6714675530520737</c:v>
                </c:pt>
                <c:pt idx="51">
                  <c:v>3.6921341581226801</c:v>
                </c:pt>
                <c:pt idx="52">
                  <c:v>3.8523869571957223</c:v>
                </c:pt>
                <c:pt idx="53">
                  <c:v>3.779432781677516</c:v>
                </c:pt>
                <c:pt idx="54">
                  <c:v>3.8901937000521629</c:v>
                </c:pt>
                <c:pt idx="55">
                  <c:v>3.7010587784207494</c:v>
                </c:pt>
                <c:pt idx="56">
                  <c:v>3.6924961156832463</c:v>
                </c:pt>
                <c:pt idx="57">
                  <c:v>3.7822302160169152</c:v>
                </c:pt>
                <c:pt idx="58">
                  <c:v>3.6741956583168878</c:v>
                </c:pt>
                <c:pt idx="59">
                  <c:v>3.7914533334822855</c:v>
                </c:pt>
                <c:pt idx="60">
                  <c:v>3.9394937749076111</c:v>
                </c:pt>
                <c:pt idx="61">
                  <c:v>4.0402182153173767</c:v>
                </c:pt>
                <c:pt idx="62">
                  <c:v>3.6397583081066505</c:v>
                </c:pt>
                <c:pt idx="63">
                  <c:v>3.4087975801811536</c:v>
                </c:pt>
                <c:pt idx="64">
                  <c:v>3.5685718259978381</c:v>
                </c:pt>
                <c:pt idx="65">
                  <c:v>3.4747885925911408</c:v>
                </c:pt>
                <c:pt idx="66">
                  <c:v>3.7574149878673082</c:v>
                </c:pt>
                <c:pt idx="67">
                  <c:v>3.5954779602886395</c:v>
                </c:pt>
                <c:pt idx="68">
                  <c:v>3.5754699521685072</c:v>
                </c:pt>
                <c:pt idx="69">
                  <c:v>3.2094005801745062</c:v>
                </c:pt>
                <c:pt idx="70">
                  <c:v>3.4681290616486367</c:v>
                </c:pt>
                <c:pt idx="71">
                  <c:v>3.4419443392260307</c:v>
                </c:pt>
                <c:pt idx="72">
                  <c:v>3.3581064495158568</c:v>
                </c:pt>
                <c:pt idx="73">
                  <c:v>3.3967174383508625</c:v>
                </c:pt>
                <c:pt idx="74">
                  <c:v>3.2846838189032592</c:v>
                </c:pt>
                <c:pt idx="75">
                  <c:v>3.2163005302828132</c:v>
                </c:pt>
                <c:pt idx="76">
                  <c:v>3.3044973812211751</c:v>
                </c:pt>
                <c:pt idx="77">
                  <c:v>3.3177252212824642</c:v>
                </c:pt>
                <c:pt idx="78">
                  <c:v>3.0953411563648836</c:v>
                </c:pt>
                <c:pt idx="79">
                  <c:v>3.0009054505555586</c:v>
                </c:pt>
                <c:pt idx="80">
                  <c:v>3.5017783706453756</c:v>
                </c:pt>
                <c:pt idx="81">
                  <c:v>3.7045076967971626</c:v>
                </c:pt>
                <c:pt idx="82">
                  <c:v>3.8210576777159435</c:v>
                </c:pt>
                <c:pt idx="83">
                  <c:v>3.5687760807943212</c:v>
                </c:pt>
                <c:pt idx="84">
                  <c:v>3.64091163715542</c:v>
                </c:pt>
                <c:pt idx="85">
                  <c:v>3.5854663764114578</c:v>
                </c:pt>
                <c:pt idx="86">
                  <c:v>3.4014818195269152</c:v>
                </c:pt>
                <c:pt idx="87">
                  <c:v>3.0420161289324144</c:v>
                </c:pt>
                <c:pt idx="88">
                  <c:v>3.0739203729656452</c:v>
                </c:pt>
                <c:pt idx="89">
                  <c:v>3.3318587478200734</c:v>
                </c:pt>
                <c:pt idx="90">
                  <c:v>3.892534137093413</c:v>
                </c:pt>
                <c:pt idx="91">
                  <c:v>3.3420888358061505</c:v>
                </c:pt>
                <c:pt idx="92">
                  <c:v>3.14512457892548</c:v>
                </c:pt>
                <c:pt idx="93">
                  <c:v>3.4479534788173272</c:v>
                </c:pt>
                <c:pt idx="94">
                  <c:v>3.4804935983240672</c:v>
                </c:pt>
                <c:pt idx="95">
                  <c:v>3.3872832480622446</c:v>
                </c:pt>
                <c:pt idx="96">
                  <c:v>3.3665081419871581</c:v>
                </c:pt>
                <c:pt idx="97">
                  <c:v>3.43580986547421</c:v>
                </c:pt>
                <c:pt idx="98">
                  <c:v>3.1385858961537139</c:v>
                </c:pt>
                <c:pt idx="99">
                  <c:v>2.9224465113255591</c:v>
                </c:pt>
                <c:pt idx="100">
                  <c:v>2.9059455865567934</c:v>
                </c:pt>
                <c:pt idx="101">
                  <c:v>3.2607208942722172</c:v>
                </c:pt>
                <c:pt idx="102">
                  <c:v>3.1264620782345278</c:v>
                </c:pt>
                <c:pt idx="103">
                  <c:v>3.0550613450821182</c:v>
                </c:pt>
                <c:pt idx="104">
                  <c:v>3.3430894276155176</c:v>
                </c:pt>
                <c:pt idx="105">
                  <c:v>3.2744993870510259</c:v>
                </c:pt>
                <c:pt idx="106">
                  <c:v>3.2768706027226995</c:v>
                </c:pt>
                <c:pt idx="107">
                  <c:v>3.2180987081747952</c:v>
                </c:pt>
                <c:pt idx="108">
                  <c:v>3.1197737079430281</c:v>
                </c:pt>
                <c:pt idx="109">
                  <c:v>2.9767878822950382</c:v>
                </c:pt>
                <c:pt idx="110">
                  <c:v>3.0750092281891548</c:v>
                </c:pt>
                <c:pt idx="111">
                  <c:v>3.4947792388190817</c:v>
                </c:pt>
                <c:pt idx="112">
                  <c:v>3.4864783224953508</c:v>
                </c:pt>
                <c:pt idx="113">
                  <c:v>3.3337173643286526</c:v>
                </c:pt>
                <c:pt idx="114">
                  <c:v>3.1599659686975206</c:v>
                </c:pt>
                <c:pt idx="115">
                  <c:v>2.9834973064475778</c:v>
                </c:pt>
                <c:pt idx="116">
                  <c:v>2.4147447569909466</c:v>
                </c:pt>
                <c:pt idx="117">
                  <c:v>2.5976857357955683</c:v>
                </c:pt>
                <c:pt idx="118">
                  <c:v>2.8667056394764665</c:v>
                </c:pt>
                <c:pt idx="119">
                  <c:v>2.9797898517392518</c:v>
                </c:pt>
                <c:pt idx="120">
                  <c:v>2.9844782350719785</c:v>
                </c:pt>
                <c:pt idx="121">
                  <c:v>3.1629810778259384</c:v>
                </c:pt>
                <c:pt idx="122">
                  <c:v>3.2969082477697604</c:v>
                </c:pt>
                <c:pt idx="123">
                  <c:v>3.6301305316026582</c:v>
                </c:pt>
                <c:pt idx="124">
                  <c:v>3.498023432050819</c:v>
                </c:pt>
                <c:pt idx="125">
                  <c:v>3.3548344479926748</c:v>
                </c:pt>
                <c:pt idx="126">
                  <c:v>2.9921017330514061</c:v>
                </c:pt>
                <c:pt idx="127">
                  <c:v>2.8746077977913318</c:v>
                </c:pt>
                <c:pt idx="128">
                  <c:v>2.79605851958731</c:v>
                </c:pt>
                <c:pt idx="129">
                  <c:v>2.72553437878853</c:v>
                </c:pt>
                <c:pt idx="130">
                  <c:v>2.8901078105975762</c:v>
                </c:pt>
                <c:pt idx="131">
                  <c:v>2.6435729871741693</c:v>
                </c:pt>
                <c:pt idx="132">
                  <c:v>2.7119423327972267</c:v>
                </c:pt>
                <c:pt idx="133">
                  <c:v>2.2637057025147707</c:v>
                </c:pt>
                <c:pt idx="134">
                  <c:v>2.3729183010871107</c:v>
                </c:pt>
                <c:pt idx="135">
                  <c:v>2.2341183127782704</c:v>
                </c:pt>
                <c:pt idx="136">
                  <c:v>2.5591040743182263</c:v>
                </c:pt>
                <c:pt idx="137">
                  <c:v>2.8984178049878566</c:v>
                </c:pt>
                <c:pt idx="138">
                  <c:v>3.0737347246548743</c:v>
                </c:pt>
                <c:pt idx="139">
                  <c:v>3.1204925348341397</c:v>
                </c:pt>
                <c:pt idx="140">
                  <c:v>3.0828681824821569</c:v>
                </c:pt>
                <c:pt idx="141">
                  <c:v>3.3090630775647809</c:v>
                </c:pt>
                <c:pt idx="142">
                  <c:v>2.8196348070542108</c:v>
                </c:pt>
                <c:pt idx="143">
                  <c:v>2.813750379523797</c:v>
                </c:pt>
                <c:pt idx="144">
                  <c:v>2.6216804361198207</c:v>
                </c:pt>
                <c:pt idx="145">
                  <c:v>2.7734187739934342</c:v>
                </c:pt>
                <c:pt idx="146">
                  <c:v>2.9895869292100721</c:v>
                </c:pt>
                <c:pt idx="147">
                  <c:v>3.0665902219907206</c:v>
                </c:pt>
                <c:pt idx="148">
                  <c:v>3.3897694033549524</c:v>
                </c:pt>
                <c:pt idx="149">
                  <c:v>2.8267143420153835</c:v>
                </c:pt>
                <c:pt idx="150">
                  <c:v>2.6809651205479272</c:v>
                </c:pt>
                <c:pt idx="151">
                  <c:v>2.8028719475432768</c:v>
                </c:pt>
                <c:pt idx="152">
                  <c:v>3.4749311145451607</c:v>
                </c:pt>
                <c:pt idx="153">
                  <c:v>3.5162388236254349</c:v>
                </c:pt>
                <c:pt idx="154">
                  <c:v>3.2242929204886508</c:v>
                </c:pt>
                <c:pt idx="155">
                  <c:v>3.7225695533760392</c:v>
                </c:pt>
                <c:pt idx="156">
                  <c:v>3.4765052764988722</c:v>
                </c:pt>
                <c:pt idx="157">
                  <c:v>3.1661294447115718</c:v>
                </c:pt>
                <c:pt idx="158">
                  <c:v>3.1763054602402363</c:v>
                </c:pt>
                <c:pt idx="159">
                  <c:v>2.8769485162180071</c:v>
                </c:pt>
                <c:pt idx="160">
                  <c:v>2.4378484994391343</c:v>
                </c:pt>
                <c:pt idx="161">
                  <c:v>2.5136160318338878</c:v>
                </c:pt>
                <c:pt idx="162">
                  <c:v>2.2617200559257546</c:v>
                </c:pt>
                <c:pt idx="163">
                  <c:v>2.5372911164986935</c:v>
                </c:pt>
                <c:pt idx="164">
                  <c:v>2.6620024589391771</c:v>
                </c:pt>
                <c:pt idx="165">
                  <c:v>2.9657861174494178</c:v>
                </c:pt>
                <c:pt idx="166">
                  <c:v>2.890077811754129</c:v>
                </c:pt>
                <c:pt idx="167">
                  <c:v>2.9948260587024969</c:v>
                </c:pt>
                <c:pt idx="168">
                  <c:v>2.6195713471630393</c:v>
                </c:pt>
                <c:pt idx="169">
                  <c:v>2.6919506503063633</c:v>
                </c:pt>
                <c:pt idx="170">
                  <c:v>2.7888238179325575</c:v>
                </c:pt>
                <c:pt idx="171">
                  <c:v>3.1707156305468627</c:v>
                </c:pt>
                <c:pt idx="172">
                  <c:v>2.9044186523203805</c:v>
                </c:pt>
                <c:pt idx="173">
                  <c:v>2.7717768290590397</c:v>
                </c:pt>
                <c:pt idx="174">
                  <c:v>2.6283379836256113</c:v>
                </c:pt>
                <c:pt idx="175">
                  <c:v>2.4282750075182569</c:v>
                </c:pt>
                <c:pt idx="176">
                  <c:v>2.6212737924305674</c:v>
                </c:pt>
                <c:pt idx="177">
                  <c:v>2.7410132818266093</c:v>
                </c:pt>
                <c:pt idx="178">
                  <c:v>2.9429561263680979</c:v>
                </c:pt>
                <c:pt idx="179">
                  <c:v>2.9680332420675608</c:v>
                </c:pt>
                <c:pt idx="180">
                  <c:v>2.8044878050100599</c:v>
                </c:pt>
                <c:pt idx="181">
                  <c:v>2.8892086384999023</c:v>
                </c:pt>
                <c:pt idx="182">
                  <c:v>3.0514728306130161</c:v>
                </c:pt>
                <c:pt idx="183">
                  <c:v>2.9840309497552355</c:v>
                </c:pt>
                <c:pt idx="184">
                  <c:v>2.6765987544922529</c:v>
                </c:pt>
                <c:pt idx="185">
                  <c:v>2.9226965853213511</c:v>
                </c:pt>
                <c:pt idx="186">
                  <c:v>3.2693859175720266</c:v>
                </c:pt>
                <c:pt idx="187">
                  <c:v>3.1820513705159432</c:v>
                </c:pt>
                <c:pt idx="188">
                  <c:v>2.9298446639802393</c:v>
                </c:pt>
                <c:pt idx="189">
                  <c:v>3.1613429516534888</c:v>
                </c:pt>
                <c:pt idx="190">
                  <c:v>3.2538325383465323</c:v>
                </c:pt>
                <c:pt idx="191">
                  <c:v>3.4582201041818399</c:v>
                </c:pt>
                <c:pt idx="192">
                  <c:v>3.2087709682769177</c:v>
                </c:pt>
                <c:pt idx="193">
                  <c:v>3.0493540684524558</c:v>
                </c:pt>
                <c:pt idx="194">
                  <c:v>3.296188048270813</c:v>
                </c:pt>
                <c:pt idx="195">
                  <c:v>3.42896412886854</c:v>
                </c:pt>
                <c:pt idx="196">
                  <c:v>3.2848237719550615</c:v>
                </c:pt>
                <c:pt idx="197">
                  <c:v>3.2653299753726843</c:v>
                </c:pt>
                <c:pt idx="198">
                  <c:v>3.291871594716445</c:v>
                </c:pt>
                <c:pt idx="199">
                  <c:v>3.0009543358407598</c:v>
                </c:pt>
                <c:pt idx="200">
                  <c:v>2.7577231430608786</c:v>
                </c:pt>
                <c:pt idx="201">
                  <c:v>2.7783577639371035</c:v>
                </c:pt>
                <c:pt idx="202">
                  <c:v>2.6778544987142627</c:v>
                </c:pt>
                <c:pt idx="203">
                  <c:v>2.6893881788837248</c:v>
                </c:pt>
                <c:pt idx="204">
                  <c:v>2.9752283395143473</c:v>
                </c:pt>
                <c:pt idx="205">
                  <c:v>3.2127974816654472</c:v>
                </c:pt>
                <c:pt idx="206">
                  <c:v>3.6840447243542132</c:v>
                </c:pt>
                <c:pt idx="207">
                  <c:v>3.6805365988040299</c:v>
                </c:pt>
                <c:pt idx="208">
                  <c:v>3.2267205447383907</c:v>
                </c:pt>
                <c:pt idx="209">
                  <c:v>2.8917433102946544</c:v>
                </c:pt>
                <c:pt idx="210">
                  <c:v>2.8499275881182302</c:v>
                </c:pt>
                <c:pt idx="211">
                  <c:v>2.7382987360935207</c:v>
                </c:pt>
                <c:pt idx="212">
                  <c:v>3.0601938004206271</c:v>
                </c:pt>
                <c:pt idx="213">
                  <c:v>3.3669023538691945</c:v>
                </c:pt>
                <c:pt idx="214">
                  <c:v>3.3816876465054357</c:v>
                </c:pt>
                <c:pt idx="215">
                  <c:v>3.216644441816221</c:v>
                </c:pt>
                <c:pt idx="216">
                  <c:v>2.9154822678847538</c:v>
                </c:pt>
                <c:pt idx="217">
                  <c:v>2.7368320502084078</c:v>
                </c:pt>
                <c:pt idx="218">
                  <c:v>2.6928320884694941</c:v>
                </c:pt>
                <c:pt idx="219">
                  <c:v>2.7532082394198829</c:v>
                </c:pt>
                <c:pt idx="220">
                  <c:v>2.516362884079248</c:v>
                </c:pt>
                <c:pt idx="221">
                  <c:v>2.9158701382213983</c:v>
                </c:pt>
                <c:pt idx="222">
                  <c:v>3.0562923273525633</c:v>
                </c:pt>
                <c:pt idx="223">
                  <c:v>2.7689212195453599</c:v>
                </c:pt>
                <c:pt idx="224">
                  <c:v>2.9007134413684343</c:v>
                </c:pt>
                <c:pt idx="225">
                  <c:v>3.156365285652484</c:v>
                </c:pt>
                <c:pt idx="226">
                  <c:v>2.9866802052659249</c:v>
                </c:pt>
                <c:pt idx="227">
                  <c:v>3.2946068756518705</c:v>
                </c:pt>
                <c:pt idx="228">
                  <c:v>2.9772418354082579</c:v>
                </c:pt>
                <c:pt idx="229">
                  <c:v>2.988404388587738</c:v>
                </c:pt>
                <c:pt idx="230">
                  <c:v>3.0820587416575749</c:v>
                </c:pt>
                <c:pt idx="231">
                  <c:v>2.6207502445307069</c:v>
                </c:pt>
                <c:pt idx="232">
                  <c:v>2.5583827977518352</c:v>
                </c:pt>
                <c:pt idx="233">
                  <c:v>2.2171242708542929</c:v>
                </c:pt>
                <c:pt idx="234">
                  <c:v>2.1639598875358956</c:v>
                </c:pt>
                <c:pt idx="235">
                  <c:v>2.588161407107104</c:v>
                </c:pt>
                <c:pt idx="236">
                  <c:v>2.8821406485996826</c:v>
                </c:pt>
                <c:pt idx="237">
                  <c:v>3.5299185299713405</c:v>
                </c:pt>
                <c:pt idx="238">
                  <c:v>3.5071571252014744</c:v>
                </c:pt>
                <c:pt idx="239">
                  <c:v>3.4911378611187152</c:v>
                </c:pt>
                <c:pt idx="240">
                  <c:v>3.3197465005208473</c:v>
                </c:pt>
                <c:pt idx="241">
                  <c:v>3.2090400017101381</c:v>
                </c:pt>
                <c:pt idx="242">
                  <c:v>3.1511790382998988</c:v>
                </c:pt>
                <c:pt idx="243">
                  <c:v>3.1998469208896538</c:v>
                </c:pt>
                <c:pt idx="244">
                  <c:v>2.7312415385164952</c:v>
                </c:pt>
                <c:pt idx="245">
                  <c:v>2.7951656706624082</c:v>
                </c:pt>
                <c:pt idx="246">
                  <c:v>2.9304144752856667</c:v>
                </c:pt>
                <c:pt idx="247">
                  <c:v>3.2138100962769114</c:v>
                </c:pt>
                <c:pt idx="248">
                  <c:v>3.44127566639771</c:v>
                </c:pt>
                <c:pt idx="249">
                  <c:v>3.3884276691940647</c:v>
                </c:pt>
                <c:pt idx="250">
                  <c:v>3.3309926218520083</c:v>
                </c:pt>
                <c:pt idx="251">
                  <c:v>3.0880778509339177</c:v>
                </c:pt>
                <c:pt idx="252">
                  <c:v>3.3331792948222194</c:v>
                </c:pt>
                <c:pt idx="253">
                  <c:v>3.0766925211992904</c:v>
                </c:pt>
                <c:pt idx="254">
                  <c:v>2.8522604078866176</c:v>
                </c:pt>
                <c:pt idx="255">
                  <c:v>2.8404227823169981</c:v>
                </c:pt>
                <c:pt idx="256">
                  <c:v>2.823706488866863</c:v>
                </c:pt>
                <c:pt idx="257">
                  <c:v>2.7985569444809633</c:v>
                </c:pt>
                <c:pt idx="258">
                  <c:v>2.8427589122545913</c:v>
                </c:pt>
                <c:pt idx="259">
                  <c:v>3.3115303644586178</c:v>
                </c:pt>
                <c:pt idx="260">
                  <c:v>3.182328604102842</c:v>
                </c:pt>
                <c:pt idx="261">
                  <c:v>3.2300576183026219</c:v>
                </c:pt>
                <c:pt idx="262">
                  <c:v>3.4030796636010101</c:v>
                </c:pt>
                <c:pt idx="263">
                  <c:v>3.1581957618448788</c:v>
                </c:pt>
                <c:pt idx="264">
                  <c:v>2.8434872712238213</c:v>
                </c:pt>
                <c:pt idx="265">
                  <c:v>2.7465329820319839</c:v>
                </c:pt>
                <c:pt idx="266">
                  <c:v>2.7615137392491014</c:v>
                </c:pt>
                <c:pt idx="267">
                  <c:v>2.8173420027594283</c:v>
                </c:pt>
                <c:pt idx="268">
                  <c:v>2.9097818918622291</c:v>
                </c:pt>
                <c:pt idx="269">
                  <c:v>2.698662801883231</c:v>
                </c:pt>
                <c:pt idx="270">
                  <c:v>2.445069338244839</c:v>
                </c:pt>
                <c:pt idx="271">
                  <c:v>2.3250933024678053</c:v>
                </c:pt>
                <c:pt idx="272">
                  <c:v>2.1784140316158487</c:v>
                </c:pt>
                <c:pt idx="273">
                  <c:v>2.0895681966421349</c:v>
                </c:pt>
                <c:pt idx="274">
                  <c:v>2.2280179254675514</c:v>
                </c:pt>
                <c:pt idx="275">
                  <c:v>2.2863048301902351</c:v>
                </c:pt>
                <c:pt idx="276">
                  <c:v>2.3802496409853333</c:v>
                </c:pt>
                <c:pt idx="277">
                  <c:v>2.9519863761026541</c:v>
                </c:pt>
                <c:pt idx="278">
                  <c:v>3.3772572831660974</c:v>
                </c:pt>
                <c:pt idx="279">
                  <c:v>3.6498531844488888</c:v>
                </c:pt>
                <c:pt idx="280">
                  <c:v>3.7168780921201194</c:v>
                </c:pt>
                <c:pt idx="281">
                  <c:v>3.7608523959069422</c:v>
                </c:pt>
                <c:pt idx="282">
                  <c:v>3.9542987623765433</c:v>
                </c:pt>
                <c:pt idx="283">
                  <c:v>3.5395436195782168</c:v>
                </c:pt>
                <c:pt idx="284">
                  <c:v>3.4819265633855245</c:v>
                </c:pt>
                <c:pt idx="285">
                  <c:v>3.9859443050103454</c:v>
                </c:pt>
                <c:pt idx="286">
                  <c:v>3.8394539323647212</c:v>
                </c:pt>
                <c:pt idx="287">
                  <c:v>3.8885587939893784</c:v>
                </c:pt>
                <c:pt idx="288">
                  <c:v>3.6775378813241373</c:v>
                </c:pt>
                <c:pt idx="289">
                  <c:v>3.6869961435357408</c:v>
                </c:pt>
                <c:pt idx="290">
                  <c:v>3.8586170508607047</c:v>
                </c:pt>
                <c:pt idx="291">
                  <c:v>3.7931408527575181</c:v>
                </c:pt>
                <c:pt idx="292">
                  <c:v>3.9302895824593751</c:v>
                </c:pt>
                <c:pt idx="293">
                  <c:v>3.702598926884944</c:v>
                </c:pt>
                <c:pt idx="294">
                  <c:v>3.2789310484171841</c:v>
                </c:pt>
                <c:pt idx="295">
                  <c:v>3.7595075565854605</c:v>
                </c:pt>
                <c:pt idx="296">
                  <c:v>4.1274163531880896</c:v>
                </c:pt>
                <c:pt idx="297">
                  <c:v>3.5700855482862792</c:v>
                </c:pt>
                <c:pt idx="298">
                  <c:v>3.3701122465759918</c:v>
                </c:pt>
                <c:pt idx="299">
                  <c:v>3.4046463431046168</c:v>
                </c:pt>
                <c:pt idx="300">
                  <c:v>3.8075699768700839</c:v>
                </c:pt>
                <c:pt idx="301">
                  <c:v>3.5633371335597142</c:v>
                </c:pt>
                <c:pt idx="302">
                  <c:v>3.3868011039174473</c:v>
                </c:pt>
                <c:pt idx="303">
                  <c:v>3.4345612974147279</c:v>
                </c:pt>
                <c:pt idx="304">
                  <c:v>3.559953168628645</c:v>
                </c:pt>
                <c:pt idx="305">
                  <c:v>3.4169142691159426</c:v>
                </c:pt>
                <c:pt idx="306">
                  <c:v>2.9701601687179009</c:v>
                </c:pt>
                <c:pt idx="307">
                  <c:v>3.0204271820666286</c:v>
                </c:pt>
                <c:pt idx="308">
                  <c:v>3.2543794149965279</c:v>
                </c:pt>
                <c:pt idx="309">
                  <c:v>3.1025291537181596</c:v>
                </c:pt>
                <c:pt idx="310">
                  <c:v>3.209613676721387</c:v>
                </c:pt>
                <c:pt idx="311">
                  <c:v>3.4087194626750694</c:v>
                </c:pt>
                <c:pt idx="312">
                  <c:v>3.6571332182364027</c:v>
                </c:pt>
                <c:pt idx="313">
                  <c:v>3.6788226923510039</c:v>
                </c:pt>
                <c:pt idx="314">
                  <c:v>3.5489863845575078</c:v>
                </c:pt>
                <c:pt idx="315">
                  <c:v>3.188651978809907</c:v>
                </c:pt>
                <c:pt idx="316">
                  <c:v>3.3308931617990232</c:v>
                </c:pt>
                <c:pt idx="317">
                  <c:v>3.5612899828130247</c:v>
                </c:pt>
                <c:pt idx="318">
                  <c:v>3.3420999797209188</c:v>
                </c:pt>
                <c:pt idx="319">
                  <c:v>3.4656877820196792</c:v>
                </c:pt>
                <c:pt idx="320">
                  <c:v>3.5826910248601278</c:v>
                </c:pt>
                <c:pt idx="321">
                  <c:v>3.526602286904041</c:v>
                </c:pt>
                <c:pt idx="322">
                  <c:v>3.500125960052908</c:v>
                </c:pt>
                <c:pt idx="323">
                  <c:v>3.2783223494190459</c:v>
                </c:pt>
                <c:pt idx="324">
                  <c:v>3.0242892226261735</c:v>
                </c:pt>
                <c:pt idx="325">
                  <c:v>3.0618863003528762</c:v>
                </c:pt>
                <c:pt idx="326">
                  <c:v>2.9761603647098469</c:v>
                </c:pt>
                <c:pt idx="327">
                  <c:v>3.1261515712684114</c:v>
                </c:pt>
                <c:pt idx="328">
                  <c:v>3.0342520155772279</c:v>
                </c:pt>
                <c:pt idx="329">
                  <c:v>2.9439312211165496</c:v>
                </c:pt>
                <c:pt idx="330">
                  <c:v>2.8082229738922666</c:v>
                </c:pt>
                <c:pt idx="331">
                  <c:v>2.7446419210105581</c:v>
                </c:pt>
                <c:pt idx="332">
                  <c:v>2.9260916280840115</c:v>
                </c:pt>
                <c:pt idx="333">
                  <c:v>2.5818548749474002</c:v>
                </c:pt>
                <c:pt idx="334">
                  <c:v>2.8250752827154457</c:v>
                </c:pt>
                <c:pt idx="335">
                  <c:v>2.4132406403579219</c:v>
                </c:pt>
                <c:pt idx="336">
                  <c:v>2.1437177838790293</c:v>
                </c:pt>
                <c:pt idx="337">
                  <c:v>2.3560984538803229</c:v>
                </c:pt>
                <c:pt idx="338">
                  <c:v>2.2498677427592706</c:v>
                </c:pt>
                <c:pt idx="339">
                  <c:v>2.252918653671935</c:v>
                </c:pt>
                <c:pt idx="340">
                  <c:v>2.1481346264255849</c:v>
                </c:pt>
                <c:pt idx="341">
                  <c:v>2.1150858256746878</c:v>
                </c:pt>
                <c:pt idx="342">
                  <c:v>2.2137221977362436</c:v>
                </c:pt>
                <c:pt idx="343">
                  <c:v>2.5924403424698133</c:v>
                </c:pt>
                <c:pt idx="344">
                  <c:v>2.8372163990859707</c:v>
                </c:pt>
                <c:pt idx="345">
                  <c:v>3.0551334042157379</c:v>
                </c:pt>
                <c:pt idx="346">
                  <c:v>2.8599135537645806</c:v>
                </c:pt>
                <c:pt idx="347">
                  <c:v>2.9161833215677047</c:v>
                </c:pt>
                <c:pt idx="348">
                  <c:v>2.6596229681754155</c:v>
                </c:pt>
                <c:pt idx="349">
                  <c:v>2.9916755212175632</c:v>
                </c:pt>
                <c:pt idx="350">
                  <c:v>3.3082114916353222</c:v>
                </c:pt>
                <c:pt idx="351">
                  <c:v>3.33511086723172</c:v>
                </c:pt>
                <c:pt idx="352">
                  <c:v>2.9415523516573399</c:v>
                </c:pt>
                <c:pt idx="353">
                  <c:v>3.0290009088851408</c:v>
                </c:pt>
                <c:pt idx="354">
                  <c:v>3.1330204408732509</c:v>
                </c:pt>
                <c:pt idx="355">
                  <c:v>2.867336091275158</c:v>
                </c:pt>
                <c:pt idx="356">
                  <c:v>2.97718451599762</c:v>
                </c:pt>
                <c:pt idx="357">
                  <c:v>2.9585185621308074</c:v>
                </c:pt>
                <c:pt idx="358">
                  <c:v>2.9557365193132044</c:v>
                </c:pt>
                <c:pt idx="359">
                  <c:v>2.9942653868618323</c:v>
                </c:pt>
                <c:pt idx="360">
                  <c:v>2.8797599966624721</c:v>
                </c:pt>
                <c:pt idx="361">
                  <c:v>2.5864183544154087</c:v>
                </c:pt>
              </c:numCache>
            </c:numRef>
          </c:val>
          <c:smooth val="0"/>
        </c:ser>
        <c:ser>
          <c:idx val="1"/>
          <c:order val="1"/>
          <c:tx>
            <c:v>מחלקה ב'</c:v>
          </c:tx>
          <c:spPr>
            <a:ln w="38100">
              <a:solidFill>
                <a:schemeClr val="accent6"/>
              </a:solidFill>
            </a:ln>
          </c:spPr>
          <c:marker>
            <c:symbol val="none"/>
          </c:marker>
          <c:val>
            <c:numRef>
              <c:f>'95% arr rate+Replace Beds num'!$F$2:$F$363</c:f>
              <c:numCache>
                <c:formatCode>General</c:formatCode>
                <c:ptCount val="362"/>
                <c:pt idx="0">
                  <c:v>0.63159256570710265</c:v>
                </c:pt>
                <c:pt idx="1">
                  <c:v>1.0550769555987582</c:v>
                </c:pt>
                <c:pt idx="2">
                  <c:v>1.5743660056070574</c:v>
                </c:pt>
                <c:pt idx="3">
                  <c:v>1.9021899069847648</c:v>
                </c:pt>
                <c:pt idx="4">
                  <c:v>2.1325611161655553</c:v>
                </c:pt>
                <c:pt idx="5">
                  <c:v>2.1899810067882712</c:v>
                </c:pt>
                <c:pt idx="6">
                  <c:v>2.1548590579413163</c:v>
                </c:pt>
                <c:pt idx="7">
                  <c:v>2.0914761070473284</c:v>
                </c:pt>
                <c:pt idx="8">
                  <c:v>2.4055292886944506</c:v>
                </c:pt>
                <c:pt idx="9">
                  <c:v>2.4528016799024748</c:v>
                </c:pt>
                <c:pt idx="10">
                  <c:v>2.7812872399774728</c:v>
                </c:pt>
                <c:pt idx="11">
                  <c:v>2.6746428548706627</c:v>
                </c:pt>
                <c:pt idx="12">
                  <c:v>2.2079701940952772</c:v>
                </c:pt>
                <c:pt idx="13">
                  <c:v>2.6337638379535311</c:v>
                </c:pt>
                <c:pt idx="14">
                  <c:v>2.6215455869333133</c:v>
                </c:pt>
                <c:pt idx="15">
                  <c:v>2.7006024920571576</c:v>
                </c:pt>
                <c:pt idx="16">
                  <c:v>2.7983515507142269</c:v>
                </c:pt>
                <c:pt idx="17">
                  <c:v>2.8357302569241316</c:v>
                </c:pt>
                <c:pt idx="18">
                  <c:v>2.8996501580689107</c:v>
                </c:pt>
                <c:pt idx="19">
                  <c:v>3.1951650375565142</c:v>
                </c:pt>
                <c:pt idx="20">
                  <c:v>3.2451890381214175</c:v>
                </c:pt>
                <c:pt idx="21">
                  <c:v>3.2422790670690032</c:v>
                </c:pt>
                <c:pt idx="22">
                  <c:v>3.4065180267122308</c:v>
                </c:pt>
                <c:pt idx="23">
                  <c:v>3.3397922669372946</c:v>
                </c:pt>
                <c:pt idx="24">
                  <c:v>3.2986402955615888</c:v>
                </c:pt>
                <c:pt idx="25">
                  <c:v>3.1780827190623482</c:v>
                </c:pt>
                <c:pt idx="26">
                  <c:v>3.3754109007432667</c:v>
                </c:pt>
                <c:pt idx="27">
                  <c:v>3.3005412511566532</c:v>
                </c:pt>
                <c:pt idx="28">
                  <c:v>3.2845549175329598</c:v>
                </c:pt>
                <c:pt idx="29">
                  <c:v>3.2638835300458902</c:v>
                </c:pt>
                <c:pt idx="30">
                  <c:v>3.2911049605833451</c:v>
                </c:pt>
                <c:pt idx="31">
                  <c:v>3.0762558590876568</c:v>
                </c:pt>
                <c:pt idx="32">
                  <c:v>3.0047718595496811</c:v>
                </c:pt>
                <c:pt idx="33">
                  <c:v>2.8155539291870419</c:v>
                </c:pt>
                <c:pt idx="34">
                  <c:v>2.6109657901401988</c:v>
                </c:pt>
                <c:pt idx="35">
                  <c:v>2.7335272060387958</c:v>
                </c:pt>
                <c:pt idx="36">
                  <c:v>3.277874304453368</c:v>
                </c:pt>
                <c:pt idx="37">
                  <c:v>3.1499043087083756</c:v>
                </c:pt>
                <c:pt idx="38">
                  <c:v>3.2742756842131899</c:v>
                </c:pt>
                <c:pt idx="39">
                  <c:v>3.2148614785728902</c:v>
                </c:pt>
                <c:pt idx="40">
                  <c:v>3.3604582154113278</c:v>
                </c:pt>
                <c:pt idx="41">
                  <c:v>3.3508618122153222</c:v>
                </c:pt>
                <c:pt idx="42">
                  <c:v>3.0374008844860607</c:v>
                </c:pt>
                <c:pt idx="43">
                  <c:v>2.9816635103821074</c:v>
                </c:pt>
                <c:pt idx="44">
                  <c:v>3.2253822259819547</c:v>
                </c:pt>
                <c:pt idx="45">
                  <c:v>2.9187509734382697</c:v>
                </c:pt>
                <c:pt idx="46">
                  <c:v>2.9385260794145194</c:v>
                </c:pt>
                <c:pt idx="47">
                  <c:v>2.9171945218069895</c:v>
                </c:pt>
                <c:pt idx="48">
                  <c:v>2.7820364743994159</c:v>
                </c:pt>
                <c:pt idx="49">
                  <c:v>3.1500172615988515</c:v>
                </c:pt>
                <c:pt idx="50">
                  <c:v>3.2656719613263641</c:v>
                </c:pt>
                <c:pt idx="51">
                  <c:v>3.3855869655099498</c:v>
                </c:pt>
                <c:pt idx="52">
                  <c:v>3.351640902055089</c:v>
                </c:pt>
                <c:pt idx="53">
                  <c:v>3.3114757269794777</c:v>
                </c:pt>
                <c:pt idx="54">
                  <c:v>3.0800575302569242</c:v>
                </c:pt>
                <c:pt idx="55">
                  <c:v>3.4957803200789761</c:v>
                </c:pt>
                <c:pt idx="56">
                  <c:v>3.2371002146058885</c:v>
                </c:pt>
                <c:pt idx="57">
                  <c:v>3.3172592266271597</c:v>
                </c:pt>
                <c:pt idx="58">
                  <c:v>3.2953623587651792</c:v>
                </c:pt>
                <c:pt idx="59">
                  <c:v>3.2874797837148275</c:v>
                </c:pt>
                <c:pt idx="60">
                  <c:v>3.3808089905229841</c:v>
                </c:pt>
                <c:pt idx="61">
                  <c:v>3.3048425050216776</c:v>
                </c:pt>
                <c:pt idx="62">
                  <c:v>3.2684987408007586</c:v>
                </c:pt>
                <c:pt idx="63">
                  <c:v>3.5148682075490187</c:v>
                </c:pt>
                <c:pt idx="64">
                  <c:v>3.2095128647261082</c:v>
                </c:pt>
                <c:pt idx="65">
                  <c:v>3.1030130194756782</c:v>
                </c:pt>
                <c:pt idx="66">
                  <c:v>3.4161984548762825</c:v>
                </c:pt>
                <c:pt idx="67">
                  <c:v>3.3002197052968536</c:v>
                </c:pt>
                <c:pt idx="68">
                  <c:v>3.4180255898932033</c:v>
                </c:pt>
                <c:pt idx="69">
                  <c:v>3.5118761793100393</c:v>
                </c:pt>
                <c:pt idx="70">
                  <c:v>3.2833292139121903</c:v>
                </c:pt>
                <c:pt idx="71">
                  <c:v>3.2691668538099909</c:v>
                </c:pt>
                <c:pt idx="72">
                  <c:v>3.0257729142713674</c:v>
                </c:pt>
                <c:pt idx="73">
                  <c:v>3.3682660451748774</c:v>
                </c:pt>
                <c:pt idx="74">
                  <c:v>3.3764227131310105</c:v>
                </c:pt>
                <c:pt idx="75">
                  <c:v>3.3602700930524594</c:v>
                </c:pt>
                <c:pt idx="76">
                  <c:v>3.2519041320641842</c:v>
                </c:pt>
                <c:pt idx="77">
                  <c:v>2.9367641448541599</c:v>
                </c:pt>
                <c:pt idx="78">
                  <c:v>3.0480458112880568</c:v>
                </c:pt>
                <c:pt idx="79">
                  <c:v>2.9257117754001269</c:v>
                </c:pt>
                <c:pt idx="80">
                  <c:v>3.3042596578025094</c:v>
                </c:pt>
                <c:pt idx="81">
                  <c:v>3.3577223839660988</c:v>
                </c:pt>
                <c:pt idx="82">
                  <c:v>3.3851514170741783</c:v>
                </c:pt>
                <c:pt idx="83">
                  <c:v>3.3496105050064773</c:v>
                </c:pt>
                <c:pt idx="84">
                  <c:v>3.3476879698176782</c:v>
                </c:pt>
                <c:pt idx="85">
                  <c:v>3.2114495143614588</c:v>
                </c:pt>
                <c:pt idx="86">
                  <c:v>3.240156225159335</c:v>
                </c:pt>
                <c:pt idx="87">
                  <c:v>2.9076784464132643</c:v>
                </c:pt>
                <c:pt idx="88">
                  <c:v>3.0463135383863706</c:v>
                </c:pt>
                <c:pt idx="89">
                  <c:v>3.3243828456002951</c:v>
                </c:pt>
                <c:pt idx="90">
                  <c:v>3.1219894775225563</c:v>
                </c:pt>
                <c:pt idx="91">
                  <c:v>3.4625866733189836</c:v>
                </c:pt>
                <c:pt idx="92">
                  <c:v>3.3630423343653946</c:v>
                </c:pt>
                <c:pt idx="93">
                  <c:v>3.2755544783489232</c:v>
                </c:pt>
                <c:pt idx="94">
                  <c:v>3.2568099619031772</c:v>
                </c:pt>
                <c:pt idx="95">
                  <c:v>3.2412456721779241</c:v>
                </c:pt>
                <c:pt idx="96">
                  <c:v>3.2404054939005809</c:v>
                </c:pt>
                <c:pt idx="97">
                  <c:v>2.946864836305688</c:v>
                </c:pt>
                <c:pt idx="98">
                  <c:v>3.1198948861070495</c:v>
                </c:pt>
                <c:pt idx="99">
                  <c:v>2.7337204428536941</c:v>
                </c:pt>
                <c:pt idx="100">
                  <c:v>2.8343095874205542</c:v>
                </c:pt>
                <c:pt idx="101">
                  <c:v>3.0539170965211926</c:v>
                </c:pt>
                <c:pt idx="102">
                  <c:v>3.1715510599009922</c:v>
                </c:pt>
                <c:pt idx="103">
                  <c:v>3.0528069057303338</c:v>
                </c:pt>
                <c:pt idx="104">
                  <c:v>3.352753101246758</c:v>
                </c:pt>
                <c:pt idx="105">
                  <c:v>3.2812835837329355</c:v>
                </c:pt>
                <c:pt idx="106">
                  <c:v>3.1108617763018742</c:v>
                </c:pt>
                <c:pt idx="107">
                  <c:v>3.291953214146023</c:v>
                </c:pt>
                <c:pt idx="108">
                  <c:v>3.2898302538825241</c:v>
                </c:pt>
                <c:pt idx="109">
                  <c:v>2.9209490223894465</c:v>
                </c:pt>
                <c:pt idx="110">
                  <c:v>3.1567835437272533</c:v>
                </c:pt>
                <c:pt idx="111">
                  <c:v>3.1375869574019886</c:v>
                </c:pt>
                <c:pt idx="112">
                  <c:v>3.0552796108776388</c:v>
                </c:pt>
                <c:pt idx="113">
                  <c:v>3.1751340252993789</c:v>
                </c:pt>
                <c:pt idx="114">
                  <c:v>3.408758892084407</c:v>
                </c:pt>
                <c:pt idx="115">
                  <c:v>2.9660861265426877</c:v>
                </c:pt>
                <c:pt idx="116">
                  <c:v>2.6008507117518582</c:v>
                </c:pt>
                <c:pt idx="117">
                  <c:v>2.4002654400203545</c:v>
                </c:pt>
                <c:pt idx="118">
                  <c:v>2.1324586071858107</c:v>
                </c:pt>
                <c:pt idx="119">
                  <c:v>3.0292372034663457</c:v>
                </c:pt>
                <c:pt idx="120">
                  <c:v>2.9081686077478515</c:v>
                </c:pt>
                <c:pt idx="121">
                  <c:v>3.0423764809701317</c:v>
                </c:pt>
                <c:pt idx="122">
                  <c:v>3.1139669709621591</c:v>
                </c:pt>
                <c:pt idx="123">
                  <c:v>3.0591255568037834</c:v>
                </c:pt>
                <c:pt idx="124">
                  <c:v>3.4614753933273583</c:v>
                </c:pt>
                <c:pt idx="125">
                  <c:v>2.9804942559881056</c:v>
                </c:pt>
                <c:pt idx="126">
                  <c:v>2.9679924089171026</c:v>
                </c:pt>
                <c:pt idx="127">
                  <c:v>3.0700954831973148</c:v>
                </c:pt>
                <c:pt idx="128">
                  <c:v>2.8182663695967984</c:v>
                </c:pt>
                <c:pt idx="129">
                  <c:v>2.8951598300559938</c:v>
                </c:pt>
                <c:pt idx="130">
                  <c:v>2.9843640125290163</c:v>
                </c:pt>
                <c:pt idx="131">
                  <c:v>2.5555664594072773</c:v>
                </c:pt>
                <c:pt idx="132">
                  <c:v>2.2350652456172866</c:v>
                </c:pt>
                <c:pt idx="133">
                  <c:v>2.2324908698522035</c:v>
                </c:pt>
                <c:pt idx="134">
                  <c:v>2.4709690696810536</c:v>
                </c:pt>
                <c:pt idx="135">
                  <c:v>2.3685933729089412</c:v>
                </c:pt>
                <c:pt idx="136">
                  <c:v>2.8459375738690653</c:v>
                </c:pt>
                <c:pt idx="137">
                  <c:v>2.879689571534068</c:v>
                </c:pt>
                <c:pt idx="138">
                  <c:v>3.2907758937075311</c:v>
                </c:pt>
                <c:pt idx="139">
                  <c:v>3.2193981569362471</c:v>
                </c:pt>
                <c:pt idx="140">
                  <c:v>3.0769915524596172</c:v>
                </c:pt>
                <c:pt idx="141">
                  <c:v>3.3935219937706131</c:v>
                </c:pt>
                <c:pt idx="142">
                  <c:v>2.9400158041122437</c:v>
                </c:pt>
                <c:pt idx="143">
                  <c:v>2.8606274958280378</c:v>
                </c:pt>
                <c:pt idx="144">
                  <c:v>2.7591963659608609</c:v>
                </c:pt>
                <c:pt idx="145">
                  <c:v>2.7072904827418145</c:v>
                </c:pt>
                <c:pt idx="146">
                  <c:v>3.029957605606914</c:v>
                </c:pt>
                <c:pt idx="147">
                  <c:v>3.1419487612170429</c:v>
                </c:pt>
                <c:pt idx="148">
                  <c:v>3.4140787778648631</c:v>
                </c:pt>
                <c:pt idx="149">
                  <c:v>2.7603491954293276</c:v>
                </c:pt>
                <c:pt idx="150">
                  <c:v>2.8890501837028824</c:v>
                </c:pt>
                <c:pt idx="151">
                  <c:v>2.7506489695058121</c:v>
                </c:pt>
                <c:pt idx="152">
                  <c:v>3.1856881466865006</c:v>
                </c:pt>
                <c:pt idx="153">
                  <c:v>3.2623048298082544</c:v>
                </c:pt>
                <c:pt idx="154">
                  <c:v>3.2743630529497811</c:v>
                </c:pt>
                <c:pt idx="155">
                  <c:v>3.5016071916098253</c:v>
                </c:pt>
                <c:pt idx="156">
                  <c:v>3.3262593916665382</c:v>
                </c:pt>
                <c:pt idx="157">
                  <c:v>3.2652853241804003</c:v>
                </c:pt>
                <c:pt idx="158">
                  <c:v>3.0771480203059332</c:v>
                </c:pt>
                <c:pt idx="159">
                  <c:v>2.9259725878285234</c:v>
                </c:pt>
                <c:pt idx="160">
                  <c:v>2.5387529092314396</c:v>
                </c:pt>
                <c:pt idx="161">
                  <c:v>2.331529742337437</c:v>
                </c:pt>
                <c:pt idx="162">
                  <c:v>2.3888956803935288</c:v>
                </c:pt>
                <c:pt idx="163">
                  <c:v>2.7132949881895536</c:v>
                </c:pt>
                <c:pt idx="164">
                  <c:v>2.8658483110421309</c:v>
                </c:pt>
                <c:pt idx="165">
                  <c:v>3.1268295467793807</c:v>
                </c:pt>
                <c:pt idx="166">
                  <c:v>3.1559964943635044</c:v>
                </c:pt>
                <c:pt idx="167">
                  <c:v>3.0414432460973901</c:v>
                </c:pt>
                <c:pt idx="168">
                  <c:v>2.882874122887674</c:v>
                </c:pt>
                <c:pt idx="169">
                  <c:v>2.6444761822152789</c:v>
                </c:pt>
                <c:pt idx="170">
                  <c:v>2.8639087337212668</c:v>
                </c:pt>
                <c:pt idx="171">
                  <c:v>3.1568417594318197</c:v>
                </c:pt>
                <c:pt idx="172">
                  <c:v>2.9756981712400798</c:v>
                </c:pt>
                <c:pt idx="173">
                  <c:v>2.7493482452068752</c:v>
                </c:pt>
                <c:pt idx="174">
                  <c:v>2.5744488389513172</c:v>
                </c:pt>
                <c:pt idx="175">
                  <c:v>2.5199368991644087</c:v>
                </c:pt>
                <c:pt idx="176">
                  <c:v>2.7234549397163605</c:v>
                </c:pt>
                <c:pt idx="177">
                  <c:v>3.0534671692514301</c:v>
                </c:pt>
                <c:pt idx="178">
                  <c:v>3.3892000413349943</c:v>
                </c:pt>
                <c:pt idx="179">
                  <c:v>3.1811819743447276</c:v>
                </c:pt>
                <c:pt idx="180">
                  <c:v>3.0347582697783975</c:v>
                </c:pt>
                <c:pt idx="181">
                  <c:v>3.0784505964468347</c:v>
                </c:pt>
                <c:pt idx="182">
                  <c:v>3.190438420704266</c:v>
                </c:pt>
                <c:pt idx="183">
                  <c:v>2.9879553959184948</c:v>
                </c:pt>
                <c:pt idx="184">
                  <c:v>2.6865405782958631</c:v>
                </c:pt>
                <c:pt idx="185">
                  <c:v>2.5015170830919278</c:v>
                </c:pt>
                <c:pt idx="186">
                  <c:v>3.1327637559452337</c:v>
                </c:pt>
                <c:pt idx="187">
                  <c:v>3.4109145225940036</c:v>
                </c:pt>
                <c:pt idx="188">
                  <c:v>3.1225801492718985</c:v>
                </c:pt>
                <c:pt idx="189">
                  <c:v>3.0556776000786461</c:v>
                </c:pt>
                <c:pt idx="190">
                  <c:v>3.2291914395770669</c:v>
                </c:pt>
                <c:pt idx="191">
                  <c:v>3.2929877066317519</c:v>
                </c:pt>
                <c:pt idx="192">
                  <c:v>3.3776936759788749</c:v>
                </c:pt>
                <c:pt idx="193">
                  <c:v>3.1276664589081444</c:v>
                </c:pt>
                <c:pt idx="194">
                  <c:v>3.2984585309000267</c:v>
                </c:pt>
                <c:pt idx="195">
                  <c:v>3.1758839393082341</c:v>
                </c:pt>
                <c:pt idx="196">
                  <c:v>3.2819606151675029</c:v>
                </c:pt>
                <c:pt idx="197">
                  <c:v>3.3143796140108077</c:v>
                </c:pt>
                <c:pt idx="198">
                  <c:v>2.9632746087060844</c:v>
                </c:pt>
                <c:pt idx="199">
                  <c:v>2.7995140251840711</c:v>
                </c:pt>
                <c:pt idx="200">
                  <c:v>2.7907702343395941</c:v>
                </c:pt>
                <c:pt idx="201">
                  <c:v>2.684481842596905</c:v>
                </c:pt>
                <c:pt idx="202">
                  <c:v>2.755937617216468</c:v>
                </c:pt>
                <c:pt idx="203">
                  <c:v>2.8564982810987565</c:v>
                </c:pt>
                <c:pt idx="204">
                  <c:v>3.1454999525040601</c:v>
                </c:pt>
                <c:pt idx="205">
                  <c:v>3.0429108662977442</c:v>
                </c:pt>
                <c:pt idx="206">
                  <c:v>3.2666076708579546</c:v>
                </c:pt>
                <c:pt idx="207">
                  <c:v>2.9736298998922539</c:v>
                </c:pt>
                <c:pt idx="208">
                  <c:v>3.1236374875560808</c:v>
                </c:pt>
                <c:pt idx="209">
                  <c:v>2.8112737764317508</c:v>
                </c:pt>
                <c:pt idx="210">
                  <c:v>2.9754600857716369</c:v>
                </c:pt>
                <c:pt idx="211">
                  <c:v>2.8382163678195274</c:v>
                </c:pt>
                <c:pt idx="212">
                  <c:v>3.0915409045542939</c:v>
                </c:pt>
                <c:pt idx="213">
                  <c:v>3.2494713529285586</c:v>
                </c:pt>
                <c:pt idx="214">
                  <c:v>3.3298264240512023</c:v>
                </c:pt>
                <c:pt idx="215">
                  <c:v>3.2930272276419164</c:v>
                </c:pt>
                <c:pt idx="216">
                  <c:v>2.9193882070905119</c:v>
                </c:pt>
                <c:pt idx="217">
                  <c:v>2.7227504602265142</c:v>
                </c:pt>
                <c:pt idx="218">
                  <c:v>2.7946550277087985</c:v>
                </c:pt>
                <c:pt idx="219">
                  <c:v>2.8388650763161034</c:v>
                </c:pt>
                <c:pt idx="220">
                  <c:v>2.6625780303189228</c:v>
                </c:pt>
                <c:pt idx="221">
                  <c:v>2.2799808142288769</c:v>
                </c:pt>
                <c:pt idx="222">
                  <c:v>2.3562813695872795</c:v>
                </c:pt>
                <c:pt idx="223">
                  <c:v>2.8745670874886833</c:v>
                </c:pt>
                <c:pt idx="224">
                  <c:v>3.0388345287179663</c:v>
                </c:pt>
                <c:pt idx="225">
                  <c:v>3.1517769551889265</c:v>
                </c:pt>
                <c:pt idx="226">
                  <c:v>3.0795758898656178</c:v>
                </c:pt>
                <c:pt idx="227">
                  <c:v>3.1875265004276128</c:v>
                </c:pt>
                <c:pt idx="228">
                  <c:v>2.8274170326076531</c:v>
                </c:pt>
                <c:pt idx="229">
                  <c:v>2.8058578559084806</c:v>
                </c:pt>
                <c:pt idx="230">
                  <c:v>2.8879268117782697</c:v>
                </c:pt>
                <c:pt idx="231">
                  <c:v>2.5293747164466409</c:v>
                </c:pt>
                <c:pt idx="232">
                  <c:v>2.5009361044426832</c:v>
                </c:pt>
                <c:pt idx="233">
                  <c:v>2.3281507727831472</c:v>
                </c:pt>
                <c:pt idx="234">
                  <c:v>2.3849539576310446</c:v>
                </c:pt>
                <c:pt idx="235">
                  <c:v>2.6949794314544437</c:v>
                </c:pt>
                <c:pt idx="236">
                  <c:v>2.9508412917071305</c:v>
                </c:pt>
                <c:pt idx="237">
                  <c:v>3.2180221145627597</c:v>
                </c:pt>
                <c:pt idx="238">
                  <c:v>3.3573008472169956</c:v>
                </c:pt>
                <c:pt idx="239">
                  <c:v>3.5832453790379621</c:v>
                </c:pt>
                <c:pt idx="240">
                  <c:v>3.2890172586266981</c:v>
                </c:pt>
                <c:pt idx="241">
                  <c:v>3.2547004814977911</c:v>
                </c:pt>
                <c:pt idx="242">
                  <c:v>3.0971055282086848</c:v>
                </c:pt>
                <c:pt idx="243">
                  <c:v>3.1573295837052444</c:v>
                </c:pt>
                <c:pt idx="244">
                  <c:v>2.819700361184224</c:v>
                </c:pt>
                <c:pt idx="245">
                  <c:v>2.988864484062248</c:v>
                </c:pt>
                <c:pt idx="246">
                  <c:v>2.7934899382533196</c:v>
                </c:pt>
                <c:pt idx="247">
                  <c:v>3.0585240410824817</c:v>
                </c:pt>
                <c:pt idx="248">
                  <c:v>3.3333168812021872</c:v>
                </c:pt>
                <c:pt idx="249">
                  <c:v>3.3506191321174597</c:v>
                </c:pt>
                <c:pt idx="250">
                  <c:v>3.2953225266867778</c:v>
                </c:pt>
                <c:pt idx="251">
                  <c:v>3.1624502620738322</c:v>
                </c:pt>
                <c:pt idx="252">
                  <c:v>3.4129997143070319</c:v>
                </c:pt>
                <c:pt idx="253">
                  <c:v>3.2779724353224888</c:v>
                </c:pt>
                <c:pt idx="254">
                  <c:v>2.8253285555679999</c:v>
                </c:pt>
                <c:pt idx="255">
                  <c:v>3.077328063366735</c:v>
                </c:pt>
                <c:pt idx="256">
                  <c:v>2.9097075009594713</c:v>
                </c:pt>
                <c:pt idx="257">
                  <c:v>2.9910089689781967</c:v>
                </c:pt>
                <c:pt idx="258">
                  <c:v>2.9356647876005817</c:v>
                </c:pt>
                <c:pt idx="259">
                  <c:v>3.0634446272978133</c:v>
                </c:pt>
                <c:pt idx="260">
                  <c:v>3.205424231819515</c:v>
                </c:pt>
                <c:pt idx="261">
                  <c:v>3.4307807431558941</c:v>
                </c:pt>
                <c:pt idx="262">
                  <c:v>3.1665730367526579</c:v>
                </c:pt>
                <c:pt idx="263">
                  <c:v>3.1815457668545455</c:v>
                </c:pt>
                <c:pt idx="264">
                  <c:v>3.0746523651942579</c:v>
                </c:pt>
                <c:pt idx="265">
                  <c:v>2.8881279694306672</c:v>
                </c:pt>
                <c:pt idx="266">
                  <c:v>2.7817098946970029</c:v>
                </c:pt>
                <c:pt idx="267">
                  <c:v>3.0347703578060647</c:v>
                </c:pt>
                <c:pt idx="268">
                  <c:v>3.0525863252449326</c:v>
                </c:pt>
                <c:pt idx="269">
                  <c:v>2.6234737032744015</c:v>
                </c:pt>
                <c:pt idx="270">
                  <c:v>2.6223323919056938</c:v>
                </c:pt>
                <c:pt idx="271">
                  <c:v>2.2810858268454157</c:v>
                </c:pt>
                <c:pt idx="272">
                  <c:v>2.2858647143459483</c:v>
                </c:pt>
                <c:pt idx="273">
                  <c:v>2.1972730408629206</c:v>
                </c:pt>
                <c:pt idx="274">
                  <c:v>2.3094495594220406</c:v>
                </c:pt>
                <c:pt idx="275">
                  <c:v>2.4336130820612971</c:v>
                </c:pt>
                <c:pt idx="276">
                  <c:v>2.5105502188728601</c:v>
                </c:pt>
                <c:pt idx="277">
                  <c:v>3.136406895832784</c:v>
                </c:pt>
                <c:pt idx="278">
                  <c:v>3.2659202780112047</c:v>
                </c:pt>
                <c:pt idx="279">
                  <c:v>3.0944148752156866</c:v>
                </c:pt>
                <c:pt idx="280">
                  <c:v>3.2828821998280975</c:v>
                </c:pt>
                <c:pt idx="281">
                  <c:v>3.1772208707408631</c:v>
                </c:pt>
                <c:pt idx="282">
                  <c:v>3.2992417772755815</c:v>
                </c:pt>
                <c:pt idx="283">
                  <c:v>3.2191489006000888</c:v>
                </c:pt>
                <c:pt idx="284">
                  <c:v>3.3540421009281438</c:v>
                </c:pt>
                <c:pt idx="285">
                  <c:v>3.1029792843298538</c:v>
                </c:pt>
                <c:pt idx="286">
                  <c:v>3.5099613074374862</c:v>
                </c:pt>
                <c:pt idx="287">
                  <c:v>3.4240891476740196</c:v>
                </c:pt>
                <c:pt idx="288">
                  <c:v>3.325289627696582</c:v>
                </c:pt>
                <c:pt idx="289">
                  <c:v>3.4678551294383264</c:v>
                </c:pt>
                <c:pt idx="290">
                  <c:v>3.3631555076475212</c:v>
                </c:pt>
                <c:pt idx="291">
                  <c:v>3.2844152398546154</c:v>
                </c:pt>
                <c:pt idx="292">
                  <c:v>3.3478229302994307</c:v>
                </c:pt>
                <c:pt idx="293">
                  <c:v>3.3338389322273976</c:v>
                </c:pt>
                <c:pt idx="294">
                  <c:v>3.150471507116293</c:v>
                </c:pt>
                <c:pt idx="295">
                  <c:v>3.4757546078699382</c:v>
                </c:pt>
                <c:pt idx="296">
                  <c:v>3.3857125974287463</c:v>
                </c:pt>
                <c:pt idx="297">
                  <c:v>3.1464341020018995</c:v>
                </c:pt>
                <c:pt idx="298">
                  <c:v>3.2730872001026547</c:v>
                </c:pt>
                <c:pt idx="299">
                  <c:v>3.1281977375216798</c:v>
                </c:pt>
                <c:pt idx="300">
                  <c:v>3.2630824597010695</c:v>
                </c:pt>
                <c:pt idx="301">
                  <c:v>3.2779444295805207</c:v>
                </c:pt>
                <c:pt idx="302">
                  <c:v>3.28310053042894</c:v>
                </c:pt>
                <c:pt idx="303">
                  <c:v>3.3559669539856674</c:v>
                </c:pt>
                <c:pt idx="304">
                  <c:v>3.2059553292807736</c:v>
                </c:pt>
                <c:pt idx="305">
                  <c:v>3.2729076405699291</c:v>
                </c:pt>
                <c:pt idx="306">
                  <c:v>3.2121313431279832</c:v>
                </c:pt>
                <c:pt idx="307">
                  <c:v>3.2288421851124549</c:v>
                </c:pt>
                <c:pt idx="308">
                  <c:v>3.1317715774087316</c:v>
                </c:pt>
                <c:pt idx="309">
                  <c:v>3.2351693724795454</c:v>
                </c:pt>
                <c:pt idx="310">
                  <c:v>3.4977415540013852</c:v>
                </c:pt>
                <c:pt idx="311">
                  <c:v>3.227517303680004</c:v>
                </c:pt>
                <c:pt idx="312">
                  <c:v>3.1496523706006774</c:v>
                </c:pt>
                <c:pt idx="313">
                  <c:v>3.1954954471024162</c:v>
                </c:pt>
                <c:pt idx="314">
                  <c:v>3.2681524953654333</c:v>
                </c:pt>
                <c:pt idx="315">
                  <c:v>3.6027647619101439</c:v>
                </c:pt>
                <c:pt idx="316">
                  <c:v>3.1666487128298528</c:v>
                </c:pt>
                <c:pt idx="317">
                  <c:v>3.240499146177942</c:v>
                </c:pt>
                <c:pt idx="318">
                  <c:v>3.4754896312593284</c:v>
                </c:pt>
                <c:pt idx="319">
                  <c:v>3.3711160052712308</c:v>
                </c:pt>
                <c:pt idx="320">
                  <c:v>3.2928028979799944</c:v>
                </c:pt>
                <c:pt idx="321">
                  <c:v>3.3699497225015937</c:v>
                </c:pt>
                <c:pt idx="322">
                  <c:v>3.2796047212247839</c:v>
                </c:pt>
                <c:pt idx="323">
                  <c:v>3.1881830121063026</c:v>
                </c:pt>
                <c:pt idx="324">
                  <c:v>3.4429761208215623</c:v>
                </c:pt>
                <c:pt idx="325">
                  <c:v>3.0889482096531036</c:v>
                </c:pt>
                <c:pt idx="326">
                  <c:v>3.0811180714870763</c:v>
                </c:pt>
                <c:pt idx="327">
                  <c:v>3.1553452450291384</c:v>
                </c:pt>
                <c:pt idx="328">
                  <c:v>3.14115479218112</c:v>
                </c:pt>
                <c:pt idx="329">
                  <c:v>3.1521504763337878</c:v>
                </c:pt>
                <c:pt idx="330">
                  <c:v>2.9511868123301053</c:v>
                </c:pt>
                <c:pt idx="331">
                  <c:v>3.0631676044831497</c:v>
                </c:pt>
                <c:pt idx="332">
                  <c:v>2.9286860041357867</c:v>
                </c:pt>
                <c:pt idx="333">
                  <c:v>2.5560759081750413</c:v>
                </c:pt>
                <c:pt idx="334">
                  <c:v>2.8019731105433023</c:v>
                </c:pt>
                <c:pt idx="335">
                  <c:v>2.4474258081424041</c:v>
                </c:pt>
                <c:pt idx="336">
                  <c:v>2.2516088207064686</c:v>
                </c:pt>
                <c:pt idx="337">
                  <c:v>2.464535653652161</c:v>
                </c:pt>
                <c:pt idx="338">
                  <c:v>2.5734068489363362</c:v>
                </c:pt>
                <c:pt idx="339">
                  <c:v>2.5237478075597211</c:v>
                </c:pt>
                <c:pt idx="340">
                  <c:v>2.3244384613193119</c:v>
                </c:pt>
                <c:pt idx="341">
                  <c:v>2.2692635026265746</c:v>
                </c:pt>
                <c:pt idx="342">
                  <c:v>2.4114082090574263</c:v>
                </c:pt>
                <c:pt idx="343">
                  <c:v>2.6443714899811162</c:v>
                </c:pt>
                <c:pt idx="344">
                  <c:v>3.0591322522785882</c:v>
                </c:pt>
                <c:pt idx="345">
                  <c:v>3.2466232018466545</c:v>
                </c:pt>
                <c:pt idx="346">
                  <c:v>2.9600906818044992</c:v>
                </c:pt>
                <c:pt idx="347">
                  <c:v>2.888403101022547</c:v>
                </c:pt>
                <c:pt idx="348">
                  <c:v>2.813457367651965</c:v>
                </c:pt>
                <c:pt idx="349">
                  <c:v>2.9637780364989732</c:v>
                </c:pt>
                <c:pt idx="350">
                  <c:v>2.9892140176370243</c:v>
                </c:pt>
                <c:pt idx="351">
                  <c:v>3.0830570530180608</c:v>
                </c:pt>
                <c:pt idx="352">
                  <c:v>3.1852020488839163</c:v>
                </c:pt>
                <c:pt idx="353">
                  <c:v>3.2165335620461311</c:v>
                </c:pt>
                <c:pt idx="354">
                  <c:v>3.2932602484612845</c:v>
                </c:pt>
                <c:pt idx="355">
                  <c:v>2.9238392401469806</c:v>
                </c:pt>
                <c:pt idx="356">
                  <c:v>2.7265763771482332</c:v>
                </c:pt>
                <c:pt idx="357">
                  <c:v>2.6884115167174012</c:v>
                </c:pt>
                <c:pt idx="358">
                  <c:v>3.1091188218443597</c:v>
                </c:pt>
                <c:pt idx="359">
                  <c:v>3.0460878762715682</c:v>
                </c:pt>
                <c:pt idx="360">
                  <c:v>2.7198048240701627</c:v>
                </c:pt>
                <c:pt idx="361">
                  <c:v>2.388818919369563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802688"/>
        <c:axId val="114804608"/>
      </c:lineChart>
      <c:catAx>
        <c:axId val="1148026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500" b="1">
                    <a:latin typeface="Arial" pitchFamily="34" charset="0"/>
                    <a:cs typeface="Arial" pitchFamily="34" charset="0"/>
                  </a:defRPr>
                </a:pPr>
                <a:r>
                  <a:rPr lang="he-IL" sz="1500" b="1">
                    <a:latin typeface="Arial" pitchFamily="34" charset="0"/>
                    <a:cs typeface="Arial" pitchFamily="34" charset="0"/>
                  </a:rPr>
                  <a:t>יום</a:t>
                </a:r>
                <a:r>
                  <a:rPr lang="he-IL" sz="1500" b="1" baseline="0">
                    <a:latin typeface="Arial" pitchFamily="34" charset="0"/>
                    <a:cs typeface="Arial" pitchFamily="34" charset="0"/>
                  </a:rPr>
                  <a:t> בשנה</a:t>
                </a:r>
                <a:endParaRPr lang="en-US" sz="1500" b="1">
                  <a:latin typeface="Arial" pitchFamily="34" charset="0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41983564814814817"/>
              <c:y val="0.9173043184885291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 rot="-540000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defRPr>
            </a:pPr>
            <a:endParaRPr lang="he-IL"/>
          </a:p>
        </c:txPr>
        <c:crossAx val="114804608"/>
        <c:crosses val="autoZero"/>
        <c:auto val="1"/>
        <c:lblAlgn val="ctr"/>
        <c:lblOffset val="100"/>
        <c:noMultiLvlLbl val="0"/>
      </c:catAx>
      <c:valAx>
        <c:axId val="11480460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600" b="1">
                    <a:latin typeface="Arial" pitchFamily="34" charset="0"/>
                    <a:cs typeface="Arial" pitchFamily="34" charset="0"/>
                  </a:defRPr>
                </a:pPr>
                <a:r>
                  <a:rPr lang="he-IL" sz="1600" b="1">
                    <a:latin typeface="Arial" pitchFamily="34" charset="0"/>
                    <a:cs typeface="Arial" pitchFamily="34" charset="0"/>
                  </a:rPr>
                  <a:t>שעות עבודה קלה</a:t>
                </a:r>
                <a:r>
                  <a:rPr lang="he-IL" sz="1600" b="1" baseline="0">
                    <a:latin typeface="Arial" pitchFamily="34" charset="0"/>
                    <a:cs typeface="Arial" pitchFamily="34" charset="0"/>
                  </a:rPr>
                  <a:t> לשעה</a:t>
                </a:r>
                <a:endParaRPr lang="en-US" sz="1600" b="1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 rot="0" vert="horz"/>
          <a:lstStyle/>
          <a:p>
            <a:pPr>
              <a:defRPr sz="1500" b="1" i="0" u="none" strike="noStrike" baseline="0">
                <a:solidFill>
                  <a:srgbClr val="000000"/>
                </a:solidFill>
                <a:latin typeface="Arial" pitchFamily="34" charset="0"/>
                <a:ea typeface="Calibri"/>
                <a:cs typeface="Arial" pitchFamily="34" charset="0"/>
              </a:defRPr>
            </a:pPr>
            <a:endParaRPr lang="he-IL"/>
          </a:p>
        </c:txPr>
        <c:crossAx val="114802688"/>
        <c:crosses val="autoZero"/>
        <c:crossBetween val="between"/>
      </c:valAx>
      <c:spPr>
        <a:ln>
          <a:solidFill>
            <a:schemeClr val="bg2"/>
          </a:solidFill>
        </a:ln>
      </c:spPr>
    </c:plotArea>
    <c:legend>
      <c:legendPos val="r"/>
      <c:layout>
        <c:manualLayout>
          <c:xMode val="edge"/>
          <c:yMode val="edge"/>
          <c:x val="0.82943364197530856"/>
          <c:y val="0.43030499325236177"/>
          <c:w val="0.15423405349794245"/>
          <c:h val="0.13537651821862343"/>
        </c:manualLayout>
      </c:layout>
      <c:overlay val="0"/>
      <c:spPr>
        <a:ln>
          <a:solidFill>
            <a:schemeClr val="tx1"/>
          </a:solidFill>
        </a:ln>
      </c:spPr>
      <c:txPr>
        <a:bodyPr/>
        <a:lstStyle/>
        <a:p>
          <a:pPr>
            <a:defRPr sz="1600" b="1" i="0" u="none" strike="noStrike" baseline="0">
              <a:solidFill>
                <a:srgbClr val="000000"/>
              </a:solidFill>
              <a:latin typeface="Arial" pitchFamily="34" charset="0"/>
              <a:ea typeface="Calibri"/>
              <a:cs typeface="Arial" pitchFamily="34" charset="0"/>
            </a:defRPr>
          </a:pPr>
          <a:endParaRPr lang="he-IL"/>
        </a:p>
      </c:txPr>
    </c:legend>
    <c:plotVisOnly val="1"/>
    <c:dispBlanksAs val="gap"/>
    <c:showDLblsOverMax val="0"/>
  </c:chart>
  <c:spPr>
    <a:gradFill>
      <a:gsLst>
        <a:gs pos="0">
          <a:schemeClr val="bg1">
            <a:lumMod val="50000"/>
          </a:schemeClr>
        </a:gs>
        <a:gs pos="57000">
          <a:schemeClr val="accent1">
            <a:lumMod val="90000"/>
          </a:schemeClr>
        </a:gs>
        <a:gs pos="100000">
          <a:schemeClr val="accent5"/>
        </a:gs>
      </a:gsLst>
      <a:lin ang="2700000" scaled="1"/>
    </a:gradFill>
    <a:ln>
      <a:solidFill>
        <a:schemeClr val="tx1"/>
      </a:solidFill>
    </a:ln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he-IL"/>
    </a:p>
  </c:txPr>
  <c:externalData r:id="rId1">
    <c:autoUpdate val="0"/>
  </c:externalData>
  <c:userShapes r:id="rId2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US" sz="2000"/>
            </a:pPr>
            <a:r>
              <a:rPr lang="he-IL" sz="2000"/>
              <a:t>טיפול שוטף ביולדת רגילה</a:t>
            </a:r>
            <a:endParaRPr lang="en-US" sz="2000"/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spPr>
            <a:solidFill>
              <a:srgbClr val="009900"/>
            </a:solidFill>
            <a:ln cmpd="sng"/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38100" h="101600"/>
            </a:sp3d>
          </c:spPr>
          <c:invertIfNegative val="0"/>
          <c:cat>
            <c:numRef>
              <c:f>למצגת!$C$101:$AX$101</c:f>
              <c:numCache>
                <c:formatCode>General</c:formatCode>
                <c:ptCount val="4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</c:numCache>
            </c:numRef>
          </c:cat>
          <c:val>
            <c:numRef>
              <c:f>למצגת!$C$102:$AX$102</c:f>
              <c:numCache>
                <c:formatCode>General</c:formatCode>
                <c:ptCount val="48"/>
                <c:pt idx="0">
                  <c:v>3.0379930284905893E-2</c:v>
                </c:pt>
                <c:pt idx="1">
                  <c:v>3.0379930284905893E-2</c:v>
                </c:pt>
                <c:pt idx="2">
                  <c:v>3.0379930284905893E-2</c:v>
                </c:pt>
                <c:pt idx="3">
                  <c:v>3.0379930284905876E-2</c:v>
                </c:pt>
                <c:pt idx="4">
                  <c:v>3.0379930284905876E-2</c:v>
                </c:pt>
                <c:pt idx="5">
                  <c:v>3.0379930284905876E-2</c:v>
                </c:pt>
                <c:pt idx="6">
                  <c:v>3.0379930284905876E-2</c:v>
                </c:pt>
                <c:pt idx="7">
                  <c:v>3.0379930284905876E-2</c:v>
                </c:pt>
                <c:pt idx="8">
                  <c:v>3.0379930284905876E-2</c:v>
                </c:pt>
                <c:pt idx="9">
                  <c:v>3.0379930284905876E-2</c:v>
                </c:pt>
                <c:pt idx="10">
                  <c:v>3.0379930284905876E-2</c:v>
                </c:pt>
                <c:pt idx="11">
                  <c:v>3.0379930284905876E-2</c:v>
                </c:pt>
                <c:pt idx="12">
                  <c:v>3.0379930284905876E-2</c:v>
                </c:pt>
                <c:pt idx="13">
                  <c:v>3.0379930284905876E-2</c:v>
                </c:pt>
                <c:pt idx="14">
                  <c:v>3.0379930284905876E-2</c:v>
                </c:pt>
                <c:pt idx="15">
                  <c:v>3.0379930284905876E-2</c:v>
                </c:pt>
                <c:pt idx="16">
                  <c:v>3.0379930284905876E-2</c:v>
                </c:pt>
                <c:pt idx="17">
                  <c:v>3.0379930284905876E-2</c:v>
                </c:pt>
                <c:pt idx="18">
                  <c:v>3.0379930284905876E-2</c:v>
                </c:pt>
                <c:pt idx="19">
                  <c:v>3.0379930284905876E-2</c:v>
                </c:pt>
                <c:pt idx="20">
                  <c:v>3.0379930284905876E-2</c:v>
                </c:pt>
                <c:pt idx="21">
                  <c:v>3.0379930284905876E-2</c:v>
                </c:pt>
                <c:pt idx="22">
                  <c:v>3.0379930284905876E-2</c:v>
                </c:pt>
                <c:pt idx="23">
                  <c:v>3.0379930284905876E-2</c:v>
                </c:pt>
                <c:pt idx="24">
                  <c:v>3.0379930284905876E-2</c:v>
                </c:pt>
                <c:pt idx="25">
                  <c:v>3.0379930284905876E-2</c:v>
                </c:pt>
                <c:pt idx="26">
                  <c:v>3.0379930284905876E-2</c:v>
                </c:pt>
                <c:pt idx="27">
                  <c:v>3.0379930284905876E-2</c:v>
                </c:pt>
                <c:pt idx="28">
                  <c:v>3.0379930284905876E-2</c:v>
                </c:pt>
                <c:pt idx="29">
                  <c:v>3.0379930284905876E-2</c:v>
                </c:pt>
                <c:pt idx="30">
                  <c:v>3.0379930284905876E-2</c:v>
                </c:pt>
                <c:pt idx="31">
                  <c:v>3.0379930284905876E-2</c:v>
                </c:pt>
                <c:pt idx="32">
                  <c:v>3.0379930284905876E-2</c:v>
                </c:pt>
                <c:pt idx="33">
                  <c:v>3.0379930284905876E-2</c:v>
                </c:pt>
                <c:pt idx="34">
                  <c:v>3.0379930284905876E-2</c:v>
                </c:pt>
                <c:pt idx="35">
                  <c:v>3.0379930284905876E-2</c:v>
                </c:pt>
                <c:pt idx="36">
                  <c:v>3.0379930284905876E-2</c:v>
                </c:pt>
                <c:pt idx="37">
                  <c:v>3.0379930284905876E-2</c:v>
                </c:pt>
                <c:pt idx="38">
                  <c:v>3.0379930284905876E-2</c:v>
                </c:pt>
                <c:pt idx="39">
                  <c:v>3.0379930284905876E-2</c:v>
                </c:pt>
                <c:pt idx="40">
                  <c:v>3.0379930284905876E-2</c:v>
                </c:pt>
                <c:pt idx="41">
                  <c:v>3.0379930284905876E-2</c:v>
                </c:pt>
                <c:pt idx="42">
                  <c:v>3.0379930284905876E-2</c:v>
                </c:pt>
                <c:pt idx="43">
                  <c:v>3.0379930284905876E-2</c:v>
                </c:pt>
                <c:pt idx="44">
                  <c:v>3.0379930284905876E-2</c:v>
                </c:pt>
                <c:pt idx="45">
                  <c:v>3.0379930284905876E-2</c:v>
                </c:pt>
                <c:pt idx="46">
                  <c:v>3.0379930284905876E-2</c:v>
                </c:pt>
                <c:pt idx="47">
                  <c:v>3.0379930284905876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7"/>
        <c:overlap val="100"/>
        <c:axId val="114989312"/>
        <c:axId val="115007872"/>
      </c:barChart>
      <c:catAx>
        <c:axId val="114989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 sz="1500"/>
                </a:pPr>
                <a:r>
                  <a:rPr lang="he-IL" sz="1500" dirty="0"/>
                  <a:t>זמן </a:t>
                </a:r>
                <a:r>
                  <a:rPr lang="he-IL" sz="1500" dirty="0" smtClean="0"/>
                  <a:t>יולדת</a:t>
                </a:r>
                <a:r>
                  <a:rPr lang="he-IL" sz="1500" baseline="0" dirty="0" smtClean="0"/>
                  <a:t> (בשעות)</a:t>
                </a:r>
                <a:endParaRPr lang="en-US" sz="1500" dirty="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115007872"/>
        <c:crosses val="autoZero"/>
        <c:auto val="1"/>
        <c:lblAlgn val="ctr"/>
        <c:lblOffset val="100"/>
        <c:tickLblSkip val="2"/>
        <c:tickMarkSkip val="2"/>
        <c:noMultiLvlLbl val="0"/>
      </c:catAx>
      <c:valAx>
        <c:axId val="115007872"/>
        <c:scaling>
          <c:orientation val="minMax"/>
          <c:max val="0.1"/>
          <c:min val="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lang="en-US" sz="1500"/>
                </a:pPr>
                <a:r>
                  <a:rPr lang="he-IL" sz="1500" dirty="0"/>
                  <a:t>שעות עבודה </a:t>
                </a:r>
                <a:r>
                  <a:rPr lang="he-IL" sz="1500" dirty="0" smtClean="0"/>
                  <a:t>לשעה</a:t>
                </a:r>
                <a:endParaRPr lang="en-US" sz="150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114989312"/>
        <c:crosses val="autoZero"/>
        <c:crossBetween val="between"/>
      </c:valAx>
      <c:spPr>
        <a:gradFill rotWithShape="1">
          <a:gsLst>
            <a:gs pos="0">
              <a:schemeClr val="dk1">
                <a:tint val="50000"/>
                <a:satMod val="300000"/>
              </a:schemeClr>
            </a:gs>
            <a:gs pos="35000">
              <a:schemeClr val="dk1">
                <a:tint val="37000"/>
                <a:satMod val="300000"/>
              </a:schemeClr>
            </a:gs>
            <a:gs pos="100000">
              <a:schemeClr val="dk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dk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c:spPr>
    </c:plotArea>
    <c:plotVisOnly val="1"/>
    <c:dispBlanksAs val="gap"/>
    <c:showDLblsOverMax val="0"/>
  </c:chart>
  <c:spPr>
    <a:gradFill flip="none" rotWithShape="1">
      <a:gsLst>
        <a:gs pos="0">
          <a:srgbClr val="5E9EFF"/>
        </a:gs>
        <a:gs pos="39999">
          <a:srgbClr val="85C2FF"/>
        </a:gs>
        <a:gs pos="70000">
          <a:srgbClr val="C4D6EB"/>
        </a:gs>
        <a:gs pos="100000">
          <a:srgbClr val="FFEBFA"/>
        </a:gs>
      </a:gsLst>
      <a:lin ang="2700000" scaled="1"/>
      <a:tileRect/>
    </a:gradFill>
    <a:effectLst>
      <a:innerShdw blurRad="63500" dist="50800" dir="18900000">
        <a:prstClr val="black">
          <a:alpha val="50000"/>
        </a:prstClr>
      </a:innerShdw>
    </a:effectLst>
    <a:scene3d>
      <a:camera prst="orthographicFront"/>
      <a:lightRig rig="threePt" dir="t"/>
    </a:scene3d>
    <a:sp3d>
      <a:bevelT w="0" h="0"/>
    </a:sp3d>
  </c:spPr>
  <c:txPr>
    <a:bodyPr/>
    <a:lstStyle/>
    <a:p>
      <a:pPr>
        <a:defRPr sz="1200" b="1" cap="all" spc="0">
          <a:ln w="9000" cmpd="sng">
            <a:solidFill>
              <a:schemeClr val="accent4"/>
            </a:solidFill>
            <a:prstDash val="solid"/>
          </a:ln>
          <a:gradFill>
            <a:gsLst>
              <a:gs pos="0">
                <a:schemeClr val="accent4">
                  <a:shade val="20000"/>
                  <a:satMod val="245000"/>
                </a:schemeClr>
              </a:gs>
              <a:gs pos="43000">
                <a:schemeClr val="accent4">
                  <a:satMod val="255000"/>
                </a:schemeClr>
              </a:gs>
              <a:gs pos="48000">
                <a:schemeClr val="accent4">
                  <a:shade val="85000"/>
                  <a:satMod val="255000"/>
                </a:schemeClr>
              </a:gs>
              <a:gs pos="100000">
                <a:schemeClr val="accent4">
                  <a:shade val="20000"/>
                  <a:satMod val="245000"/>
                </a:schemeClr>
              </a:gs>
            </a:gsLst>
            <a:lin ang="5400000"/>
          </a:gradFill>
          <a:effectLst>
            <a:reflection blurRad="12700" stA="28000" endPos="45000" dist="1000" dir="5400000" sy="-100000" algn="bl" rotWithShape="0"/>
          </a:effectLst>
        </a:defRPr>
      </a:pPr>
      <a:endParaRPr lang="he-IL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US" sz="1800"/>
            </a:pPr>
            <a:r>
              <a:rPr lang="he-IL" sz="1800"/>
              <a:t>שביעות רצון - משתנים מערכתיים</a:t>
            </a:r>
          </a:p>
        </c:rich>
      </c:tx>
      <c:layout>
        <c:manualLayout>
          <c:xMode val="edge"/>
          <c:yMode val="edge"/>
          <c:x val="0.30675893384380948"/>
          <c:y val="4.6888170282868229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6830926430338178"/>
          <c:y val="0.21292775665399241"/>
          <c:w val="0.7703050090845488"/>
          <c:h val="0.618273782587842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גיליון2!$L$2</c:f>
              <c:strCache>
                <c:ptCount val="1"/>
                <c:pt idx="0">
                  <c:v>מחלקה א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c:spPr>
          <c:invertIfNegative val="0"/>
          <c:cat>
            <c:strRef>
              <c:f>גיליון2!$K$3:$K$5</c:f>
              <c:strCache>
                <c:ptCount val="3"/>
                <c:pt idx="0">
                  <c:v>שכר והטבות</c:v>
                </c:pt>
                <c:pt idx="1">
                  <c:v>תקשורת עם הארגון</c:v>
                </c:pt>
                <c:pt idx="2">
                  <c:v>תוכן העבודה</c:v>
                </c:pt>
              </c:strCache>
            </c:strRef>
          </c:cat>
          <c:val>
            <c:numRef>
              <c:f>גיליון2!$L$3:$L$5</c:f>
              <c:numCache>
                <c:formatCode>General</c:formatCode>
                <c:ptCount val="3"/>
                <c:pt idx="0">
                  <c:v>3.8749999999999987</c:v>
                </c:pt>
                <c:pt idx="1">
                  <c:v>4.15625</c:v>
                </c:pt>
                <c:pt idx="2">
                  <c:v>3.96875</c:v>
                </c:pt>
              </c:numCache>
            </c:numRef>
          </c:val>
        </c:ser>
        <c:ser>
          <c:idx val="1"/>
          <c:order val="1"/>
          <c:tx>
            <c:strRef>
              <c:f>גיליון2!$M$2</c:f>
              <c:strCache>
                <c:ptCount val="1"/>
                <c:pt idx="0">
                  <c:v>מחלקה ב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c:spPr>
          <c:invertIfNegative val="0"/>
          <c:cat>
            <c:strRef>
              <c:f>גיליון2!$K$3:$K$5</c:f>
              <c:strCache>
                <c:ptCount val="3"/>
                <c:pt idx="0">
                  <c:v>שכר והטבות</c:v>
                </c:pt>
                <c:pt idx="1">
                  <c:v>תקשורת עם הארגון</c:v>
                </c:pt>
                <c:pt idx="2">
                  <c:v>תוכן העבודה</c:v>
                </c:pt>
              </c:strCache>
            </c:strRef>
          </c:cat>
          <c:val>
            <c:numRef>
              <c:f>גיליון2!$M$3:$M$5</c:f>
              <c:numCache>
                <c:formatCode>General</c:formatCode>
                <c:ptCount val="3"/>
                <c:pt idx="0">
                  <c:v>3.8</c:v>
                </c:pt>
                <c:pt idx="1">
                  <c:v>4.3666666666666663</c:v>
                </c:pt>
                <c:pt idx="2">
                  <c:v>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9222400"/>
        <c:axId val="29223936"/>
      </c:barChart>
      <c:catAx>
        <c:axId val="29222400"/>
        <c:scaling>
          <c:orientation val="maxMin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 sz="1400"/>
            </a:pPr>
            <a:endParaRPr lang="he-IL"/>
          </a:p>
        </c:txPr>
        <c:crossAx val="2922393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9223936"/>
        <c:scaling>
          <c:orientation val="minMax"/>
          <c:max val="4.5"/>
          <c:min val="0"/>
        </c:scaling>
        <c:delete val="0"/>
        <c:axPos val="r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/>
            </a:pPr>
            <a:endParaRPr lang="he-IL"/>
          </a:p>
        </c:txPr>
        <c:crossAx val="29222400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l"/>
      <c:layout>
        <c:manualLayout>
          <c:xMode val="edge"/>
          <c:yMode val="edge"/>
          <c:x val="1.1412268188302425E-2"/>
          <c:y val="0.42524540899754482"/>
          <c:w val="0.13437249578350888"/>
          <c:h val="0.25467215103058677"/>
        </c:manualLayout>
      </c:layout>
      <c:overlay val="0"/>
      <c:spPr>
        <a:solidFill>
          <a:schemeClr val="accent3">
            <a:lumMod val="85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US" sz="1400"/>
          </a:pPr>
          <a:endParaRPr lang="he-IL"/>
        </a:p>
      </c:txPr>
    </c:legend>
    <c:plotVisOnly val="1"/>
    <c:dispBlanksAs val="gap"/>
    <c:showDLblsOverMax val="0"/>
  </c:chart>
  <c:spPr>
    <a:solidFill>
      <a:schemeClr val="bg2">
        <a:lumMod val="40000"/>
        <a:lumOff val="60000"/>
      </a:schemeClr>
    </a:solidFill>
    <a:ln w="3175">
      <a:solidFill>
        <a:srgbClr val="000000"/>
      </a:solidFill>
      <a:prstDash val="solid"/>
    </a:ln>
    <a:scene3d>
      <a:camera prst="orthographicFront"/>
      <a:lightRig rig="threePt" dir="t"/>
    </a:scene3d>
    <a:sp3d>
      <a:bevelT w="165100" prst="coolSlant"/>
    </a:sp3d>
  </c:spPr>
  <c:txPr>
    <a:bodyPr/>
    <a:lstStyle/>
    <a:p>
      <a:pPr>
        <a:defRPr sz="1200" b="0" i="0" u="none" strike="noStrike" baseline="0">
          <a:ln>
            <a:solidFill>
              <a:schemeClr val="accent4"/>
            </a:solidFill>
          </a:ln>
          <a:solidFill>
            <a:srgbClr val="000000"/>
          </a:solidFill>
          <a:latin typeface="Arial"/>
          <a:ea typeface="Arial"/>
          <a:cs typeface="Arial"/>
        </a:defRPr>
      </a:pPr>
      <a:endParaRPr lang="he-IL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00"/>
            </a:pPr>
            <a:r>
              <a:rPr lang="he-IL" sz="1800" dirty="0" smtClean="0"/>
              <a:t>לחץ ועומס משימתי</a:t>
            </a:r>
            <a:endParaRPr lang="he-IL" sz="1800" dirty="0"/>
          </a:p>
        </c:rich>
      </c:tx>
      <c:layout>
        <c:manualLayout>
          <c:xMode val="edge"/>
          <c:yMode val="edge"/>
          <c:x val="0.43021582733812952"/>
          <c:y val="3.6912812160517082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8578598568385199"/>
          <c:y val="0.19463119139181684"/>
          <c:w val="0.75809898753741989"/>
          <c:h val="0.6677863290857164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גיליון2!$T$2</c:f>
              <c:strCache>
                <c:ptCount val="1"/>
                <c:pt idx="0">
                  <c:v>מחלקה א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 w="190500" h="38100"/>
            </a:sp3d>
          </c:spPr>
          <c:invertIfNegative val="0"/>
          <c:cat>
            <c:strRef>
              <c:f>גיליון2!$S$3:$S$4</c:f>
              <c:strCache>
                <c:ptCount val="2"/>
                <c:pt idx="0">
                  <c:v>לחץ בינאישי</c:v>
                </c:pt>
                <c:pt idx="1">
                  <c:v>עומס משימתי**</c:v>
                </c:pt>
              </c:strCache>
            </c:strRef>
          </c:cat>
          <c:val>
            <c:numRef>
              <c:f>גיליון2!$T$3:$T$4</c:f>
              <c:numCache>
                <c:formatCode>General</c:formatCode>
                <c:ptCount val="2"/>
                <c:pt idx="0">
                  <c:v>2.4765624999999933</c:v>
                </c:pt>
                <c:pt idx="1">
                  <c:v>3.6875000000000053</c:v>
                </c:pt>
              </c:numCache>
            </c:numRef>
          </c:val>
        </c:ser>
        <c:ser>
          <c:idx val="1"/>
          <c:order val="1"/>
          <c:tx>
            <c:strRef>
              <c:f>גיליון2!$U$2</c:f>
              <c:strCache>
                <c:ptCount val="1"/>
                <c:pt idx="0">
                  <c:v>מחלקה ב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 w="190500" h="38100"/>
            </a:sp3d>
          </c:spPr>
          <c:invertIfNegative val="0"/>
          <c:cat>
            <c:strRef>
              <c:f>גיליון2!$S$3:$S$4</c:f>
              <c:strCache>
                <c:ptCount val="2"/>
                <c:pt idx="0">
                  <c:v>לחץ בינאישי</c:v>
                </c:pt>
                <c:pt idx="1">
                  <c:v>עומס משימתי**</c:v>
                </c:pt>
              </c:strCache>
            </c:strRef>
          </c:cat>
          <c:val>
            <c:numRef>
              <c:f>גיליון2!$U$3:$U$4</c:f>
              <c:numCache>
                <c:formatCode>General</c:formatCode>
                <c:ptCount val="2"/>
                <c:pt idx="0">
                  <c:v>2.3979166666666671</c:v>
                </c:pt>
                <c:pt idx="1">
                  <c:v>3.261904761904767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630272"/>
        <c:axId val="34640256"/>
      </c:barChart>
      <c:catAx>
        <c:axId val="34630272"/>
        <c:scaling>
          <c:orientation val="maxMin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/>
            </a:pPr>
            <a:endParaRPr lang="he-IL"/>
          </a:p>
        </c:txPr>
        <c:crossAx val="3464025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4640256"/>
        <c:scaling>
          <c:orientation val="minMax"/>
        </c:scaling>
        <c:delete val="0"/>
        <c:axPos val="r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/>
            </a:pPr>
            <a:endParaRPr lang="he-IL"/>
          </a:p>
        </c:txPr>
        <c:crossAx val="34630272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l"/>
      <c:layout>
        <c:manualLayout>
          <c:xMode val="edge"/>
          <c:yMode val="edge"/>
          <c:x val="1.0062822650806321E-2"/>
          <c:y val="0.43828182121820464"/>
          <c:w val="0.14504869829278233"/>
          <c:h val="0.26317144741545284"/>
        </c:manualLayout>
      </c:layout>
      <c:overlay val="0"/>
      <c:spPr>
        <a:solidFill>
          <a:schemeClr val="accent3">
            <a:lumMod val="85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400"/>
          </a:pPr>
          <a:endParaRPr lang="he-IL"/>
        </a:p>
      </c:txPr>
    </c:legend>
    <c:plotVisOnly val="1"/>
    <c:dispBlanksAs val="gap"/>
    <c:showDLblsOverMax val="0"/>
  </c:chart>
  <c:spPr>
    <a:solidFill>
      <a:schemeClr val="bg2">
        <a:lumMod val="40000"/>
        <a:lumOff val="60000"/>
      </a:schemeClr>
    </a:solidFill>
    <a:ln w="3175">
      <a:solidFill>
        <a:srgbClr val="000000"/>
      </a:solidFill>
      <a:prstDash val="solid"/>
    </a:ln>
    <a:effectLst>
      <a:innerShdw blurRad="63500" dist="50800" dir="18900000">
        <a:prstClr val="black">
          <a:alpha val="50000"/>
        </a:prstClr>
      </a:innerShdw>
    </a:effectLst>
    <a:scene3d>
      <a:camera prst="orthographicFront"/>
      <a:lightRig rig="threePt" dir="t"/>
    </a:scene3d>
  </c:spPr>
  <c:txPr>
    <a:bodyPr/>
    <a:lstStyle/>
    <a:p>
      <a:pPr>
        <a:defRPr sz="800" b="0" i="0" u="none" strike="noStrike" baseline="0">
          <a:ln>
            <a:solidFill>
              <a:schemeClr val="tx1"/>
            </a:solidFill>
          </a:ln>
          <a:solidFill>
            <a:srgbClr val="000000"/>
          </a:solidFill>
          <a:latin typeface="Arial"/>
          <a:ea typeface="Arial"/>
          <a:cs typeface="Arial"/>
        </a:defRPr>
      </a:pPr>
      <a:endParaRPr lang="he-IL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US" sz="1800"/>
            </a:pPr>
            <a:r>
              <a:rPr lang="he-IL" sz="1800" dirty="0" smtClean="0"/>
              <a:t>תפיסת</a:t>
            </a:r>
            <a:r>
              <a:rPr lang="he-IL" sz="1800" baseline="0" dirty="0" smtClean="0"/>
              <a:t> ה</a:t>
            </a:r>
            <a:r>
              <a:rPr lang="he-IL" sz="1800" dirty="0" smtClean="0"/>
              <a:t>צדק</a:t>
            </a:r>
            <a:endParaRPr lang="he-IL" sz="1800" dirty="0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20307862618439221"/>
          <c:y val="0.17635046548645059"/>
          <c:w val="0.7276089693737775"/>
          <c:h val="0.6467553012261522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גיליון2!$X$2</c:f>
              <c:strCache>
                <c:ptCount val="1"/>
                <c:pt idx="0">
                  <c:v>מחלקה א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c:spPr>
          <c:invertIfNegative val="0"/>
          <c:cat>
            <c:strRef>
              <c:f>גיליון2!$W$3:$W$4</c:f>
              <c:strCache>
                <c:ptCount val="2"/>
                <c:pt idx="0">
                  <c:v>צדק תהליכי**</c:v>
                </c:pt>
                <c:pt idx="1">
                  <c:v>צדק חלוקתי</c:v>
                </c:pt>
              </c:strCache>
            </c:strRef>
          </c:cat>
          <c:val>
            <c:numRef>
              <c:f>גיליון2!$X$3:$X$4</c:f>
              <c:numCache>
                <c:formatCode>General</c:formatCode>
                <c:ptCount val="2"/>
                <c:pt idx="0">
                  <c:v>1.5625</c:v>
                </c:pt>
                <c:pt idx="1">
                  <c:v>3.3124999999999827</c:v>
                </c:pt>
              </c:numCache>
            </c:numRef>
          </c:val>
        </c:ser>
        <c:ser>
          <c:idx val="1"/>
          <c:order val="1"/>
          <c:tx>
            <c:strRef>
              <c:f>גיליון2!$Y$2</c:f>
              <c:strCache>
                <c:ptCount val="1"/>
                <c:pt idx="0">
                  <c:v>מחלקה ב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c:spPr>
          <c:invertIfNegative val="0"/>
          <c:cat>
            <c:strRef>
              <c:f>גיליון2!$W$3:$W$4</c:f>
              <c:strCache>
                <c:ptCount val="2"/>
                <c:pt idx="0">
                  <c:v>צדק תהליכי**</c:v>
                </c:pt>
                <c:pt idx="1">
                  <c:v>צדק חלוקתי</c:v>
                </c:pt>
              </c:strCache>
            </c:strRef>
          </c:cat>
          <c:val>
            <c:numRef>
              <c:f>גיליון2!$Y$3:$Y$4</c:f>
              <c:numCache>
                <c:formatCode>General</c:formatCode>
                <c:ptCount val="2"/>
                <c:pt idx="0">
                  <c:v>2.1444444444444444</c:v>
                </c:pt>
                <c:pt idx="1">
                  <c:v>3.633333333333334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4254336"/>
        <c:axId val="64255872"/>
      </c:barChart>
      <c:catAx>
        <c:axId val="64254336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 sz="1400"/>
            </a:pPr>
            <a:endParaRPr lang="he-IL"/>
          </a:p>
        </c:txPr>
        <c:crossAx val="6425587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64255872"/>
        <c:scaling>
          <c:orientation val="minMax"/>
        </c:scaling>
        <c:delete val="0"/>
        <c:axPos val="r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none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/>
            </a:pPr>
            <a:endParaRPr lang="he-IL"/>
          </a:p>
        </c:txPr>
        <c:crossAx val="64254336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2.2849313039292031E-2"/>
          <c:y val="0.38393320835128497"/>
          <c:w val="0.1685507165870459"/>
          <c:h val="0.29448448786470899"/>
        </c:manualLayout>
      </c:layout>
      <c:overlay val="0"/>
      <c:spPr>
        <a:solidFill>
          <a:schemeClr val="bg1">
            <a:lumMod val="85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US" sz="1400"/>
          </a:pPr>
          <a:endParaRPr lang="he-IL"/>
        </a:p>
      </c:txPr>
    </c:legend>
    <c:plotVisOnly val="1"/>
    <c:dispBlanksAs val="gap"/>
    <c:showDLblsOverMax val="0"/>
  </c:chart>
  <c:spPr>
    <a:solidFill>
      <a:schemeClr val="bg2">
        <a:lumMod val="40000"/>
        <a:lumOff val="60000"/>
      </a:schemeClr>
    </a:solidFill>
    <a:ln w="3175">
      <a:solidFill>
        <a:srgbClr val="000000"/>
      </a:solidFill>
      <a:prstDash val="solid"/>
    </a:ln>
    <a:scene3d>
      <a:camera prst="orthographicFront"/>
      <a:lightRig rig="threePt" dir="t"/>
    </a:scene3d>
    <a:sp3d>
      <a:bevelT w="165100" prst="coolSlant"/>
    </a:sp3d>
  </c:spPr>
  <c:txPr>
    <a:bodyPr/>
    <a:lstStyle/>
    <a:p>
      <a:pPr>
        <a:defRPr sz="1200" b="0" i="0" u="none" strike="noStrike" baseline="0">
          <a:ln>
            <a:solidFill>
              <a:schemeClr val="accent4"/>
            </a:solidFill>
          </a:ln>
          <a:solidFill>
            <a:srgbClr val="000000"/>
          </a:solidFill>
          <a:latin typeface="Arial"/>
          <a:ea typeface="Arial"/>
          <a:cs typeface="Arial"/>
        </a:defRPr>
      </a:pPr>
      <a:endParaRPr lang="he-IL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029569920360772"/>
          <c:y val="0.11686316776942808"/>
          <c:w val="0.86545357719613114"/>
          <c:h val="0.65555582168198845"/>
        </c:manualLayout>
      </c:layout>
      <c:barChart>
        <c:barDir val="col"/>
        <c:grouping val="stacked"/>
        <c:varyColors val="0"/>
        <c:ser>
          <c:idx val="0"/>
          <c:order val="0"/>
          <c:tx>
            <c:v>טיפול קבוע ביולדת רגילה</c:v>
          </c:tx>
          <c:spPr>
            <a:solidFill>
              <a:srgbClr val="0070C0"/>
            </a:solidFill>
            <a:scene3d>
              <a:camera prst="orthographicFront"/>
              <a:lightRig rig="threePt" dir="t"/>
            </a:scene3d>
            <a:sp3d>
              <a:bevelT w="38100" h="101600"/>
            </a:sp3d>
          </c:spPr>
          <c:invertIfNegative val="0"/>
          <c:cat>
            <c:numRef>
              <c:f>למצגת!$M$10:$BH$10</c:f>
              <c:numCache>
                <c:formatCode>hh:mm</c:formatCode>
                <c:ptCount val="48"/>
                <c:pt idx="0">
                  <c:v>0.37500000000000105</c:v>
                </c:pt>
                <c:pt idx="1">
                  <c:v>0.41666666666666841</c:v>
                </c:pt>
                <c:pt idx="2">
                  <c:v>0.45833333333333293</c:v>
                </c:pt>
                <c:pt idx="3">
                  <c:v>0.5</c:v>
                </c:pt>
                <c:pt idx="4">
                  <c:v>0.54166666666666696</c:v>
                </c:pt>
                <c:pt idx="5">
                  <c:v>0.58333333333333259</c:v>
                </c:pt>
                <c:pt idx="6">
                  <c:v>0.62500000000000222</c:v>
                </c:pt>
                <c:pt idx="7">
                  <c:v>0.66666666666666763</c:v>
                </c:pt>
                <c:pt idx="8">
                  <c:v>0.70833333333333304</c:v>
                </c:pt>
                <c:pt idx="9">
                  <c:v>0.75000000000000222</c:v>
                </c:pt>
                <c:pt idx="10">
                  <c:v>0.79166666666666696</c:v>
                </c:pt>
                <c:pt idx="11">
                  <c:v>0.83333333333333304</c:v>
                </c:pt>
                <c:pt idx="12">
                  <c:v>0.87500000000000222</c:v>
                </c:pt>
                <c:pt idx="13">
                  <c:v>0.91666666666666696</c:v>
                </c:pt>
                <c:pt idx="14">
                  <c:v>0.95833333333333304</c:v>
                </c:pt>
                <c:pt idx="15">
                  <c:v>0</c:v>
                </c:pt>
                <c:pt idx="16">
                  <c:v>4.1666666666666699E-2</c:v>
                </c:pt>
                <c:pt idx="17">
                  <c:v>8.3333333333333343E-2</c:v>
                </c:pt>
                <c:pt idx="18">
                  <c:v>0.125</c:v>
                </c:pt>
                <c:pt idx="19">
                  <c:v>0.16666666666666688</c:v>
                </c:pt>
                <c:pt idx="20">
                  <c:v>0.20833333333333368</c:v>
                </c:pt>
                <c:pt idx="21">
                  <c:v>0.25</c:v>
                </c:pt>
                <c:pt idx="22">
                  <c:v>0.29166666666666841</c:v>
                </c:pt>
                <c:pt idx="23">
                  <c:v>0.33333333333333298</c:v>
                </c:pt>
                <c:pt idx="24">
                  <c:v>0.37500000000000105</c:v>
                </c:pt>
                <c:pt idx="25">
                  <c:v>0.41666666666666841</c:v>
                </c:pt>
                <c:pt idx="26">
                  <c:v>0.45833333333333293</c:v>
                </c:pt>
                <c:pt idx="27">
                  <c:v>0.5</c:v>
                </c:pt>
                <c:pt idx="28">
                  <c:v>0.54166666666666696</c:v>
                </c:pt>
                <c:pt idx="29">
                  <c:v>0.58333333333333259</c:v>
                </c:pt>
                <c:pt idx="30">
                  <c:v>0.62500000000000222</c:v>
                </c:pt>
                <c:pt idx="31">
                  <c:v>0.66666666666666763</c:v>
                </c:pt>
                <c:pt idx="32">
                  <c:v>0.70833333333333304</c:v>
                </c:pt>
                <c:pt idx="33">
                  <c:v>0.75000000000000222</c:v>
                </c:pt>
                <c:pt idx="34">
                  <c:v>0.79166666666666696</c:v>
                </c:pt>
                <c:pt idx="35">
                  <c:v>0.83333333333333304</c:v>
                </c:pt>
                <c:pt idx="36">
                  <c:v>0.87500000000000222</c:v>
                </c:pt>
                <c:pt idx="37">
                  <c:v>0.91666666666666696</c:v>
                </c:pt>
                <c:pt idx="38">
                  <c:v>0.95833333333333304</c:v>
                </c:pt>
                <c:pt idx="39">
                  <c:v>1</c:v>
                </c:pt>
                <c:pt idx="40">
                  <c:v>1.0416666666666698</c:v>
                </c:pt>
                <c:pt idx="41">
                  <c:v>1.0833333333333399</c:v>
                </c:pt>
                <c:pt idx="42">
                  <c:v>1.125</c:v>
                </c:pt>
                <c:pt idx="43">
                  <c:v>1.1666666666666701</c:v>
                </c:pt>
                <c:pt idx="44">
                  <c:v>1.2083333333333399</c:v>
                </c:pt>
                <c:pt idx="45">
                  <c:v>1.25</c:v>
                </c:pt>
                <c:pt idx="46">
                  <c:v>1.2916666666666698</c:v>
                </c:pt>
                <c:pt idx="47">
                  <c:v>1.3333333333333399</c:v>
                </c:pt>
              </c:numCache>
            </c:numRef>
          </c:cat>
          <c:val>
            <c:numRef>
              <c:f>למצגת!$D$38:$AY$38</c:f>
              <c:numCache>
                <c:formatCode>General</c:formatCode>
                <c:ptCount val="48"/>
                <c:pt idx="0">
                  <c:v>0.61916666666666653</c:v>
                </c:pt>
                <c:pt idx="1">
                  <c:v>0</c:v>
                </c:pt>
                <c:pt idx="2">
                  <c:v>0.16666666666666666</c:v>
                </c:pt>
                <c:pt idx="3">
                  <c:v>0</c:v>
                </c:pt>
                <c:pt idx="4">
                  <c:v>4.3333333333333612E-2</c:v>
                </c:pt>
                <c:pt idx="5">
                  <c:v>0</c:v>
                </c:pt>
                <c:pt idx="6">
                  <c:v>0.12722222222222224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3.2500000000000001E-2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.16666666666666666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3.2500000000000001E-2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2.7500000000000011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3"/>
        <c:overlap val="100"/>
        <c:axId val="64375808"/>
        <c:axId val="64394368"/>
      </c:barChart>
      <c:catAx>
        <c:axId val="643758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 sz="1400"/>
                </a:pPr>
                <a:r>
                  <a:rPr lang="he-IL" sz="1400" dirty="0"/>
                  <a:t>שעה ביום</a:t>
                </a:r>
              </a:p>
            </c:rich>
          </c:tx>
          <c:layout>
            <c:manualLayout>
              <c:xMode val="edge"/>
              <c:yMode val="edge"/>
              <c:x val="0.48435021563083286"/>
              <c:y val="0.87428448121148961"/>
            </c:manualLayout>
          </c:layout>
          <c:overlay val="0"/>
        </c:title>
        <c:numFmt formatCode="hh:mm" sourceLinked="1"/>
        <c:majorTickMark val="none"/>
        <c:minorTickMark val="none"/>
        <c:tickLblPos val="nextTo"/>
        <c:txPr>
          <a:bodyPr rot="-5400000" vert="horz"/>
          <a:lstStyle/>
          <a:p>
            <a:pPr>
              <a:defRPr lang="en-US" sz="1200"/>
            </a:pPr>
            <a:endParaRPr lang="he-IL"/>
          </a:p>
        </c:txPr>
        <c:crossAx val="64394368"/>
        <c:crosses val="autoZero"/>
        <c:auto val="1"/>
        <c:lblAlgn val="ctr"/>
        <c:lblOffset val="100"/>
        <c:tickLblSkip val="2"/>
        <c:tickMarkSkip val="2"/>
        <c:noMultiLvlLbl val="0"/>
      </c:catAx>
      <c:valAx>
        <c:axId val="64394368"/>
        <c:scaling>
          <c:orientation val="minMax"/>
          <c:max val="0.8"/>
        </c:scaling>
        <c:delete val="0"/>
        <c:axPos val="l"/>
        <c:majorGridlines/>
        <c:minorGridlines>
          <c:spPr>
            <a:ln w="6350"/>
          </c:spPr>
        </c:minorGridlines>
        <c:title>
          <c:tx>
            <c:rich>
              <a:bodyPr/>
              <a:lstStyle/>
              <a:p>
                <a:pPr>
                  <a:defRPr lang="en-US" sz="1400"/>
                </a:pPr>
                <a:r>
                  <a:rPr lang="he-IL" sz="1400" b="1" i="0" cap="all" baseline="0">
                    <a:effectLst>
                      <a:reflection blurRad="12700" stA="28000" endPos="45000" dist="1016" dir="5400000" sy="-100000" algn="bl"/>
                    </a:effectLst>
                  </a:rPr>
                  <a:t>שעות עבודה לשעה</a:t>
                </a:r>
                <a:endParaRPr lang="he-IL" sz="140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 sz="1200"/>
            </a:pPr>
            <a:endParaRPr lang="he-IL"/>
          </a:p>
        </c:txPr>
        <c:crossAx val="64375808"/>
        <c:crosses val="autoZero"/>
        <c:crossBetween val="between"/>
      </c:valAx>
      <c:spPr>
        <a:gradFill rotWithShape="1">
          <a:gsLst>
            <a:gs pos="0">
              <a:schemeClr val="dk1">
                <a:tint val="50000"/>
                <a:satMod val="300000"/>
              </a:schemeClr>
            </a:gs>
            <a:gs pos="35000">
              <a:schemeClr val="dk1">
                <a:tint val="37000"/>
                <a:satMod val="300000"/>
              </a:schemeClr>
            </a:gs>
            <a:gs pos="100000">
              <a:schemeClr val="dk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dk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c:spPr>
    </c:plotArea>
    <c:legend>
      <c:legendPos val="b"/>
      <c:layout/>
      <c:overlay val="0"/>
      <c:txPr>
        <a:bodyPr/>
        <a:lstStyle/>
        <a:p>
          <a:pPr>
            <a:defRPr lang="en-US" sz="1400"/>
          </a:pPr>
          <a:endParaRPr lang="he-IL"/>
        </a:p>
      </c:txPr>
    </c:legend>
    <c:plotVisOnly val="1"/>
    <c:dispBlanksAs val="gap"/>
    <c:showDLblsOverMax val="0"/>
  </c:chart>
  <c:spPr>
    <a:gradFill flip="none" rotWithShape="1">
      <a:gsLst>
        <a:gs pos="0">
          <a:srgbClr val="5E9EFF"/>
        </a:gs>
        <a:gs pos="39999">
          <a:srgbClr val="85C2FF"/>
        </a:gs>
        <a:gs pos="70000">
          <a:srgbClr val="C4D6EB"/>
        </a:gs>
        <a:gs pos="100000">
          <a:srgbClr val="FFEBFA"/>
        </a:gs>
      </a:gsLst>
      <a:path path="circle">
        <a:fillToRect l="50000" t="50000" r="50000" b="50000"/>
      </a:path>
      <a:tileRect/>
    </a:gradFill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b="1" cap="all" spc="0">
          <a:ln w="9000" cmpd="sng">
            <a:solidFill>
              <a:schemeClr val="accent4">
                <a:shade val="50000"/>
                <a:satMod val="120000"/>
              </a:schemeClr>
            </a:solidFill>
            <a:prstDash val="solid"/>
          </a:ln>
          <a:gradFill>
            <a:gsLst>
              <a:gs pos="0">
                <a:schemeClr val="accent4">
                  <a:shade val="20000"/>
                  <a:satMod val="245000"/>
                </a:schemeClr>
              </a:gs>
              <a:gs pos="43000">
                <a:schemeClr val="accent4">
                  <a:satMod val="255000"/>
                </a:schemeClr>
              </a:gs>
              <a:gs pos="48000">
                <a:schemeClr val="accent4">
                  <a:shade val="85000"/>
                  <a:satMod val="255000"/>
                </a:schemeClr>
              </a:gs>
              <a:gs pos="100000">
                <a:schemeClr val="accent4">
                  <a:shade val="20000"/>
                  <a:satMod val="245000"/>
                </a:schemeClr>
              </a:gs>
            </a:gsLst>
            <a:lin ang="5400000"/>
          </a:gradFill>
          <a:effectLst>
            <a:reflection blurRad="12700" stA="28000" endPos="45000" dist="1000" dir="5400000" sy="-100000" algn="bl" rotWithShape="0"/>
          </a:effectLst>
        </a:defRPr>
      </a:pPr>
      <a:endParaRPr lang="he-IL"/>
    </a:p>
  </c:txPr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029569920360772"/>
          <c:y val="0.11686316776942808"/>
          <c:w val="0.86545357719613114"/>
          <c:h val="0.65555582168198889"/>
        </c:manualLayout>
      </c:layout>
      <c:barChart>
        <c:barDir val="col"/>
        <c:grouping val="stacked"/>
        <c:varyColors val="0"/>
        <c:ser>
          <c:idx val="0"/>
          <c:order val="0"/>
          <c:tx>
            <c:v>טיפול קבוע ביולדת רגילה</c:v>
          </c:tx>
          <c:spPr>
            <a:solidFill>
              <a:srgbClr val="0070C0"/>
            </a:solidFill>
            <a:scene3d>
              <a:camera prst="orthographicFront"/>
              <a:lightRig rig="threePt" dir="t"/>
            </a:scene3d>
            <a:sp3d>
              <a:bevelT w="38100" h="101600"/>
            </a:sp3d>
          </c:spPr>
          <c:invertIfNegative val="0"/>
          <c:cat>
            <c:numRef>
              <c:f>למצגת!$M$10:$BH$10</c:f>
              <c:numCache>
                <c:formatCode>hh:mm</c:formatCode>
                <c:ptCount val="48"/>
                <c:pt idx="0">
                  <c:v>0.37500000000000122</c:v>
                </c:pt>
                <c:pt idx="1">
                  <c:v>0.41666666666666857</c:v>
                </c:pt>
                <c:pt idx="2">
                  <c:v>0.45833333333333293</c:v>
                </c:pt>
                <c:pt idx="3">
                  <c:v>0.5</c:v>
                </c:pt>
                <c:pt idx="4">
                  <c:v>0.54166666666666696</c:v>
                </c:pt>
                <c:pt idx="5">
                  <c:v>0.58333333333333259</c:v>
                </c:pt>
                <c:pt idx="6">
                  <c:v>0.62500000000000255</c:v>
                </c:pt>
                <c:pt idx="7">
                  <c:v>0.66666666666666763</c:v>
                </c:pt>
                <c:pt idx="8">
                  <c:v>0.70833333333333304</c:v>
                </c:pt>
                <c:pt idx="9">
                  <c:v>0.75000000000000255</c:v>
                </c:pt>
                <c:pt idx="10">
                  <c:v>0.79166666666666696</c:v>
                </c:pt>
                <c:pt idx="11">
                  <c:v>0.83333333333333304</c:v>
                </c:pt>
                <c:pt idx="12">
                  <c:v>0.87500000000000255</c:v>
                </c:pt>
                <c:pt idx="13">
                  <c:v>0.91666666666666696</c:v>
                </c:pt>
                <c:pt idx="14">
                  <c:v>0.95833333333333304</c:v>
                </c:pt>
                <c:pt idx="15">
                  <c:v>0</c:v>
                </c:pt>
                <c:pt idx="16">
                  <c:v>4.1666666666666699E-2</c:v>
                </c:pt>
                <c:pt idx="17">
                  <c:v>8.3333333333333343E-2</c:v>
                </c:pt>
                <c:pt idx="18">
                  <c:v>0.125</c:v>
                </c:pt>
                <c:pt idx="19">
                  <c:v>0.16666666666666688</c:v>
                </c:pt>
                <c:pt idx="20">
                  <c:v>0.20833333333333379</c:v>
                </c:pt>
                <c:pt idx="21">
                  <c:v>0.25</c:v>
                </c:pt>
                <c:pt idx="22">
                  <c:v>0.29166666666666857</c:v>
                </c:pt>
                <c:pt idx="23">
                  <c:v>0.33333333333333298</c:v>
                </c:pt>
                <c:pt idx="24">
                  <c:v>0.37500000000000122</c:v>
                </c:pt>
                <c:pt idx="25">
                  <c:v>0.41666666666666857</c:v>
                </c:pt>
                <c:pt idx="26">
                  <c:v>0.45833333333333293</c:v>
                </c:pt>
                <c:pt idx="27">
                  <c:v>0.5</c:v>
                </c:pt>
                <c:pt idx="28">
                  <c:v>0.54166666666666696</c:v>
                </c:pt>
                <c:pt idx="29">
                  <c:v>0.58333333333333259</c:v>
                </c:pt>
                <c:pt idx="30">
                  <c:v>0.62500000000000255</c:v>
                </c:pt>
                <c:pt idx="31">
                  <c:v>0.66666666666666763</c:v>
                </c:pt>
                <c:pt idx="32">
                  <c:v>0.70833333333333304</c:v>
                </c:pt>
                <c:pt idx="33">
                  <c:v>0.75000000000000255</c:v>
                </c:pt>
                <c:pt idx="34">
                  <c:v>0.79166666666666696</c:v>
                </c:pt>
                <c:pt idx="35">
                  <c:v>0.83333333333333304</c:v>
                </c:pt>
                <c:pt idx="36">
                  <c:v>0.87500000000000255</c:v>
                </c:pt>
                <c:pt idx="37">
                  <c:v>0.91666666666666696</c:v>
                </c:pt>
                <c:pt idx="38">
                  <c:v>0.95833333333333304</c:v>
                </c:pt>
                <c:pt idx="39">
                  <c:v>1</c:v>
                </c:pt>
                <c:pt idx="40">
                  <c:v>1.0416666666666698</c:v>
                </c:pt>
                <c:pt idx="41">
                  <c:v>1.0833333333333399</c:v>
                </c:pt>
                <c:pt idx="42">
                  <c:v>1.125</c:v>
                </c:pt>
                <c:pt idx="43">
                  <c:v>1.1666666666666701</c:v>
                </c:pt>
                <c:pt idx="44">
                  <c:v>1.2083333333333399</c:v>
                </c:pt>
                <c:pt idx="45">
                  <c:v>1.25</c:v>
                </c:pt>
                <c:pt idx="46">
                  <c:v>1.2916666666666698</c:v>
                </c:pt>
                <c:pt idx="47">
                  <c:v>1.3333333333333399</c:v>
                </c:pt>
              </c:numCache>
            </c:numRef>
          </c:cat>
          <c:val>
            <c:numRef>
              <c:f>למצגת!$D$38:$AY$38</c:f>
              <c:numCache>
                <c:formatCode>General</c:formatCode>
                <c:ptCount val="48"/>
                <c:pt idx="0">
                  <c:v>0.61916666666666653</c:v>
                </c:pt>
                <c:pt idx="1">
                  <c:v>0</c:v>
                </c:pt>
                <c:pt idx="2">
                  <c:v>0.16666666666666666</c:v>
                </c:pt>
                <c:pt idx="3">
                  <c:v>0</c:v>
                </c:pt>
                <c:pt idx="4">
                  <c:v>4.3333333333333675E-2</c:v>
                </c:pt>
                <c:pt idx="5">
                  <c:v>0</c:v>
                </c:pt>
                <c:pt idx="6">
                  <c:v>0.12722222222222224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3.2500000000000001E-2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.16666666666666666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3.2500000000000001E-2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2.7500000000000011E-2</c:v>
                </c:pt>
              </c:numCache>
            </c:numRef>
          </c:val>
        </c:ser>
        <c:ser>
          <c:idx val="2"/>
          <c:order val="1"/>
          <c:tx>
            <c:v>טיפול מחלקתי ביולדת רגילה</c:v>
          </c:tx>
          <c:spPr>
            <a:solidFill>
              <a:srgbClr val="993366"/>
            </a:solidFill>
            <a:scene3d>
              <a:camera prst="orthographicFront"/>
              <a:lightRig rig="threePt" dir="t"/>
            </a:scene3d>
            <a:sp3d>
              <a:bevelT w="38100" h="101600"/>
            </a:sp3d>
          </c:spPr>
          <c:invertIfNegative val="0"/>
          <c:cat>
            <c:numRef>
              <c:f>למצגת!$M$10:$BH$10</c:f>
              <c:numCache>
                <c:formatCode>hh:mm</c:formatCode>
                <c:ptCount val="48"/>
                <c:pt idx="0">
                  <c:v>0.37500000000000122</c:v>
                </c:pt>
                <c:pt idx="1">
                  <c:v>0.41666666666666857</c:v>
                </c:pt>
                <c:pt idx="2">
                  <c:v>0.45833333333333293</c:v>
                </c:pt>
                <c:pt idx="3">
                  <c:v>0.5</c:v>
                </c:pt>
                <c:pt idx="4">
                  <c:v>0.54166666666666696</c:v>
                </c:pt>
                <c:pt idx="5">
                  <c:v>0.58333333333333259</c:v>
                </c:pt>
                <c:pt idx="6">
                  <c:v>0.62500000000000255</c:v>
                </c:pt>
                <c:pt idx="7">
                  <c:v>0.66666666666666763</c:v>
                </c:pt>
                <c:pt idx="8">
                  <c:v>0.70833333333333304</c:v>
                </c:pt>
                <c:pt idx="9">
                  <c:v>0.75000000000000255</c:v>
                </c:pt>
                <c:pt idx="10">
                  <c:v>0.79166666666666696</c:v>
                </c:pt>
                <c:pt idx="11">
                  <c:v>0.83333333333333304</c:v>
                </c:pt>
                <c:pt idx="12">
                  <c:v>0.87500000000000255</c:v>
                </c:pt>
                <c:pt idx="13">
                  <c:v>0.91666666666666696</c:v>
                </c:pt>
                <c:pt idx="14">
                  <c:v>0.95833333333333304</c:v>
                </c:pt>
                <c:pt idx="15">
                  <c:v>0</c:v>
                </c:pt>
                <c:pt idx="16">
                  <c:v>4.1666666666666699E-2</c:v>
                </c:pt>
                <c:pt idx="17">
                  <c:v>8.3333333333333343E-2</c:v>
                </c:pt>
                <c:pt idx="18">
                  <c:v>0.125</c:v>
                </c:pt>
                <c:pt idx="19">
                  <c:v>0.16666666666666688</c:v>
                </c:pt>
                <c:pt idx="20">
                  <c:v>0.20833333333333379</c:v>
                </c:pt>
                <c:pt idx="21">
                  <c:v>0.25</c:v>
                </c:pt>
                <c:pt idx="22">
                  <c:v>0.29166666666666857</c:v>
                </c:pt>
                <c:pt idx="23">
                  <c:v>0.33333333333333298</c:v>
                </c:pt>
                <c:pt idx="24">
                  <c:v>0.37500000000000122</c:v>
                </c:pt>
                <c:pt idx="25">
                  <c:v>0.41666666666666857</c:v>
                </c:pt>
                <c:pt idx="26">
                  <c:v>0.45833333333333293</c:v>
                </c:pt>
                <c:pt idx="27">
                  <c:v>0.5</c:v>
                </c:pt>
                <c:pt idx="28">
                  <c:v>0.54166666666666696</c:v>
                </c:pt>
                <c:pt idx="29">
                  <c:v>0.58333333333333259</c:v>
                </c:pt>
                <c:pt idx="30">
                  <c:v>0.62500000000000255</c:v>
                </c:pt>
                <c:pt idx="31">
                  <c:v>0.66666666666666763</c:v>
                </c:pt>
                <c:pt idx="32">
                  <c:v>0.70833333333333304</c:v>
                </c:pt>
                <c:pt idx="33">
                  <c:v>0.75000000000000255</c:v>
                </c:pt>
                <c:pt idx="34">
                  <c:v>0.79166666666666696</c:v>
                </c:pt>
                <c:pt idx="35">
                  <c:v>0.83333333333333304</c:v>
                </c:pt>
                <c:pt idx="36">
                  <c:v>0.87500000000000255</c:v>
                </c:pt>
                <c:pt idx="37">
                  <c:v>0.91666666666666696</c:v>
                </c:pt>
                <c:pt idx="38">
                  <c:v>0.95833333333333304</c:v>
                </c:pt>
                <c:pt idx="39">
                  <c:v>1</c:v>
                </c:pt>
                <c:pt idx="40">
                  <c:v>1.0416666666666698</c:v>
                </c:pt>
                <c:pt idx="41">
                  <c:v>1.0833333333333399</c:v>
                </c:pt>
                <c:pt idx="42">
                  <c:v>1.125</c:v>
                </c:pt>
                <c:pt idx="43">
                  <c:v>1.1666666666666701</c:v>
                </c:pt>
                <c:pt idx="44">
                  <c:v>1.2083333333333399</c:v>
                </c:pt>
                <c:pt idx="45">
                  <c:v>1.25</c:v>
                </c:pt>
                <c:pt idx="46">
                  <c:v>1.2916666666666698</c:v>
                </c:pt>
                <c:pt idx="47">
                  <c:v>1.3333333333333399</c:v>
                </c:pt>
              </c:numCache>
            </c:numRef>
          </c:cat>
          <c:val>
            <c:numRef>
              <c:f>למצגת!$M$14:$BH$14</c:f>
              <c:numCache>
                <c:formatCode>General</c:formatCode>
                <c:ptCount val="48"/>
                <c:pt idx="0">
                  <c:v>5.5555555555555455E-2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4.6296296296296523E-2</c:v>
                </c:pt>
                <c:pt idx="7">
                  <c:v>7.4074074074074084E-2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4.6296296296296523E-2</c:v>
                </c:pt>
                <c:pt idx="15">
                  <c:v>7.4074074074074084E-2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.12037037037037039</c:v>
                </c:pt>
                <c:pt idx="23">
                  <c:v>5.5555555555555455E-2</c:v>
                </c:pt>
                <c:pt idx="24">
                  <c:v>5.5555555555555455E-2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4.6296296296296523E-2</c:v>
                </c:pt>
                <c:pt idx="31">
                  <c:v>7.4074074074074084E-2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4.6296296296296523E-2</c:v>
                </c:pt>
                <c:pt idx="39">
                  <c:v>7.4074074074074084E-2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.12037037037037039</c:v>
                </c:pt>
                <c:pt idx="47">
                  <c:v>5.5555555555555455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3"/>
        <c:overlap val="100"/>
        <c:axId val="110329856"/>
        <c:axId val="110331776"/>
      </c:barChart>
      <c:catAx>
        <c:axId val="110329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 sz="1400"/>
                </a:pPr>
                <a:r>
                  <a:rPr lang="he-IL" sz="1400"/>
                  <a:t>שעה ביום</a:t>
                </a:r>
              </a:p>
            </c:rich>
          </c:tx>
          <c:layout>
            <c:manualLayout>
              <c:xMode val="edge"/>
              <c:yMode val="edge"/>
              <c:x val="0.48463583411366984"/>
              <c:y val="0.87488505550665363"/>
            </c:manualLayout>
          </c:layout>
          <c:overlay val="0"/>
        </c:title>
        <c:numFmt formatCode="hh:mm" sourceLinked="1"/>
        <c:majorTickMark val="none"/>
        <c:minorTickMark val="none"/>
        <c:tickLblPos val="nextTo"/>
        <c:txPr>
          <a:bodyPr rot="-5400000" vert="horz"/>
          <a:lstStyle/>
          <a:p>
            <a:pPr>
              <a:defRPr lang="en-US" sz="1200"/>
            </a:pPr>
            <a:endParaRPr lang="he-IL"/>
          </a:p>
        </c:txPr>
        <c:crossAx val="110331776"/>
        <c:crosses val="autoZero"/>
        <c:auto val="1"/>
        <c:lblAlgn val="ctr"/>
        <c:lblOffset val="100"/>
        <c:tickLblSkip val="2"/>
        <c:tickMarkSkip val="2"/>
        <c:noMultiLvlLbl val="0"/>
      </c:catAx>
      <c:valAx>
        <c:axId val="110331776"/>
        <c:scaling>
          <c:orientation val="minMax"/>
        </c:scaling>
        <c:delete val="0"/>
        <c:axPos val="l"/>
        <c:majorGridlines/>
        <c:minorGridlines>
          <c:spPr>
            <a:ln w="6350"/>
          </c:spPr>
        </c:minorGridlines>
        <c:title>
          <c:tx>
            <c:rich>
              <a:bodyPr/>
              <a:lstStyle/>
              <a:p>
                <a:pPr>
                  <a:defRPr lang="en-US" sz="1400"/>
                </a:pPr>
                <a:r>
                  <a:rPr lang="he-IL" sz="1400" b="1" i="0" cap="all" baseline="0">
                    <a:effectLst>
                      <a:reflection blurRad="12700" stA="28000" endPos="45000" dist="1016" dir="5400000" sy="-100000" algn="bl"/>
                    </a:effectLst>
                  </a:rPr>
                  <a:t>שעות עבודה לשעה</a:t>
                </a:r>
                <a:endParaRPr lang="he-IL" sz="140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 sz="1200"/>
            </a:pPr>
            <a:endParaRPr lang="he-IL"/>
          </a:p>
        </c:txPr>
        <c:crossAx val="110329856"/>
        <c:crosses val="autoZero"/>
        <c:crossBetween val="between"/>
      </c:valAx>
      <c:spPr>
        <a:gradFill rotWithShape="1">
          <a:gsLst>
            <a:gs pos="0">
              <a:schemeClr val="dk1">
                <a:tint val="50000"/>
                <a:satMod val="300000"/>
              </a:schemeClr>
            </a:gs>
            <a:gs pos="35000">
              <a:schemeClr val="dk1">
                <a:tint val="37000"/>
                <a:satMod val="300000"/>
              </a:schemeClr>
            </a:gs>
            <a:gs pos="100000">
              <a:schemeClr val="dk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dk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c:spPr>
    </c:plotArea>
    <c:legend>
      <c:legendPos val="b"/>
      <c:layout/>
      <c:overlay val="0"/>
      <c:txPr>
        <a:bodyPr/>
        <a:lstStyle/>
        <a:p>
          <a:pPr>
            <a:defRPr lang="en-US" sz="1400"/>
          </a:pPr>
          <a:endParaRPr lang="he-IL"/>
        </a:p>
      </c:txPr>
    </c:legend>
    <c:plotVisOnly val="1"/>
    <c:dispBlanksAs val="gap"/>
    <c:showDLblsOverMax val="0"/>
  </c:chart>
  <c:spPr>
    <a:gradFill flip="none" rotWithShape="1">
      <a:gsLst>
        <a:gs pos="0">
          <a:srgbClr val="5E9EFF"/>
        </a:gs>
        <a:gs pos="39999">
          <a:srgbClr val="85C2FF"/>
        </a:gs>
        <a:gs pos="70000">
          <a:srgbClr val="C4D6EB"/>
        </a:gs>
        <a:gs pos="100000">
          <a:srgbClr val="FFEBFA"/>
        </a:gs>
      </a:gsLst>
      <a:path path="circle">
        <a:fillToRect l="50000" t="50000" r="50000" b="50000"/>
      </a:path>
      <a:tileRect/>
    </a:gradFill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b="1" cap="all" spc="0">
          <a:ln w="9000" cmpd="sng">
            <a:solidFill>
              <a:schemeClr val="accent4">
                <a:shade val="50000"/>
                <a:satMod val="120000"/>
              </a:schemeClr>
            </a:solidFill>
            <a:prstDash val="solid"/>
          </a:ln>
          <a:gradFill>
            <a:gsLst>
              <a:gs pos="0">
                <a:schemeClr val="accent4">
                  <a:shade val="20000"/>
                  <a:satMod val="245000"/>
                </a:schemeClr>
              </a:gs>
              <a:gs pos="43000">
                <a:schemeClr val="accent4">
                  <a:satMod val="255000"/>
                </a:schemeClr>
              </a:gs>
              <a:gs pos="48000">
                <a:schemeClr val="accent4">
                  <a:shade val="85000"/>
                  <a:satMod val="255000"/>
                </a:schemeClr>
              </a:gs>
              <a:gs pos="100000">
                <a:schemeClr val="accent4">
                  <a:shade val="20000"/>
                  <a:satMod val="245000"/>
                </a:schemeClr>
              </a:gs>
            </a:gsLst>
            <a:lin ang="5400000"/>
          </a:gradFill>
          <a:effectLst>
            <a:reflection blurRad="12700" stA="28000" endPos="45000" dist="1000" dir="5400000" sy="-100000" algn="bl" rotWithShape="0"/>
          </a:effectLst>
        </a:defRPr>
      </a:pPr>
      <a:endParaRPr lang="he-IL"/>
    </a:p>
  </c:txPr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029569920360772"/>
          <c:y val="0.11686316776942808"/>
          <c:w val="0.86545357719613114"/>
          <c:h val="0.65555582168198856"/>
        </c:manualLayout>
      </c:layout>
      <c:barChart>
        <c:barDir val="col"/>
        <c:grouping val="stacked"/>
        <c:varyColors val="0"/>
        <c:ser>
          <c:idx val="0"/>
          <c:order val="0"/>
          <c:tx>
            <c:v>טיפול קבוע ביולדת רגילה</c:v>
          </c:tx>
          <c:spPr>
            <a:solidFill>
              <a:srgbClr val="0070C0"/>
            </a:solidFill>
            <a:scene3d>
              <a:camera prst="orthographicFront"/>
              <a:lightRig rig="threePt" dir="t"/>
            </a:scene3d>
            <a:sp3d>
              <a:bevelT w="38100"/>
            </a:sp3d>
          </c:spPr>
          <c:invertIfNegative val="0"/>
          <c:cat>
            <c:numRef>
              <c:f>למצגת!$M$10:$BH$10</c:f>
              <c:numCache>
                <c:formatCode>hh:mm</c:formatCode>
                <c:ptCount val="48"/>
                <c:pt idx="0">
                  <c:v>0.37500000000000122</c:v>
                </c:pt>
                <c:pt idx="1">
                  <c:v>0.41666666666666857</c:v>
                </c:pt>
                <c:pt idx="2">
                  <c:v>0.45833333333333293</c:v>
                </c:pt>
                <c:pt idx="3">
                  <c:v>0.5</c:v>
                </c:pt>
                <c:pt idx="4">
                  <c:v>0.54166666666666696</c:v>
                </c:pt>
                <c:pt idx="5">
                  <c:v>0.58333333333333259</c:v>
                </c:pt>
                <c:pt idx="6">
                  <c:v>0.62500000000000255</c:v>
                </c:pt>
                <c:pt idx="7">
                  <c:v>0.66666666666666763</c:v>
                </c:pt>
                <c:pt idx="8">
                  <c:v>0.70833333333333304</c:v>
                </c:pt>
                <c:pt idx="9">
                  <c:v>0.75000000000000255</c:v>
                </c:pt>
                <c:pt idx="10">
                  <c:v>0.79166666666666696</c:v>
                </c:pt>
                <c:pt idx="11">
                  <c:v>0.83333333333333304</c:v>
                </c:pt>
                <c:pt idx="12">
                  <c:v>0.87500000000000255</c:v>
                </c:pt>
                <c:pt idx="13">
                  <c:v>0.91666666666666696</c:v>
                </c:pt>
                <c:pt idx="14">
                  <c:v>0.95833333333333304</c:v>
                </c:pt>
                <c:pt idx="15">
                  <c:v>0</c:v>
                </c:pt>
                <c:pt idx="16">
                  <c:v>4.1666666666666699E-2</c:v>
                </c:pt>
                <c:pt idx="17">
                  <c:v>8.3333333333333343E-2</c:v>
                </c:pt>
                <c:pt idx="18">
                  <c:v>0.125</c:v>
                </c:pt>
                <c:pt idx="19">
                  <c:v>0.16666666666666688</c:v>
                </c:pt>
                <c:pt idx="20">
                  <c:v>0.20833333333333379</c:v>
                </c:pt>
                <c:pt idx="21">
                  <c:v>0.25</c:v>
                </c:pt>
                <c:pt idx="22">
                  <c:v>0.29166666666666857</c:v>
                </c:pt>
                <c:pt idx="23">
                  <c:v>0.33333333333333298</c:v>
                </c:pt>
                <c:pt idx="24">
                  <c:v>0.37500000000000122</c:v>
                </c:pt>
                <c:pt idx="25">
                  <c:v>0.41666666666666857</c:v>
                </c:pt>
                <c:pt idx="26">
                  <c:v>0.45833333333333293</c:v>
                </c:pt>
                <c:pt idx="27">
                  <c:v>0.5</c:v>
                </c:pt>
                <c:pt idx="28">
                  <c:v>0.54166666666666696</c:v>
                </c:pt>
                <c:pt idx="29">
                  <c:v>0.58333333333333259</c:v>
                </c:pt>
                <c:pt idx="30">
                  <c:v>0.62500000000000255</c:v>
                </c:pt>
                <c:pt idx="31">
                  <c:v>0.66666666666666763</c:v>
                </c:pt>
                <c:pt idx="32">
                  <c:v>0.70833333333333304</c:v>
                </c:pt>
                <c:pt idx="33">
                  <c:v>0.75000000000000255</c:v>
                </c:pt>
                <c:pt idx="34">
                  <c:v>0.79166666666666696</c:v>
                </c:pt>
                <c:pt idx="35">
                  <c:v>0.83333333333333304</c:v>
                </c:pt>
                <c:pt idx="36">
                  <c:v>0.87500000000000255</c:v>
                </c:pt>
                <c:pt idx="37">
                  <c:v>0.91666666666666696</c:v>
                </c:pt>
                <c:pt idx="38">
                  <c:v>0.95833333333333304</c:v>
                </c:pt>
                <c:pt idx="39">
                  <c:v>1</c:v>
                </c:pt>
                <c:pt idx="40">
                  <c:v>1.0416666666666698</c:v>
                </c:pt>
                <c:pt idx="41">
                  <c:v>1.0833333333333399</c:v>
                </c:pt>
                <c:pt idx="42">
                  <c:v>1.125</c:v>
                </c:pt>
                <c:pt idx="43">
                  <c:v>1.1666666666666701</c:v>
                </c:pt>
                <c:pt idx="44">
                  <c:v>1.2083333333333399</c:v>
                </c:pt>
                <c:pt idx="45">
                  <c:v>1.25</c:v>
                </c:pt>
                <c:pt idx="46">
                  <c:v>1.2916666666666698</c:v>
                </c:pt>
                <c:pt idx="47">
                  <c:v>1.3333333333333399</c:v>
                </c:pt>
              </c:numCache>
            </c:numRef>
          </c:cat>
          <c:val>
            <c:numRef>
              <c:f>למצגת!$D$38:$AY$38</c:f>
              <c:numCache>
                <c:formatCode>General</c:formatCode>
                <c:ptCount val="48"/>
                <c:pt idx="0">
                  <c:v>0.61916666666666653</c:v>
                </c:pt>
                <c:pt idx="1">
                  <c:v>0</c:v>
                </c:pt>
                <c:pt idx="2">
                  <c:v>0.16666666666666666</c:v>
                </c:pt>
                <c:pt idx="3">
                  <c:v>0</c:v>
                </c:pt>
                <c:pt idx="4">
                  <c:v>4.3333333333333675E-2</c:v>
                </c:pt>
                <c:pt idx="5">
                  <c:v>0</c:v>
                </c:pt>
                <c:pt idx="6">
                  <c:v>0.12722222222222224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3.2500000000000001E-2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.16666666666666666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3.2500000000000001E-2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2.7500000000000011E-2</c:v>
                </c:pt>
              </c:numCache>
            </c:numRef>
          </c:val>
        </c:ser>
        <c:ser>
          <c:idx val="2"/>
          <c:order val="1"/>
          <c:tx>
            <c:v>טיפול מחלקתי ביולדת רגילה</c:v>
          </c:tx>
          <c:spPr>
            <a:solidFill>
              <a:srgbClr val="993366"/>
            </a:solidFill>
            <a:scene3d>
              <a:camera prst="orthographicFront"/>
              <a:lightRig rig="threePt" dir="t"/>
            </a:scene3d>
            <a:sp3d>
              <a:bevelT w="38100" h="101600"/>
            </a:sp3d>
          </c:spPr>
          <c:invertIfNegative val="0"/>
          <c:cat>
            <c:numRef>
              <c:f>למצגת!$M$10:$BH$10</c:f>
              <c:numCache>
                <c:formatCode>hh:mm</c:formatCode>
                <c:ptCount val="48"/>
                <c:pt idx="0">
                  <c:v>0.37500000000000122</c:v>
                </c:pt>
                <c:pt idx="1">
                  <c:v>0.41666666666666857</c:v>
                </c:pt>
                <c:pt idx="2">
                  <c:v>0.45833333333333293</c:v>
                </c:pt>
                <c:pt idx="3">
                  <c:v>0.5</c:v>
                </c:pt>
                <c:pt idx="4">
                  <c:v>0.54166666666666696</c:v>
                </c:pt>
                <c:pt idx="5">
                  <c:v>0.58333333333333259</c:v>
                </c:pt>
                <c:pt idx="6">
                  <c:v>0.62500000000000255</c:v>
                </c:pt>
                <c:pt idx="7">
                  <c:v>0.66666666666666763</c:v>
                </c:pt>
                <c:pt idx="8">
                  <c:v>0.70833333333333304</c:v>
                </c:pt>
                <c:pt idx="9">
                  <c:v>0.75000000000000255</c:v>
                </c:pt>
                <c:pt idx="10">
                  <c:v>0.79166666666666696</c:v>
                </c:pt>
                <c:pt idx="11">
                  <c:v>0.83333333333333304</c:v>
                </c:pt>
                <c:pt idx="12">
                  <c:v>0.87500000000000255</c:v>
                </c:pt>
                <c:pt idx="13">
                  <c:v>0.91666666666666696</c:v>
                </c:pt>
                <c:pt idx="14">
                  <c:v>0.95833333333333304</c:v>
                </c:pt>
                <c:pt idx="15">
                  <c:v>0</c:v>
                </c:pt>
                <c:pt idx="16">
                  <c:v>4.1666666666666699E-2</c:v>
                </c:pt>
                <c:pt idx="17">
                  <c:v>8.3333333333333343E-2</c:v>
                </c:pt>
                <c:pt idx="18">
                  <c:v>0.125</c:v>
                </c:pt>
                <c:pt idx="19">
                  <c:v>0.16666666666666688</c:v>
                </c:pt>
                <c:pt idx="20">
                  <c:v>0.20833333333333379</c:v>
                </c:pt>
                <c:pt idx="21">
                  <c:v>0.25</c:v>
                </c:pt>
                <c:pt idx="22">
                  <c:v>0.29166666666666857</c:v>
                </c:pt>
                <c:pt idx="23">
                  <c:v>0.33333333333333298</c:v>
                </c:pt>
                <c:pt idx="24">
                  <c:v>0.37500000000000122</c:v>
                </c:pt>
                <c:pt idx="25">
                  <c:v>0.41666666666666857</c:v>
                </c:pt>
                <c:pt idx="26">
                  <c:v>0.45833333333333293</c:v>
                </c:pt>
                <c:pt idx="27">
                  <c:v>0.5</c:v>
                </c:pt>
                <c:pt idx="28">
                  <c:v>0.54166666666666696</c:v>
                </c:pt>
                <c:pt idx="29">
                  <c:v>0.58333333333333259</c:v>
                </c:pt>
                <c:pt idx="30">
                  <c:v>0.62500000000000255</c:v>
                </c:pt>
                <c:pt idx="31">
                  <c:v>0.66666666666666763</c:v>
                </c:pt>
                <c:pt idx="32">
                  <c:v>0.70833333333333304</c:v>
                </c:pt>
                <c:pt idx="33">
                  <c:v>0.75000000000000255</c:v>
                </c:pt>
                <c:pt idx="34">
                  <c:v>0.79166666666666696</c:v>
                </c:pt>
                <c:pt idx="35">
                  <c:v>0.83333333333333304</c:v>
                </c:pt>
                <c:pt idx="36">
                  <c:v>0.87500000000000255</c:v>
                </c:pt>
                <c:pt idx="37">
                  <c:v>0.91666666666666696</c:v>
                </c:pt>
                <c:pt idx="38">
                  <c:v>0.95833333333333304</c:v>
                </c:pt>
                <c:pt idx="39">
                  <c:v>1</c:v>
                </c:pt>
                <c:pt idx="40">
                  <c:v>1.0416666666666698</c:v>
                </c:pt>
                <c:pt idx="41">
                  <c:v>1.0833333333333399</c:v>
                </c:pt>
                <c:pt idx="42">
                  <c:v>1.125</c:v>
                </c:pt>
                <c:pt idx="43">
                  <c:v>1.1666666666666701</c:v>
                </c:pt>
                <c:pt idx="44">
                  <c:v>1.2083333333333399</c:v>
                </c:pt>
                <c:pt idx="45">
                  <c:v>1.25</c:v>
                </c:pt>
                <c:pt idx="46">
                  <c:v>1.2916666666666698</c:v>
                </c:pt>
                <c:pt idx="47">
                  <c:v>1.3333333333333399</c:v>
                </c:pt>
              </c:numCache>
            </c:numRef>
          </c:cat>
          <c:val>
            <c:numRef>
              <c:f>למצגת!$M$14:$BH$14</c:f>
              <c:numCache>
                <c:formatCode>General</c:formatCode>
                <c:ptCount val="48"/>
                <c:pt idx="0">
                  <c:v>5.5555555555555455E-2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4.6296296296296523E-2</c:v>
                </c:pt>
                <c:pt idx="7">
                  <c:v>7.4074074074074084E-2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4.6296296296296523E-2</c:v>
                </c:pt>
                <c:pt idx="15">
                  <c:v>7.4074074074074084E-2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.12037037037037039</c:v>
                </c:pt>
                <c:pt idx="23">
                  <c:v>5.5555555555555455E-2</c:v>
                </c:pt>
                <c:pt idx="24">
                  <c:v>5.5555555555555455E-2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4.6296296296296523E-2</c:v>
                </c:pt>
                <c:pt idx="31">
                  <c:v>7.4074074074074084E-2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4.6296296296296523E-2</c:v>
                </c:pt>
                <c:pt idx="39">
                  <c:v>7.4074074074074084E-2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.12037037037037039</c:v>
                </c:pt>
                <c:pt idx="47">
                  <c:v>5.5555555555555455E-2</c:v>
                </c:pt>
              </c:numCache>
            </c:numRef>
          </c:val>
        </c:ser>
        <c:ser>
          <c:idx val="1"/>
          <c:order val="2"/>
          <c:tx>
            <c:v>טיפול שוטף ביולדת רגילה </c:v>
          </c:tx>
          <c:spPr>
            <a:solidFill>
              <a:srgbClr val="009900"/>
            </a:solidFill>
            <a:ln cmpd="sng"/>
            <a:effectLst/>
            <a:scene3d>
              <a:camera prst="orthographicFront"/>
              <a:lightRig rig="threePt" dir="t"/>
            </a:scene3d>
            <a:sp3d>
              <a:bevelT w="38100" h="101600"/>
            </a:sp3d>
          </c:spPr>
          <c:invertIfNegative val="0"/>
          <c:cat>
            <c:numRef>
              <c:f>למצגת!$M$10:$BH$10</c:f>
              <c:numCache>
                <c:formatCode>hh:mm</c:formatCode>
                <c:ptCount val="48"/>
                <c:pt idx="0">
                  <c:v>0.37500000000000122</c:v>
                </c:pt>
                <c:pt idx="1">
                  <c:v>0.41666666666666857</c:v>
                </c:pt>
                <c:pt idx="2">
                  <c:v>0.45833333333333293</c:v>
                </c:pt>
                <c:pt idx="3">
                  <c:v>0.5</c:v>
                </c:pt>
                <c:pt idx="4">
                  <c:v>0.54166666666666696</c:v>
                </c:pt>
                <c:pt idx="5">
                  <c:v>0.58333333333333259</c:v>
                </c:pt>
                <c:pt idx="6">
                  <c:v>0.62500000000000255</c:v>
                </c:pt>
                <c:pt idx="7">
                  <c:v>0.66666666666666763</c:v>
                </c:pt>
                <c:pt idx="8">
                  <c:v>0.70833333333333304</c:v>
                </c:pt>
                <c:pt idx="9">
                  <c:v>0.75000000000000255</c:v>
                </c:pt>
                <c:pt idx="10">
                  <c:v>0.79166666666666696</c:v>
                </c:pt>
                <c:pt idx="11">
                  <c:v>0.83333333333333304</c:v>
                </c:pt>
                <c:pt idx="12">
                  <c:v>0.87500000000000255</c:v>
                </c:pt>
                <c:pt idx="13">
                  <c:v>0.91666666666666696</c:v>
                </c:pt>
                <c:pt idx="14">
                  <c:v>0.95833333333333304</c:v>
                </c:pt>
                <c:pt idx="15">
                  <c:v>0</c:v>
                </c:pt>
                <c:pt idx="16">
                  <c:v>4.1666666666666699E-2</c:v>
                </c:pt>
                <c:pt idx="17">
                  <c:v>8.3333333333333343E-2</c:v>
                </c:pt>
                <c:pt idx="18">
                  <c:v>0.125</c:v>
                </c:pt>
                <c:pt idx="19">
                  <c:v>0.16666666666666688</c:v>
                </c:pt>
                <c:pt idx="20">
                  <c:v>0.20833333333333379</c:v>
                </c:pt>
                <c:pt idx="21">
                  <c:v>0.25</c:v>
                </c:pt>
                <c:pt idx="22">
                  <c:v>0.29166666666666857</c:v>
                </c:pt>
                <c:pt idx="23">
                  <c:v>0.33333333333333298</c:v>
                </c:pt>
                <c:pt idx="24">
                  <c:v>0.37500000000000122</c:v>
                </c:pt>
                <c:pt idx="25">
                  <c:v>0.41666666666666857</c:v>
                </c:pt>
                <c:pt idx="26">
                  <c:v>0.45833333333333293</c:v>
                </c:pt>
                <c:pt idx="27">
                  <c:v>0.5</c:v>
                </c:pt>
                <c:pt idx="28">
                  <c:v>0.54166666666666696</c:v>
                </c:pt>
                <c:pt idx="29">
                  <c:v>0.58333333333333259</c:v>
                </c:pt>
                <c:pt idx="30">
                  <c:v>0.62500000000000255</c:v>
                </c:pt>
                <c:pt idx="31">
                  <c:v>0.66666666666666763</c:v>
                </c:pt>
                <c:pt idx="32">
                  <c:v>0.70833333333333304</c:v>
                </c:pt>
                <c:pt idx="33">
                  <c:v>0.75000000000000255</c:v>
                </c:pt>
                <c:pt idx="34">
                  <c:v>0.79166666666666696</c:v>
                </c:pt>
                <c:pt idx="35">
                  <c:v>0.83333333333333304</c:v>
                </c:pt>
                <c:pt idx="36">
                  <c:v>0.87500000000000255</c:v>
                </c:pt>
                <c:pt idx="37">
                  <c:v>0.91666666666666696</c:v>
                </c:pt>
                <c:pt idx="38">
                  <c:v>0.95833333333333304</c:v>
                </c:pt>
                <c:pt idx="39">
                  <c:v>1</c:v>
                </c:pt>
                <c:pt idx="40">
                  <c:v>1.0416666666666698</c:v>
                </c:pt>
                <c:pt idx="41">
                  <c:v>1.0833333333333399</c:v>
                </c:pt>
                <c:pt idx="42">
                  <c:v>1.125</c:v>
                </c:pt>
                <c:pt idx="43">
                  <c:v>1.1666666666666701</c:v>
                </c:pt>
                <c:pt idx="44">
                  <c:v>1.2083333333333399</c:v>
                </c:pt>
                <c:pt idx="45">
                  <c:v>1.25</c:v>
                </c:pt>
                <c:pt idx="46">
                  <c:v>1.2916666666666698</c:v>
                </c:pt>
                <c:pt idx="47">
                  <c:v>1.3333333333333399</c:v>
                </c:pt>
              </c:numCache>
            </c:numRef>
          </c:cat>
          <c:val>
            <c:numRef>
              <c:f>למצגת!$C$102:$AX$102</c:f>
              <c:numCache>
                <c:formatCode>General</c:formatCode>
                <c:ptCount val="48"/>
                <c:pt idx="0">
                  <c:v>3.0379930284905876E-2</c:v>
                </c:pt>
                <c:pt idx="1">
                  <c:v>3.0379930284905876E-2</c:v>
                </c:pt>
                <c:pt idx="2">
                  <c:v>3.0379930284905876E-2</c:v>
                </c:pt>
                <c:pt idx="3">
                  <c:v>3.0379930284905859E-2</c:v>
                </c:pt>
                <c:pt idx="4">
                  <c:v>3.0379930284905859E-2</c:v>
                </c:pt>
                <c:pt idx="5">
                  <c:v>3.0379930284905859E-2</c:v>
                </c:pt>
                <c:pt idx="6">
                  <c:v>3.0379930284905859E-2</c:v>
                </c:pt>
                <c:pt idx="7">
                  <c:v>3.0379930284905859E-2</c:v>
                </c:pt>
                <c:pt idx="8">
                  <c:v>3.0379930284905859E-2</c:v>
                </c:pt>
                <c:pt idx="9">
                  <c:v>3.0379930284905859E-2</c:v>
                </c:pt>
                <c:pt idx="10">
                  <c:v>3.0379930284905859E-2</c:v>
                </c:pt>
                <c:pt idx="11">
                  <c:v>3.0379930284905859E-2</c:v>
                </c:pt>
                <c:pt idx="12">
                  <c:v>3.0379930284905859E-2</c:v>
                </c:pt>
                <c:pt idx="13">
                  <c:v>3.0379930284905859E-2</c:v>
                </c:pt>
                <c:pt idx="14">
                  <c:v>3.0379930284905859E-2</c:v>
                </c:pt>
                <c:pt idx="15">
                  <c:v>3.0379930284905859E-2</c:v>
                </c:pt>
                <c:pt idx="16">
                  <c:v>3.0379930284905859E-2</c:v>
                </c:pt>
                <c:pt idx="17">
                  <c:v>3.0379930284905859E-2</c:v>
                </c:pt>
                <c:pt idx="18">
                  <c:v>3.0379930284905859E-2</c:v>
                </c:pt>
                <c:pt idx="19">
                  <c:v>3.0379930284905859E-2</c:v>
                </c:pt>
                <c:pt idx="20">
                  <c:v>3.0379930284905859E-2</c:v>
                </c:pt>
                <c:pt idx="21">
                  <c:v>3.0379930284905859E-2</c:v>
                </c:pt>
                <c:pt idx="22">
                  <c:v>3.0379930284905859E-2</c:v>
                </c:pt>
                <c:pt idx="23">
                  <c:v>3.0379930284905859E-2</c:v>
                </c:pt>
                <c:pt idx="24">
                  <c:v>3.0379930284905859E-2</c:v>
                </c:pt>
                <c:pt idx="25">
                  <c:v>3.0379930284905859E-2</c:v>
                </c:pt>
                <c:pt idx="26">
                  <c:v>3.0379930284905859E-2</c:v>
                </c:pt>
                <c:pt idx="27">
                  <c:v>3.0379930284905859E-2</c:v>
                </c:pt>
                <c:pt idx="28">
                  <c:v>3.0379930284905859E-2</c:v>
                </c:pt>
                <c:pt idx="29">
                  <c:v>3.0379930284905859E-2</c:v>
                </c:pt>
                <c:pt idx="30">
                  <c:v>3.0379930284905859E-2</c:v>
                </c:pt>
                <c:pt idx="31">
                  <c:v>3.0379930284905859E-2</c:v>
                </c:pt>
                <c:pt idx="32">
                  <c:v>3.0379930284905859E-2</c:v>
                </c:pt>
                <c:pt idx="33">
                  <c:v>3.0379930284905859E-2</c:v>
                </c:pt>
                <c:pt idx="34">
                  <c:v>3.0379930284905859E-2</c:v>
                </c:pt>
                <c:pt idx="35">
                  <c:v>3.0379930284905859E-2</c:v>
                </c:pt>
                <c:pt idx="36">
                  <c:v>3.0379930284905859E-2</c:v>
                </c:pt>
                <c:pt idx="37">
                  <c:v>3.0379930284905859E-2</c:v>
                </c:pt>
                <c:pt idx="38">
                  <c:v>3.0379930284905859E-2</c:v>
                </c:pt>
                <c:pt idx="39">
                  <c:v>3.0379930284905859E-2</c:v>
                </c:pt>
                <c:pt idx="40">
                  <c:v>3.0379930284905859E-2</c:v>
                </c:pt>
                <c:pt idx="41">
                  <c:v>3.0379930284905859E-2</c:v>
                </c:pt>
                <c:pt idx="42">
                  <c:v>3.0379930284905859E-2</c:v>
                </c:pt>
                <c:pt idx="43">
                  <c:v>3.0379930284905859E-2</c:v>
                </c:pt>
                <c:pt idx="44">
                  <c:v>3.0379930284905859E-2</c:v>
                </c:pt>
                <c:pt idx="45">
                  <c:v>3.0379930284905859E-2</c:v>
                </c:pt>
                <c:pt idx="46">
                  <c:v>3.0379930284905859E-2</c:v>
                </c:pt>
                <c:pt idx="47">
                  <c:v>3.0379930284905859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2"/>
        <c:overlap val="100"/>
        <c:axId val="22489344"/>
        <c:axId val="22495616"/>
      </c:barChart>
      <c:catAx>
        <c:axId val="224893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 sz="1400"/>
                </a:pPr>
                <a:r>
                  <a:rPr lang="he-IL" sz="1400"/>
                  <a:t>שעה ביום</a:t>
                </a:r>
              </a:p>
            </c:rich>
          </c:tx>
          <c:layout>
            <c:manualLayout>
              <c:xMode val="edge"/>
              <c:yMode val="edge"/>
              <c:x val="0.48485641045574213"/>
              <c:y val="0.86932029229257279"/>
            </c:manualLayout>
          </c:layout>
          <c:overlay val="0"/>
        </c:title>
        <c:numFmt formatCode="hh:mm" sourceLinked="1"/>
        <c:majorTickMark val="none"/>
        <c:minorTickMark val="none"/>
        <c:tickLblPos val="nextTo"/>
        <c:txPr>
          <a:bodyPr rot="-5400000" vert="horz"/>
          <a:lstStyle/>
          <a:p>
            <a:pPr>
              <a:defRPr lang="en-US" sz="1200"/>
            </a:pPr>
            <a:endParaRPr lang="he-IL"/>
          </a:p>
        </c:txPr>
        <c:crossAx val="22495616"/>
        <c:crosses val="autoZero"/>
        <c:auto val="1"/>
        <c:lblAlgn val="ctr"/>
        <c:lblOffset val="100"/>
        <c:tickLblSkip val="2"/>
        <c:tickMarkSkip val="2"/>
        <c:noMultiLvlLbl val="0"/>
      </c:catAx>
      <c:valAx>
        <c:axId val="22495616"/>
        <c:scaling>
          <c:orientation val="minMax"/>
        </c:scaling>
        <c:delete val="0"/>
        <c:axPos val="l"/>
        <c:majorGridlines/>
        <c:minorGridlines>
          <c:spPr>
            <a:ln w="6350"/>
          </c:spPr>
        </c:minorGridlines>
        <c:title>
          <c:tx>
            <c:rich>
              <a:bodyPr/>
              <a:lstStyle/>
              <a:p>
                <a:pPr>
                  <a:defRPr lang="en-US" sz="1400"/>
                </a:pPr>
                <a:r>
                  <a:rPr lang="he-IL" sz="1400" b="1" i="0" cap="all" baseline="0">
                    <a:effectLst>
                      <a:reflection blurRad="12700" stA="28000" endPos="45000" dist="1016" dir="5400000" sy="-100000" algn="bl"/>
                    </a:effectLst>
                  </a:rPr>
                  <a:t>שעות עבודה לשעה</a:t>
                </a:r>
                <a:endParaRPr lang="he-IL" sz="140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 sz="1200"/>
            </a:pPr>
            <a:endParaRPr lang="he-IL"/>
          </a:p>
        </c:txPr>
        <c:crossAx val="22489344"/>
        <c:crosses val="autoZero"/>
        <c:crossBetween val="between"/>
      </c:valAx>
      <c:spPr>
        <a:gradFill rotWithShape="1">
          <a:gsLst>
            <a:gs pos="0">
              <a:schemeClr val="dk1">
                <a:tint val="50000"/>
                <a:satMod val="300000"/>
              </a:schemeClr>
            </a:gs>
            <a:gs pos="35000">
              <a:schemeClr val="dk1">
                <a:tint val="37000"/>
                <a:satMod val="300000"/>
              </a:schemeClr>
            </a:gs>
            <a:gs pos="100000">
              <a:schemeClr val="dk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dk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c:spPr>
    </c:plotArea>
    <c:legend>
      <c:legendPos val="b"/>
      <c:layout/>
      <c:overlay val="0"/>
      <c:spPr>
        <a:ln>
          <a:solidFill>
            <a:srgbClr val="7030A0"/>
          </a:solidFill>
        </a:ln>
      </c:spPr>
      <c:txPr>
        <a:bodyPr/>
        <a:lstStyle/>
        <a:p>
          <a:pPr>
            <a:defRPr lang="en-US" sz="1500"/>
          </a:pPr>
          <a:endParaRPr lang="he-IL"/>
        </a:p>
      </c:txPr>
    </c:legend>
    <c:plotVisOnly val="1"/>
    <c:dispBlanksAs val="gap"/>
    <c:showDLblsOverMax val="0"/>
  </c:chart>
  <c:spPr>
    <a:gradFill flip="none" rotWithShape="1">
      <a:gsLst>
        <a:gs pos="0">
          <a:srgbClr val="5E9EFF"/>
        </a:gs>
        <a:gs pos="39999">
          <a:srgbClr val="85C2FF"/>
        </a:gs>
        <a:gs pos="70000">
          <a:srgbClr val="C4D6EB"/>
        </a:gs>
        <a:gs pos="100000">
          <a:srgbClr val="FFEBFA"/>
        </a:gs>
      </a:gsLst>
      <a:lin ang="2700000" scaled="1"/>
      <a:tileRect/>
    </a:gradFill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b="1" cap="all" spc="0">
          <a:ln w="9000" cmpd="sng">
            <a:solidFill>
              <a:schemeClr val="accent4">
                <a:shade val="50000"/>
                <a:satMod val="120000"/>
              </a:schemeClr>
            </a:solidFill>
            <a:prstDash val="solid"/>
          </a:ln>
          <a:gradFill>
            <a:gsLst>
              <a:gs pos="0">
                <a:schemeClr val="accent4">
                  <a:shade val="20000"/>
                  <a:satMod val="245000"/>
                </a:schemeClr>
              </a:gs>
              <a:gs pos="43000">
                <a:schemeClr val="accent4">
                  <a:satMod val="255000"/>
                </a:schemeClr>
              </a:gs>
              <a:gs pos="48000">
                <a:schemeClr val="accent4">
                  <a:shade val="85000"/>
                  <a:satMod val="255000"/>
                </a:schemeClr>
              </a:gs>
              <a:gs pos="100000">
                <a:schemeClr val="accent4">
                  <a:shade val="20000"/>
                  <a:satMod val="245000"/>
                </a:schemeClr>
              </a:gs>
            </a:gsLst>
            <a:lin ang="5400000"/>
          </a:gradFill>
          <a:effectLst>
            <a:reflection blurRad="12700" stA="28000" endPos="45000" dist="1000" dir="5400000" sy="-100000" algn="bl" rotWithShape="0"/>
          </a:effectLst>
        </a:defRPr>
      </a:pPr>
      <a:endParaRPr lang="he-IL"/>
    </a:p>
  </c:txPr>
  <c:externalData r:id="rId1">
    <c:autoUpdate val="0"/>
  </c:externalData>
  <c:userShapes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28"/>
    </mc:Choice>
    <mc:Fallback>
      <c:style val="28"/>
    </mc:Fallback>
  </mc:AlternateContent>
  <c:chart>
    <c:title>
      <c:tx>
        <c:rich>
          <a:bodyPr/>
          <a:lstStyle/>
          <a:p>
            <a:pPr>
              <a:defRPr sz="2350">
                <a:latin typeface="Arial" pitchFamily="34" charset="0"/>
                <a:cs typeface="Arial" pitchFamily="34" charset="0"/>
              </a:defRPr>
            </a:pPr>
            <a:r>
              <a:rPr lang="he-IL" sz="2350" dirty="0">
                <a:latin typeface="Arial" pitchFamily="34" charset="0"/>
                <a:cs typeface="Arial" pitchFamily="34" charset="0"/>
              </a:rPr>
              <a:t>פקטורים </a:t>
            </a:r>
            <a:r>
              <a:rPr lang="he-IL" sz="2350" dirty="0" smtClean="0">
                <a:latin typeface="Arial" pitchFamily="34" charset="0"/>
                <a:cs typeface="Arial" pitchFamily="34" charset="0"/>
              </a:rPr>
              <a:t>ליולדת מסוג </a:t>
            </a:r>
            <a:r>
              <a:rPr lang="en-US" sz="2350" dirty="0">
                <a:latin typeface="Arial" pitchFamily="34" charset="0"/>
                <a:cs typeface="Arial" pitchFamily="34" charset="0"/>
              </a:rPr>
              <a:t>HR</a:t>
            </a:r>
          </a:p>
        </c:rich>
      </c:tx>
      <c:layout>
        <c:manualLayout>
          <c:xMode val="edge"/>
          <c:yMode val="edge"/>
          <c:x val="0.32502634823507937"/>
          <c:y val="1.4223250377812089E-2"/>
        </c:manualLayout>
      </c:layout>
      <c:overlay val="0"/>
    </c:title>
    <c:autoTitleDeleted val="0"/>
    <c:view3D>
      <c:rotX val="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3027985793268693"/>
          <c:y val="0.19727136799614861"/>
          <c:w val="0.82051825703989156"/>
          <c:h val="0.35503670888419808"/>
        </c:manualLayout>
      </c:layout>
      <c:bar3DChart>
        <c:barDir val="col"/>
        <c:grouping val="clustered"/>
        <c:varyColors val="0"/>
        <c:ser>
          <c:idx val="0"/>
          <c:order val="0"/>
          <c:tx>
            <c:v>פקטורים ליולדת HR</c:v>
          </c:tx>
          <c:invertIfNegative val="0"/>
          <c:cat>
            <c:strRef>
              <c:f>Sheet1!$B$2:$B$13</c:f>
              <c:strCache>
                <c:ptCount val="12"/>
                <c:pt idx="0">
                  <c:v>שיחה עם בני משפחה/מבקרים</c:v>
                </c:pt>
                <c:pt idx="1">
                  <c:v>קבלת יולדת</c:v>
                </c:pt>
                <c:pt idx="2">
                  <c:v>בדיקות פולשניות </c:v>
                </c:pt>
                <c:pt idx="3">
                  <c:v>מענה לגורם מקצועי אחר</c:v>
                </c:pt>
                <c:pt idx="4">
                  <c:v>שיחות עם היולדת והדרכות</c:v>
                </c:pt>
                <c:pt idx="5">
                  <c:v>בדיקות חיצוניות </c:v>
                </c:pt>
                <c:pt idx="6">
                  <c:v>פעולות אדמיניסטרטיביות</c:v>
                </c:pt>
                <c:pt idx="7">
                  <c:v>שחרור יולדת</c:v>
                </c:pt>
                <c:pt idx="8">
                  <c:v>בדיקות אינטימיות ושטיפה אינטימית</c:v>
                </c:pt>
                <c:pt idx="9">
                  <c:v>עזרה ליולדת בפעולות</c:v>
                </c:pt>
                <c:pt idx="10">
                  <c:v>פעולות נלוות לטיפול</c:v>
                </c:pt>
                <c:pt idx="11">
                  <c:v>בדיקת מוניטור</c:v>
                </c:pt>
              </c:strCache>
            </c:strRef>
          </c:cat>
          <c:val>
            <c:numRef>
              <c:f>Sheet1!$A$2:$A$13</c:f>
              <c:numCache>
                <c:formatCode>General</c:formatCode>
                <c:ptCount val="12"/>
                <c:pt idx="0">
                  <c:v>1.6</c:v>
                </c:pt>
                <c:pt idx="1">
                  <c:v>1.6</c:v>
                </c:pt>
                <c:pt idx="2">
                  <c:v>1.5</c:v>
                </c:pt>
                <c:pt idx="3">
                  <c:v>1.5</c:v>
                </c:pt>
                <c:pt idx="4">
                  <c:v>1.3</c:v>
                </c:pt>
                <c:pt idx="5">
                  <c:v>1.2</c:v>
                </c:pt>
                <c:pt idx="6">
                  <c:v>1.2</c:v>
                </c:pt>
                <c:pt idx="7">
                  <c:v>1.2</c:v>
                </c:pt>
                <c:pt idx="8">
                  <c:v>1.1000000000000001</c:v>
                </c:pt>
                <c:pt idx="9">
                  <c:v>1.1000000000000001</c:v>
                </c:pt>
                <c:pt idx="10">
                  <c:v>1.1000000000000001</c:v>
                </c:pt>
                <c:pt idx="11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34885632"/>
        <c:axId val="34887168"/>
        <c:axId val="0"/>
      </c:bar3DChart>
      <c:catAx>
        <c:axId val="3488563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500" b="1">
                <a:cs typeface="+mj-cs"/>
              </a:defRPr>
            </a:pPr>
            <a:endParaRPr lang="he-IL"/>
          </a:p>
        </c:txPr>
        <c:crossAx val="34887168"/>
        <c:crossesAt val="0"/>
        <c:auto val="1"/>
        <c:lblAlgn val="ctr"/>
        <c:lblOffset val="100"/>
        <c:noMultiLvlLbl val="0"/>
      </c:catAx>
      <c:valAx>
        <c:axId val="348871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700" b="1"/>
            </a:pPr>
            <a:endParaRPr lang="he-IL"/>
          </a:p>
        </c:txPr>
        <c:crossAx val="34885632"/>
        <c:crosses val="autoZero"/>
        <c:crossBetween val="between"/>
      </c:valAx>
      <c:spPr>
        <a:noFill/>
      </c:spPr>
    </c:plotArea>
    <c:plotVisOnly val="1"/>
    <c:dispBlanksAs val="gap"/>
    <c:showDLblsOverMax val="0"/>
  </c:chart>
  <c:spPr>
    <a:gradFill>
      <a:gsLst>
        <a:gs pos="0">
          <a:srgbClr val="BBE0E3">
            <a:shade val="30000"/>
            <a:satMod val="115000"/>
          </a:srgbClr>
        </a:gs>
        <a:gs pos="50000">
          <a:srgbClr val="BBE0E3">
            <a:shade val="67500"/>
            <a:satMod val="115000"/>
          </a:srgbClr>
        </a:gs>
        <a:gs pos="100000">
          <a:srgbClr val="BBE0E3">
            <a:shade val="100000"/>
            <a:satMod val="115000"/>
          </a:srgbClr>
        </a:gs>
      </a:gsLst>
      <a:lin ang="5400000" scaled="0"/>
    </a:gradFill>
    <a:ln>
      <a:solidFill>
        <a:schemeClr val="tx1"/>
      </a:solidFill>
    </a:ln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sz="1800"/>
      </a:pPr>
      <a:endParaRPr lang="he-IL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/>
          <a:lstStyle/>
          <a:p>
            <a:pPr>
              <a:defRPr sz="2400">
                <a:latin typeface="Arial" pitchFamily="34" charset="0"/>
                <a:cs typeface="Arial" pitchFamily="34" charset="0"/>
              </a:defRPr>
            </a:pPr>
            <a:r>
              <a:rPr lang="he-IL" sz="2400" dirty="0">
                <a:latin typeface="Arial" pitchFamily="34" charset="0"/>
                <a:cs typeface="Arial" pitchFamily="34" charset="0"/>
              </a:rPr>
              <a:t>עומס תפעולי - מצב קיים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c:rich>
      </c:tx>
      <c:layout>
        <c:manualLayout>
          <c:xMode val="edge"/>
          <c:yMode val="edge"/>
          <c:x val="0.30599776465166423"/>
          <c:y val="4.8576390029487826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2041833314816869"/>
          <c:y val="0.16173080445111829"/>
          <c:w val="0.70729499705794008"/>
          <c:h val="0.68680625647703963"/>
        </c:manualLayout>
      </c:layout>
      <c:lineChart>
        <c:grouping val="standard"/>
        <c:varyColors val="0"/>
        <c:ser>
          <c:idx val="0"/>
          <c:order val="0"/>
          <c:tx>
            <c:v>מחלקה א'</c:v>
          </c:tx>
          <c:spPr>
            <a:ln w="4445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תפעולי קיים'!$H$5:$H$28</c:f>
              <c:numCache>
                <c:formatCode>[$-1000000]h:mm;@</c:formatCode>
                <c:ptCount val="24"/>
                <c:pt idx="0">
                  <c:v>0</c:v>
                </c:pt>
                <c:pt idx="1">
                  <c:v>4.1666666666666664E-2</c:v>
                </c:pt>
                <c:pt idx="2">
                  <c:v>8.3333333333333343E-2</c:v>
                </c:pt>
                <c:pt idx="3">
                  <c:v>0.125</c:v>
                </c:pt>
                <c:pt idx="4">
                  <c:v>0.16666666666666688</c:v>
                </c:pt>
                <c:pt idx="5">
                  <c:v>0.20833333333333329</c:v>
                </c:pt>
                <c:pt idx="6">
                  <c:v>0.25</c:v>
                </c:pt>
                <c:pt idx="7">
                  <c:v>0.29166666666666752</c:v>
                </c:pt>
                <c:pt idx="8">
                  <c:v>0.33333333333333298</c:v>
                </c:pt>
                <c:pt idx="9">
                  <c:v>0.37500000000000039</c:v>
                </c:pt>
                <c:pt idx="10">
                  <c:v>0.41666666666666752</c:v>
                </c:pt>
                <c:pt idx="11">
                  <c:v>0.45833333333333293</c:v>
                </c:pt>
                <c:pt idx="12">
                  <c:v>0.5</c:v>
                </c:pt>
                <c:pt idx="13">
                  <c:v>0.54166666666666696</c:v>
                </c:pt>
                <c:pt idx="14">
                  <c:v>0.58333333333333259</c:v>
                </c:pt>
                <c:pt idx="15">
                  <c:v>0.62500000000000089</c:v>
                </c:pt>
                <c:pt idx="16">
                  <c:v>0.66666666666666763</c:v>
                </c:pt>
                <c:pt idx="17">
                  <c:v>0.70833333333333304</c:v>
                </c:pt>
                <c:pt idx="18">
                  <c:v>0.75000000000000089</c:v>
                </c:pt>
                <c:pt idx="19">
                  <c:v>0.79166666666666696</c:v>
                </c:pt>
                <c:pt idx="20">
                  <c:v>0.83333333333333304</c:v>
                </c:pt>
                <c:pt idx="21">
                  <c:v>0.87500000000000089</c:v>
                </c:pt>
                <c:pt idx="22">
                  <c:v>0.91666666666666696</c:v>
                </c:pt>
                <c:pt idx="23">
                  <c:v>0.95833333333333304</c:v>
                </c:pt>
              </c:numCache>
            </c:numRef>
          </c:cat>
          <c:val>
            <c:numRef>
              <c:f>'תפעולי קיים'!$I$5:$I$28</c:f>
              <c:numCache>
                <c:formatCode>General</c:formatCode>
                <c:ptCount val="24"/>
                <c:pt idx="0">
                  <c:v>2.1057800000000002</c:v>
                </c:pt>
                <c:pt idx="1">
                  <c:v>1.9659966666666666</c:v>
                </c:pt>
                <c:pt idx="2">
                  <c:v>1.9453133333333341</c:v>
                </c:pt>
                <c:pt idx="3">
                  <c:v>1.982351666666669</c:v>
                </c:pt>
                <c:pt idx="4">
                  <c:v>1.9370499999999999</c:v>
                </c:pt>
                <c:pt idx="5">
                  <c:v>1.9167083333333341</c:v>
                </c:pt>
                <c:pt idx="6">
                  <c:v>1.9089183333333348</c:v>
                </c:pt>
                <c:pt idx="7">
                  <c:v>4.0520666666666667</c:v>
                </c:pt>
                <c:pt idx="8">
                  <c:v>3.4185783333333304</c:v>
                </c:pt>
                <c:pt idx="9">
                  <c:v>3.4226083333333293</c:v>
                </c:pt>
                <c:pt idx="10">
                  <c:v>2.0209833333333331</c:v>
                </c:pt>
                <c:pt idx="11">
                  <c:v>2.0246466666666669</c:v>
                </c:pt>
                <c:pt idx="12">
                  <c:v>2.0152933333333327</c:v>
                </c:pt>
                <c:pt idx="13">
                  <c:v>2.0424733333333327</c:v>
                </c:pt>
                <c:pt idx="14">
                  <c:v>2.0110949999999987</c:v>
                </c:pt>
                <c:pt idx="15">
                  <c:v>2.9556233333333304</c:v>
                </c:pt>
                <c:pt idx="16">
                  <c:v>3.2315100000000001</c:v>
                </c:pt>
                <c:pt idx="17">
                  <c:v>2.0483283333333331</c:v>
                </c:pt>
                <c:pt idx="18">
                  <c:v>2.0123699999999967</c:v>
                </c:pt>
                <c:pt idx="19">
                  <c:v>2.0214849999999998</c:v>
                </c:pt>
                <c:pt idx="20">
                  <c:v>2.0555683333333299</c:v>
                </c:pt>
                <c:pt idx="21">
                  <c:v>1.9942716666666684</c:v>
                </c:pt>
                <c:pt idx="22">
                  <c:v>1.9918966666666666</c:v>
                </c:pt>
                <c:pt idx="23">
                  <c:v>2.8613049999999998</c:v>
                </c:pt>
              </c:numCache>
            </c:numRef>
          </c:val>
          <c:smooth val="0"/>
        </c:ser>
        <c:ser>
          <c:idx val="1"/>
          <c:order val="1"/>
          <c:tx>
            <c:v>מחלקה ב'</c:v>
          </c:tx>
          <c:spPr>
            <a:ln w="53975">
              <a:solidFill>
                <a:schemeClr val="accent6"/>
              </a:solidFill>
            </a:ln>
          </c:spPr>
          <c:marker>
            <c:symbol val="none"/>
          </c:marker>
          <c:cat>
            <c:numRef>
              <c:f>'תפעולי קיים'!$H$5:$H$28</c:f>
              <c:numCache>
                <c:formatCode>[$-1000000]h:mm;@</c:formatCode>
                <c:ptCount val="24"/>
                <c:pt idx="0">
                  <c:v>0</c:v>
                </c:pt>
                <c:pt idx="1">
                  <c:v>4.1666666666666664E-2</c:v>
                </c:pt>
                <c:pt idx="2">
                  <c:v>8.3333333333333343E-2</c:v>
                </c:pt>
                <c:pt idx="3">
                  <c:v>0.125</c:v>
                </c:pt>
                <c:pt idx="4">
                  <c:v>0.16666666666666688</c:v>
                </c:pt>
                <c:pt idx="5">
                  <c:v>0.20833333333333329</c:v>
                </c:pt>
                <c:pt idx="6">
                  <c:v>0.25</c:v>
                </c:pt>
                <c:pt idx="7">
                  <c:v>0.29166666666666752</c:v>
                </c:pt>
                <c:pt idx="8">
                  <c:v>0.33333333333333298</c:v>
                </c:pt>
                <c:pt idx="9">
                  <c:v>0.37500000000000039</c:v>
                </c:pt>
                <c:pt idx="10">
                  <c:v>0.41666666666666752</c:v>
                </c:pt>
                <c:pt idx="11">
                  <c:v>0.45833333333333293</c:v>
                </c:pt>
                <c:pt idx="12">
                  <c:v>0.5</c:v>
                </c:pt>
                <c:pt idx="13">
                  <c:v>0.54166666666666696</c:v>
                </c:pt>
                <c:pt idx="14">
                  <c:v>0.58333333333333259</c:v>
                </c:pt>
                <c:pt idx="15">
                  <c:v>0.62500000000000089</c:v>
                </c:pt>
                <c:pt idx="16">
                  <c:v>0.66666666666666763</c:v>
                </c:pt>
                <c:pt idx="17">
                  <c:v>0.70833333333333304</c:v>
                </c:pt>
                <c:pt idx="18">
                  <c:v>0.75000000000000089</c:v>
                </c:pt>
                <c:pt idx="19">
                  <c:v>0.79166666666666696</c:v>
                </c:pt>
                <c:pt idx="20">
                  <c:v>0.83333333333333304</c:v>
                </c:pt>
                <c:pt idx="21">
                  <c:v>0.87500000000000089</c:v>
                </c:pt>
                <c:pt idx="22">
                  <c:v>0.91666666666666696</c:v>
                </c:pt>
                <c:pt idx="23">
                  <c:v>0.95833333333333304</c:v>
                </c:pt>
              </c:numCache>
            </c:numRef>
          </c:cat>
          <c:val>
            <c:numRef>
              <c:f>'תפעולי קיים'!$J$5:$J$28</c:f>
              <c:numCache>
                <c:formatCode>General</c:formatCode>
                <c:ptCount val="24"/>
                <c:pt idx="0">
                  <c:v>1.7168033333333335</c:v>
                </c:pt>
                <c:pt idx="1">
                  <c:v>1.6267800000000001</c:v>
                </c:pt>
                <c:pt idx="2">
                  <c:v>1.6348799999999999</c:v>
                </c:pt>
                <c:pt idx="3">
                  <c:v>1.6180283333333341</c:v>
                </c:pt>
                <c:pt idx="4">
                  <c:v>1.6000116666666682</c:v>
                </c:pt>
                <c:pt idx="5">
                  <c:v>1.574465</c:v>
                </c:pt>
                <c:pt idx="6">
                  <c:v>1.6126733333333341</c:v>
                </c:pt>
                <c:pt idx="7">
                  <c:v>3.6058666666666666</c:v>
                </c:pt>
                <c:pt idx="8">
                  <c:v>3.1027333333333331</c:v>
                </c:pt>
                <c:pt idx="9">
                  <c:v>3.0621116666666692</c:v>
                </c:pt>
                <c:pt idx="10">
                  <c:v>1.7388716666666668</c:v>
                </c:pt>
                <c:pt idx="11">
                  <c:v>1.7546366666666666</c:v>
                </c:pt>
                <c:pt idx="12">
                  <c:v>1.8250633333333333</c:v>
                </c:pt>
                <c:pt idx="13">
                  <c:v>1.7753933333333334</c:v>
                </c:pt>
                <c:pt idx="14">
                  <c:v>1.8294083333333333</c:v>
                </c:pt>
                <c:pt idx="15">
                  <c:v>2.6284616666666691</c:v>
                </c:pt>
                <c:pt idx="16">
                  <c:v>2.8694366666666666</c:v>
                </c:pt>
                <c:pt idx="17">
                  <c:v>1.7101983333333335</c:v>
                </c:pt>
                <c:pt idx="18">
                  <c:v>1.7521533333333341</c:v>
                </c:pt>
                <c:pt idx="19">
                  <c:v>1.6895483333333341</c:v>
                </c:pt>
                <c:pt idx="20">
                  <c:v>1.7437149999999986</c:v>
                </c:pt>
                <c:pt idx="21">
                  <c:v>1.7015683333333318</c:v>
                </c:pt>
                <c:pt idx="22">
                  <c:v>1.6431549999999999</c:v>
                </c:pt>
                <c:pt idx="23">
                  <c:v>2.442481666666667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2875136"/>
        <c:axId val="22881024"/>
      </c:lineChart>
      <c:catAx>
        <c:axId val="22875136"/>
        <c:scaling>
          <c:orientation val="minMax"/>
        </c:scaling>
        <c:delete val="0"/>
        <c:axPos val="b"/>
        <c:numFmt formatCode="[$-1000000]h:mm;@" sourceLinked="1"/>
        <c:majorTickMark val="none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300" b="1"/>
            </a:pPr>
            <a:endParaRPr lang="he-IL"/>
          </a:p>
        </c:txPr>
        <c:crossAx val="22881024"/>
        <c:crosses val="autoZero"/>
        <c:auto val="1"/>
        <c:lblAlgn val="ctr"/>
        <c:lblOffset val="100"/>
        <c:noMultiLvlLbl val="0"/>
      </c:catAx>
      <c:valAx>
        <c:axId val="2288102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600" b="1">
                    <a:latin typeface="Arial" pitchFamily="34" charset="0"/>
                    <a:cs typeface="Arial" pitchFamily="34" charset="0"/>
                  </a:defRPr>
                </a:pPr>
                <a:r>
                  <a:rPr lang="he-IL" sz="1600" b="1">
                    <a:latin typeface="Arial" pitchFamily="34" charset="0"/>
                    <a:cs typeface="Arial" pitchFamily="34" charset="0"/>
                  </a:rPr>
                  <a:t>שעות עבודה לשעה</a:t>
                </a:r>
                <a:endParaRPr lang="en-US" sz="1600" b="1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 b="1"/>
            </a:pPr>
            <a:endParaRPr lang="he-IL"/>
          </a:p>
        </c:txPr>
        <c:crossAx val="22875136"/>
        <c:crosses val="autoZero"/>
        <c:crossBetween val="between"/>
      </c:valAx>
      <c:spPr>
        <a:ln>
          <a:solidFill>
            <a:schemeClr val="bg2"/>
          </a:solidFill>
        </a:ln>
      </c:spPr>
    </c:plotArea>
    <c:legend>
      <c:legendPos val="r"/>
      <c:layout>
        <c:manualLayout>
          <c:xMode val="edge"/>
          <c:yMode val="edge"/>
          <c:x val="0.84241077123117991"/>
          <c:y val="0.42331297729846895"/>
          <c:w val="0.15421691828479966"/>
          <c:h val="0.13542080563459125"/>
        </c:manualLayout>
      </c:layout>
      <c:overlay val="0"/>
      <c:spPr>
        <a:ln>
          <a:solidFill>
            <a:schemeClr val="tx1"/>
          </a:solidFill>
        </a:ln>
      </c:spPr>
      <c:txPr>
        <a:bodyPr/>
        <a:lstStyle/>
        <a:p>
          <a:pPr>
            <a:defRPr sz="1600" b="1">
              <a:latin typeface="Arial" pitchFamily="34" charset="0"/>
              <a:cs typeface="Arial" pitchFamily="34" charset="0"/>
            </a:defRPr>
          </a:pPr>
          <a:endParaRPr lang="he-IL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bg2"/>
        </a:gs>
        <a:gs pos="100000">
          <a:schemeClr val="accent5">
            <a:lumMod val="90000"/>
          </a:schemeClr>
        </a:gs>
        <a:gs pos="59000">
          <a:schemeClr val="accent1">
            <a:lumMod val="75000"/>
          </a:schemeClr>
        </a:gs>
      </a:gsLst>
      <a:lin ang="2700000" scaled="1"/>
      <a:tileRect/>
    </a:gradFill>
    <a:ln>
      <a:solidFill>
        <a:schemeClr val="tx1"/>
      </a:solidFill>
    </a:ln>
    <a:effectLst>
      <a:innerShdw blurRad="63500" dist="50800" dir="18900000">
        <a:prstClr val="black">
          <a:alpha val="50000"/>
        </a:prstClr>
      </a:innerShdw>
    </a:effectLst>
  </c:spPr>
  <c:txPr>
    <a:bodyPr/>
    <a:lstStyle/>
    <a:p>
      <a:pPr>
        <a:defRPr sz="1800"/>
      </a:pPr>
      <a:endParaRPr lang="he-IL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1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9.wmf"/><Relationship Id="rId5" Type="http://schemas.openxmlformats.org/officeDocument/2006/relationships/image" Target="../media/image23.wmf"/><Relationship Id="rId10" Type="http://schemas.openxmlformats.org/officeDocument/2006/relationships/image" Target="../media/image8.wmf"/><Relationship Id="rId4" Type="http://schemas.openxmlformats.org/officeDocument/2006/relationships/image" Target="../media/image22.wmf"/><Relationship Id="rId9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1.51445E-7</cdr:x>
      <cdr:y>0.78063</cdr:y>
    </cdr:from>
    <cdr:to>
      <cdr:x>0.10974</cdr:x>
      <cdr:y>0.9757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" y="1728762"/>
          <a:ext cx="724639" cy="43204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  <a:cs typeface="Times New Roman"/>
            </a:defRPr>
          </a:lvl1pPr>
          <a:lvl2pPr marL="457200" indent="0">
            <a:defRPr sz="1100">
              <a:latin typeface="Calibri"/>
              <a:cs typeface="Times New Roman"/>
            </a:defRPr>
          </a:lvl2pPr>
          <a:lvl3pPr marL="914400" indent="0">
            <a:defRPr sz="1100">
              <a:latin typeface="Calibri"/>
              <a:cs typeface="Times New Roman"/>
            </a:defRPr>
          </a:lvl3pPr>
          <a:lvl4pPr marL="1371600" indent="0">
            <a:defRPr sz="1100">
              <a:latin typeface="Calibri"/>
              <a:cs typeface="Times New Roman"/>
            </a:defRPr>
          </a:lvl4pPr>
          <a:lvl5pPr marL="1828800" indent="0">
            <a:defRPr sz="1100">
              <a:latin typeface="Calibri"/>
              <a:cs typeface="Times New Roman"/>
            </a:defRPr>
          </a:lvl5pPr>
          <a:lvl6pPr marL="2286000" indent="0">
            <a:defRPr sz="1100">
              <a:latin typeface="Calibri"/>
              <a:cs typeface="Times New Roman"/>
            </a:defRPr>
          </a:lvl6pPr>
          <a:lvl7pPr marL="2743200" indent="0">
            <a:defRPr sz="1100">
              <a:latin typeface="Calibri"/>
              <a:cs typeface="Times New Roman"/>
            </a:defRPr>
          </a:lvl7pPr>
          <a:lvl8pPr marL="3200400" indent="0">
            <a:defRPr sz="1100">
              <a:latin typeface="Calibri"/>
              <a:cs typeface="Times New Roman"/>
            </a:defRPr>
          </a:lvl8pPr>
          <a:lvl9pPr marL="3657600" indent="0">
            <a:defRPr sz="1100">
              <a:latin typeface="Calibri"/>
              <a:cs typeface="Times New Roman"/>
            </a:defRPr>
          </a:lvl9pPr>
        </a:lstStyle>
        <a:p xmlns:a="http://schemas.openxmlformats.org/drawingml/2006/main">
          <a:pPr rtl="0"/>
          <a:r>
            <a:rPr lang="en-US" sz="1050" dirty="0" smtClean="0">
              <a:ln>
                <a:solidFill>
                  <a:srgbClr val="000000"/>
                </a:solidFill>
              </a:ln>
            </a:rPr>
            <a:t>** p&lt;0.01</a:t>
          </a:r>
        </a:p>
        <a:p xmlns:a="http://schemas.openxmlformats.org/drawingml/2006/main">
          <a:pPr rtl="0"/>
          <a:r>
            <a:rPr lang="en-US" sz="1050" dirty="0" smtClean="0">
              <a:ln>
                <a:solidFill>
                  <a:srgbClr val="000000"/>
                </a:solidFill>
              </a:ln>
            </a:rPr>
            <a:t>b   p&lt;0.07</a:t>
          </a:r>
          <a:endParaRPr lang="en-US" sz="1050" dirty="0">
            <a:ln>
              <a:solidFill>
                <a:srgbClr val="000000"/>
              </a:solidFill>
            </a:ln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381</cdr:x>
      <cdr:y>0.03077</cdr:y>
    </cdr:from>
    <cdr:to>
      <cdr:x>0.91952</cdr:x>
      <cdr:y>0.0973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88031" y="144016"/>
          <a:ext cx="6664275" cy="31144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rtl="1"/>
          <a:r>
            <a:rPr lang="he-IL" sz="1600" dirty="0">
              <a:ln>
                <a:solidFill>
                  <a:srgbClr val="080808"/>
                </a:solidFill>
              </a:ln>
            </a:rPr>
            <a:t>סה"כ עבודה על יולדת רגילה המגיעה בשעה 9:00 בבוקר ושוהה במחלקה 48 שעות</a:t>
          </a:r>
          <a:endParaRPr lang="en-US" sz="1600" dirty="0">
            <a:ln>
              <a:solidFill>
                <a:srgbClr val="080808"/>
              </a:solidFill>
            </a:ln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0381</cdr:x>
      <cdr:y>0.03077</cdr:y>
    </cdr:from>
    <cdr:to>
      <cdr:x>0.92381</cdr:x>
      <cdr:y>0.09731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88068" y="144016"/>
          <a:ext cx="6696707" cy="3114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  <a:cs typeface="Times New Roman"/>
            </a:defRPr>
          </a:lvl1pPr>
          <a:lvl2pPr marL="457200" indent="0">
            <a:defRPr sz="1100">
              <a:latin typeface="Calibri"/>
              <a:cs typeface="Times New Roman"/>
            </a:defRPr>
          </a:lvl2pPr>
          <a:lvl3pPr marL="914400" indent="0">
            <a:defRPr sz="1100">
              <a:latin typeface="Calibri"/>
              <a:cs typeface="Times New Roman"/>
            </a:defRPr>
          </a:lvl3pPr>
          <a:lvl4pPr marL="1371600" indent="0">
            <a:defRPr sz="1100">
              <a:latin typeface="Calibri"/>
              <a:cs typeface="Times New Roman"/>
            </a:defRPr>
          </a:lvl4pPr>
          <a:lvl5pPr marL="1828800" indent="0">
            <a:defRPr sz="1100">
              <a:latin typeface="Calibri"/>
              <a:cs typeface="Times New Roman"/>
            </a:defRPr>
          </a:lvl5pPr>
          <a:lvl6pPr marL="2286000" indent="0">
            <a:defRPr sz="1100">
              <a:latin typeface="Calibri"/>
              <a:cs typeface="Times New Roman"/>
            </a:defRPr>
          </a:lvl6pPr>
          <a:lvl7pPr marL="2743200" indent="0">
            <a:defRPr sz="1100">
              <a:latin typeface="Calibri"/>
              <a:cs typeface="Times New Roman"/>
            </a:defRPr>
          </a:lvl7pPr>
          <a:lvl8pPr marL="3200400" indent="0">
            <a:defRPr sz="1100">
              <a:latin typeface="Calibri"/>
              <a:cs typeface="Times New Roman"/>
            </a:defRPr>
          </a:lvl8pPr>
          <a:lvl9pPr marL="3657600" indent="0">
            <a:defRPr sz="1100">
              <a:latin typeface="Calibri"/>
              <a:cs typeface="Times New Roman"/>
            </a:defRPr>
          </a:lvl9pPr>
        </a:lstStyle>
        <a:p xmlns:a="http://schemas.openxmlformats.org/drawingml/2006/main">
          <a:pPr rtl="1"/>
          <a:r>
            <a:rPr lang="he-IL" sz="1600" dirty="0">
              <a:ln>
                <a:solidFill>
                  <a:srgbClr val="080808"/>
                </a:solidFill>
              </a:ln>
            </a:rPr>
            <a:t>סה"כ עבודה על יולדת רגילה המגיעה בשעה 9:00 בבוקר ושוהה במחלקה 48 שעות</a:t>
          </a:r>
          <a:endParaRPr lang="en-US" sz="1600" dirty="0">
            <a:ln>
              <a:solidFill>
                <a:srgbClr val="080808"/>
              </a:solidFill>
            </a:ln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03795</cdr:x>
      <cdr:y>0.0305</cdr:y>
    </cdr:from>
    <cdr:to>
      <cdr:x>0.91937</cdr:x>
      <cdr:y>0.0970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88032" y="144016"/>
          <a:ext cx="6689551" cy="31421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rtl="1"/>
          <a:r>
            <a:rPr lang="he-IL" sz="1600" dirty="0">
              <a:ln>
                <a:solidFill>
                  <a:srgbClr val="080808"/>
                </a:solidFill>
              </a:ln>
            </a:rPr>
            <a:t>סה"כ עבודה על יולדת רגילה המגיעה בשעה 9:00 בבוקר ושוהה במחלקה 48 שעות</a:t>
          </a:r>
          <a:endParaRPr lang="en-US" sz="1600" dirty="0">
            <a:ln>
              <a:solidFill>
                <a:srgbClr val="080808"/>
              </a:solidFill>
            </a:ln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38893</cdr:x>
      <cdr:y>0.03239</cdr:y>
    </cdr:from>
    <cdr:to>
      <cdr:x>0.72628</cdr:x>
      <cdr:y>0.1086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024336" y="144016"/>
          <a:ext cx="2623234" cy="33923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1"/>
        <a:lstStyle xmlns:a="http://schemas.openxmlformats.org/drawingml/2006/main"/>
        <a:p xmlns:a="http://schemas.openxmlformats.org/drawingml/2006/main">
          <a:r>
            <a:rPr lang="he-IL" sz="2400" b="1" dirty="0" smtClean="0">
              <a:latin typeface="Arial" pitchFamily="34" charset="0"/>
              <a:cs typeface="Arial" pitchFamily="34" charset="0"/>
            </a:rPr>
            <a:t>עומס משולב </a:t>
          </a:r>
          <a:endParaRPr lang="he-IL" sz="2400" b="1" dirty="0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.01362</cdr:x>
      <cdr:y>0.27533</cdr:y>
    </cdr:from>
    <cdr:to>
      <cdr:x>0.06817</cdr:x>
      <cdr:y>0.76122</cdr:y>
    </cdr:to>
    <cdr:sp macro="" textlink="">
      <cdr:nvSpPr>
        <cdr:cNvPr id="4" name="TextBox 4"/>
        <cdr:cNvSpPr txBox="1"/>
      </cdr:nvSpPr>
      <cdr:spPr>
        <a:xfrm xmlns:a="http://schemas.openxmlformats.org/drawingml/2006/main" rot="16200000">
          <a:off x="-762133" y="2092164"/>
          <a:ext cx="2160239" cy="4241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1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pPr algn="r" rtl="1"/>
          <a:r>
            <a:rPr lang="he-IL" sz="1600" b="1" dirty="0">
              <a:latin typeface="Arial" pitchFamily="34" charset="0"/>
              <a:cs typeface="Arial" pitchFamily="34" charset="0"/>
            </a:rPr>
            <a:t>שעות עבודה קלה לשעה</a:t>
          </a:r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81948</cdr:x>
      <cdr:y>0.20443</cdr:y>
    </cdr:from>
    <cdr:to>
      <cdr:x>0.99543</cdr:x>
      <cdr:y>0.3586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372280" y="908880"/>
          <a:ext cx="1368152" cy="68566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1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rtl="0">
            <a:lnSpc>
              <a:spcPct val="150000"/>
            </a:lnSpc>
          </a:pPr>
          <a:r>
            <a:rPr lang="en-US" sz="1500" b="1" dirty="0">
              <a:latin typeface="Arial" pitchFamily="34" charset="0"/>
              <a:cs typeface="Arial" pitchFamily="34" charset="0"/>
            </a:rPr>
            <a:t>MSE</a:t>
          </a:r>
          <a:r>
            <a:rPr lang="en-US" sz="1500" b="1" dirty="0" smtClean="0">
              <a:latin typeface="Arial" pitchFamily="34" charset="0"/>
              <a:cs typeface="Arial" pitchFamily="34" charset="0"/>
            </a:rPr>
            <a:t>= 0.244</a:t>
          </a:r>
          <a:endParaRPr lang="en-US" sz="1500" b="1" dirty="0">
            <a:latin typeface="Arial" pitchFamily="34" charset="0"/>
            <a:cs typeface="Arial" pitchFamily="34" charset="0"/>
          </a:endParaRPr>
        </a:p>
        <a:p xmlns:a="http://schemas.openxmlformats.org/drawingml/2006/main">
          <a:pPr rtl="0">
            <a:lnSpc>
              <a:spcPct val="150000"/>
            </a:lnSpc>
          </a:pPr>
          <a:r>
            <a:rPr lang="en-US" sz="1500" b="1" dirty="0" smtClean="0">
              <a:latin typeface="Arial" pitchFamily="34" charset="0"/>
              <a:cs typeface="Arial" pitchFamily="34" charset="0"/>
            </a:rPr>
            <a:t>Diff.= 10.75%</a:t>
          </a:r>
          <a:endParaRPr lang="he-IL" sz="1500" b="1" dirty="0">
            <a:latin typeface="Arial" pitchFamily="34" charset="0"/>
            <a:cs typeface="Arial" pitchFamily="34" charset="0"/>
          </a:endParaRPr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81948</cdr:x>
      <cdr:y>0.20443</cdr:y>
    </cdr:from>
    <cdr:to>
      <cdr:x>0.99543</cdr:x>
      <cdr:y>0.3084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372280" y="908880"/>
          <a:ext cx="1368152" cy="4625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1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rtl="0">
            <a:lnSpc>
              <a:spcPct val="150000"/>
            </a:lnSpc>
          </a:pPr>
          <a:r>
            <a:rPr lang="en-US" sz="1500" b="1" dirty="0">
              <a:latin typeface="Arial" pitchFamily="34" charset="0"/>
              <a:cs typeface="Arial" pitchFamily="34" charset="0"/>
            </a:rPr>
            <a:t>MSE</a:t>
          </a:r>
          <a:r>
            <a:rPr lang="en-US" sz="1500" b="1" dirty="0" smtClean="0">
              <a:latin typeface="Arial" pitchFamily="34" charset="0"/>
              <a:cs typeface="Arial" pitchFamily="34" charset="0"/>
            </a:rPr>
            <a:t>=</a:t>
          </a:r>
          <a:r>
            <a:rPr lang="he-IL" sz="15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1500" b="1" dirty="0" smtClean="0">
              <a:latin typeface="Arial" pitchFamily="34" charset="0"/>
              <a:cs typeface="Arial" pitchFamily="34" charset="0"/>
            </a:rPr>
            <a:t>0.0298</a:t>
          </a:r>
          <a:endParaRPr lang="en-US" sz="1500" b="1" dirty="0">
            <a:latin typeface="Arial" pitchFamily="34" charset="0"/>
            <a:cs typeface="Arial" pitchFamily="34" charset="0"/>
          </a:endParaRPr>
        </a:p>
        <a:p xmlns:a="http://schemas.openxmlformats.org/drawingml/2006/main">
          <a:pPr rtl="0">
            <a:lnSpc>
              <a:spcPct val="150000"/>
            </a:lnSpc>
          </a:pPr>
          <a:r>
            <a:rPr lang="en-US" sz="1500" b="1" dirty="0" smtClean="0">
              <a:latin typeface="Arial" pitchFamily="34" charset="0"/>
              <a:cs typeface="Arial" pitchFamily="34" charset="0"/>
            </a:rPr>
            <a:t>Diff.=</a:t>
          </a:r>
          <a:r>
            <a:rPr lang="he-IL" sz="15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1500" b="1" dirty="0" smtClean="0">
              <a:latin typeface="Arial" pitchFamily="34" charset="0"/>
              <a:cs typeface="Arial" pitchFamily="34" charset="0"/>
            </a:rPr>
            <a:t>-1.62%</a:t>
          </a:r>
          <a:endParaRPr lang="he-IL" sz="1500" b="1" dirty="0">
            <a:latin typeface="Arial" pitchFamily="34" charset="0"/>
            <a:cs typeface="Arial" pitchFamily="34" charset="0"/>
          </a:endParaRPr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81948</cdr:x>
      <cdr:y>0.20443</cdr:y>
    </cdr:from>
    <cdr:to>
      <cdr:x>1</cdr:x>
      <cdr:y>0.3181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372280" y="908880"/>
          <a:ext cx="1403720" cy="5057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1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rtl="0">
            <a:lnSpc>
              <a:spcPct val="150000"/>
            </a:lnSpc>
          </a:pPr>
          <a:r>
            <a:rPr lang="en-US" sz="1500" b="1" dirty="0">
              <a:latin typeface="Arial" pitchFamily="34" charset="0"/>
              <a:cs typeface="Arial" pitchFamily="34" charset="0"/>
            </a:rPr>
            <a:t>MSE</a:t>
          </a:r>
          <a:r>
            <a:rPr lang="en-US" sz="1500" b="1" dirty="0" smtClean="0">
              <a:latin typeface="Arial" pitchFamily="34" charset="0"/>
              <a:cs typeface="Arial" pitchFamily="34" charset="0"/>
            </a:rPr>
            <a:t>=</a:t>
          </a:r>
          <a:r>
            <a:rPr lang="he-IL" sz="15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1500" b="1" dirty="0" smtClean="0">
              <a:latin typeface="Arial" pitchFamily="34" charset="0"/>
              <a:cs typeface="Arial" pitchFamily="34" charset="0"/>
            </a:rPr>
            <a:t>0.0604</a:t>
          </a:r>
          <a:endParaRPr lang="en-US" sz="1500" b="1" dirty="0">
            <a:latin typeface="Arial" pitchFamily="34" charset="0"/>
            <a:cs typeface="Arial" pitchFamily="34" charset="0"/>
          </a:endParaRPr>
        </a:p>
        <a:p xmlns:a="http://schemas.openxmlformats.org/drawingml/2006/main">
          <a:pPr rtl="0">
            <a:lnSpc>
              <a:spcPct val="150000"/>
            </a:lnSpc>
          </a:pPr>
          <a:r>
            <a:rPr lang="en-US" sz="1500" b="1" dirty="0" smtClean="0">
              <a:latin typeface="Arial" pitchFamily="34" charset="0"/>
              <a:cs typeface="Arial" pitchFamily="34" charset="0"/>
            </a:rPr>
            <a:t>Diff.=</a:t>
          </a:r>
          <a:r>
            <a:rPr lang="he-IL" sz="15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1500" b="1" dirty="0" smtClean="0">
              <a:latin typeface="Arial" pitchFamily="34" charset="0"/>
              <a:cs typeface="Arial" pitchFamily="34" charset="0"/>
            </a:rPr>
            <a:t>2.12%</a:t>
          </a:r>
          <a:endParaRPr lang="he-IL" sz="1500" b="1" dirty="0">
            <a:latin typeface="Arial" pitchFamily="34" charset="0"/>
            <a:cs typeface="Arial" pitchFamily="34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fld id="{FC42F2F1-D52A-4785-BC26-8220C1A5978B}" type="datetimeFigureOut">
              <a:rPr lang="he-IL"/>
              <a:pPr>
                <a:defRPr/>
              </a:pPr>
              <a:t>י"ט/שבט/תשע"א</a:t>
            </a:fld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  <a:endParaRPr lang="en-US" noProof="0" smtClean="0"/>
          </a:p>
          <a:p>
            <a:pPr lvl="1"/>
            <a:r>
              <a:rPr lang="he-IL" noProof="0" smtClean="0"/>
              <a:t>רמה שנייה</a:t>
            </a:r>
            <a:endParaRPr lang="en-US" noProof="0" smtClean="0"/>
          </a:p>
          <a:p>
            <a:pPr lvl="2"/>
            <a:r>
              <a:rPr lang="he-IL" noProof="0" smtClean="0"/>
              <a:t>רמה שלישית</a:t>
            </a:r>
            <a:endParaRPr lang="en-US" noProof="0" smtClean="0"/>
          </a:p>
          <a:p>
            <a:pPr lvl="3"/>
            <a:r>
              <a:rPr lang="he-IL" noProof="0" smtClean="0"/>
              <a:t>רמה רביעית</a:t>
            </a:r>
            <a:endParaRPr lang="en-US" noProof="0" smtClean="0"/>
          </a:p>
          <a:p>
            <a:pPr lvl="4"/>
            <a:r>
              <a:rPr lang="he-IL" noProof="0" smtClean="0"/>
              <a:t>רמה חמישית</a:t>
            </a:r>
            <a:endParaRPr lang="en-US" noProof="0" smtClean="0"/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fld id="{352B4FAD-9249-4EA7-A6FD-72ABADF11A4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9598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baseline="0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B4FAD-9249-4EA7-A6FD-72ABADF11A4F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51A89-2784-47E3-8033-1BA57E0A6B4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89B01-B5D9-43F0-8403-92297AB91E5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06C377-FCBD-419E-9954-16297354590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F755A-2BD9-4599-8CC4-F0278CE63CD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he-IL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E3559-E228-4D5F-BA87-368C5996DE0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9DD5E-8445-4B3B-B2F7-4E8B0F170FE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C0CDC-601D-4405-ACC7-5F46F248575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A3C96-EE45-406F-BEEF-5041A48AE65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61347-D760-4F86-8C2D-9303D15AF3E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F27AE-8FD3-4DBC-83A3-CCC81F62A37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62495-224F-4B27-BDA7-638E66F2078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41DA4-39C3-48B6-885F-D8EDBA64F36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91A30-F75E-46CD-86D4-E692EC2B732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435F44F-A3C3-47C7-ADB7-3307EE38BC6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  <p:sldLayoutId id="2147483649" r:id="rId13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cs typeface="Times New Roman" pitchFamily="18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cs typeface="Times New Roman" pitchFamily="18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cs typeface="Times New Roman" pitchFamily="18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1.wmf"/><Relationship Id="rId26" Type="http://schemas.openxmlformats.org/officeDocument/2006/relationships/image" Target="../media/image10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9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.png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8.wmf"/><Relationship Id="rId27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31.bin"/><Relationship Id="rId7" Type="http://schemas.openxmlformats.org/officeDocument/2006/relationships/chart" Target="../charts/chart7.xml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hart" Target="../charts/chart6.xml"/><Relationship Id="rId11" Type="http://schemas.openxmlformats.org/officeDocument/2006/relationships/image" Target="../media/image3.png"/><Relationship Id="rId5" Type="http://schemas.openxmlformats.org/officeDocument/2006/relationships/chart" Target="../charts/chart5.xml"/><Relationship Id="rId15" Type="http://schemas.openxmlformats.org/officeDocument/2006/relationships/image" Target="../media/image29.wmf"/><Relationship Id="rId10" Type="http://schemas.openxmlformats.org/officeDocument/2006/relationships/image" Target="../media/image2.wmf"/><Relationship Id="rId4" Type="http://schemas.openxmlformats.org/officeDocument/2006/relationships/image" Target="../media/image26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2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.wmf"/><Relationship Id="rId5" Type="http://schemas.openxmlformats.org/officeDocument/2006/relationships/chart" Target="../charts/chart9.xml"/><Relationship Id="rId4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slide" Target="slide14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6385" name="Group 6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16388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8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476250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he-IL" sz="4600" dirty="0" smtClean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הוגנות בניתוב חולים: מחלקות היולדות בבית החולים רמב"ם</a:t>
            </a:r>
            <a:endParaRPr lang="en-US" sz="4600" dirty="0" smtClean="0">
              <a:solidFill>
                <a:srgbClr val="2D2D8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2205038"/>
            <a:ext cx="6913562" cy="4248150"/>
          </a:xfrm>
        </p:spPr>
        <p:txBody>
          <a:bodyPr/>
          <a:lstStyle/>
          <a:p>
            <a:pPr algn="r" eaLnBrk="1" hangingPunct="1">
              <a:lnSpc>
                <a:spcPct val="80000"/>
              </a:lnSpc>
            </a:pPr>
            <a:r>
              <a:rPr lang="he-IL" sz="2000" b="1" dirty="0" smtClean="0"/>
              <a:t>מנחים </a:t>
            </a:r>
            <a:r>
              <a:rPr lang="he-IL" sz="2000" b="1" dirty="0" err="1" smtClean="0"/>
              <a:t>אקדמים</a:t>
            </a:r>
            <a:r>
              <a:rPr lang="he-IL" sz="2000" b="1" dirty="0" smtClean="0"/>
              <a:t>:</a:t>
            </a:r>
            <a:r>
              <a:rPr lang="he-IL" sz="1900" dirty="0" smtClean="0"/>
              <a:t> 	פרופ' אבישי מנדלבאום (תפעול)</a:t>
            </a:r>
          </a:p>
          <a:p>
            <a:pPr algn="r" eaLnBrk="1" hangingPunct="1">
              <a:lnSpc>
                <a:spcPct val="80000"/>
              </a:lnSpc>
            </a:pPr>
            <a:r>
              <a:rPr lang="he-IL" sz="1900" dirty="0" smtClean="0"/>
              <a:t>		פרופ' ענת רפאלי (פסיכולוגיה)</a:t>
            </a:r>
          </a:p>
          <a:p>
            <a:pPr algn="r" eaLnBrk="1" hangingPunct="1">
              <a:lnSpc>
                <a:spcPct val="80000"/>
              </a:lnSpc>
            </a:pPr>
            <a:r>
              <a:rPr lang="he-IL" sz="1900" dirty="0" smtClean="0"/>
              <a:t>		דורית אפרת (דוקטורנטית, פסיכולוגיה)</a:t>
            </a:r>
          </a:p>
          <a:p>
            <a:pPr algn="r" eaLnBrk="1" hangingPunct="1">
              <a:lnSpc>
                <a:spcPct val="80000"/>
              </a:lnSpc>
            </a:pPr>
            <a:r>
              <a:rPr lang="he-IL" sz="1900" dirty="0" smtClean="0"/>
              <a:t>		איתמר זייד (מגיסטר, </a:t>
            </a:r>
            <a:r>
              <a:rPr lang="he-IL" sz="1900" dirty="0" err="1" smtClean="0"/>
              <a:t>חקב"צ</a:t>
            </a:r>
            <a:r>
              <a:rPr lang="he-IL" sz="1900" dirty="0" smtClean="0"/>
              <a:t>)</a:t>
            </a:r>
          </a:p>
          <a:p>
            <a:pPr algn="r" eaLnBrk="1" hangingPunct="1">
              <a:lnSpc>
                <a:spcPct val="80000"/>
              </a:lnSpc>
            </a:pPr>
            <a:endParaRPr lang="he-IL" sz="1900" dirty="0" smtClean="0"/>
          </a:p>
          <a:p>
            <a:pPr algn="r" eaLnBrk="1" hangingPunct="1">
              <a:lnSpc>
                <a:spcPct val="80000"/>
              </a:lnSpc>
            </a:pPr>
            <a:r>
              <a:rPr lang="he-IL" sz="2000" b="1" dirty="0" smtClean="0"/>
              <a:t>מנחים מקצועיים:</a:t>
            </a:r>
            <a:r>
              <a:rPr lang="he-IL" sz="1900" dirty="0" smtClean="0"/>
              <a:t> 	מיכל </a:t>
            </a:r>
            <a:r>
              <a:rPr lang="he-IL" sz="1900" dirty="0" err="1" smtClean="0"/>
              <a:t>קרנצלר</a:t>
            </a:r>
            <a:r>
              <a:rPr lang="he-IL" sz="1900" dirty="0" smtClean="0"/>
              <a:t>, מנהלת סיעוד מערך יולדות, רמב"ם</a:t>
            </a:r>
          </a:p>
          <a:p>
            <a:pPr algn="r" eaLnBrk="1" hangingPunct="1">
              <a:lnSpc>
                <a:spcPct val="80000"/>
              </a:lnSpc>
            </a:pPr>
            <a:r>
              <a:rPr lang="he-IL" sz="1900" dirty="0" smtClean="0"/>
              <a:t>		שרה צפריר, מנהלת אגף מידע, מחשוב ותקשורת, רמב"ם</a:t>
            </a:r>
          </a:p>
          <a:p>
            <a:pPr algn="r" eaLnBrk="1" hangingPunct="1">
              <a:lnSpc>
                <a:spcPct val="80000"/>
              </a:lnSpc>
            </a:pPr>
            <a:endParaRPr lang="he-IL" sz="1900" dirty="0" smtClean="0"/>
          </a:p>
          <a:p>
            <a:pPr algn="r" eaLnBrk="1" hangingPunct="1">
              <a:lnSpc>
                <a:spcPct val="80000"/>
              </a:lnSpc>
            </a:pPr>
            <a:r>
              <a:rPr lang="he-IL" sz="2000" b="1" dirty="0" smtClean="0"/>
              <a:t>מרכז הקורס: </a:t>
            </a:r>
            <a:r>
              <a:rPr lang="he-IL" sz="1900" dirty="0" smtClean="0"/>
              <a:t>	פרופ' יששכר גלעד</a:t>
            </a:r>
          </a:p>
          <a:p>
            <a:pPr algn="r" eaLnBrk="1" hangingPunct="1">
              <a:lnSpc>
                <a:spcPct val="80000"/>
              </a:lnSpc>
            </a:pPr>
            <a:endParaRPr lang="he-IL" sz="1900" dirty="0" smtClean="0"/>
          </a:p>
          <a:p>
            <a:pPr algn="r" eaLnBrk="1" hangingPunct="1">
              <a:lnSpc>
                <a:spcPct val="80000"/>
              </a:lnSpc>
            </a:pPr>
            <a:r>
              <a:rPr lang="he-IL" sz="2000" b="1" dirty="0" smtClean="0"/>
              <a:t>צוות </a:t>
            </a:r>
            <a:r>
              <a:rPr lang="he-IL" sz="2000" b="1" dirty="0" err="1" smtClean="0"/>
              <a:t>הפרוייקט</a:t>
            </a:r>
            <a:r>
              <a:rPr lang="he-IL" sz="2000" b="1" dirty="0" smtClean="0"/>
              <a:t>:</a:t>
            </a:r>
            <a:r>
              <a:rPr lang="he-IL" sz="1900" dirty="0" smtClean="0"/>
              <a:t>	מיכל </a:t>
            </a:r>
            <a:r>
              <a:rPr lang="he-IL" sz="1900" dirty="0" err="1" smtClean="0"/>
              <a:t>גולוגורסקי</a:t>
            </a:r>
            <a:endParaRPr lang="he-IL" sz="1900" dirty="0" smtClean="0"/>
          </a:p>
          <a:p>
            <a:pPr algn="r" eaLnBrk="1" hangingPunct="1">
              <a:lnSpc>
                <a:spcPct val="80000"/>
              </a:lnSpc>
            </a:pPr>
            <a:r>
              <a:rPr lang="he-IL" sz="1900" dirty="0" smtClean="0"/>
              <a:t>		נועה דוד</a:t>
            </a:r>
          </a:p>
          <a:p>
            <a:pPr algn="r" eaLnBrk="1" hangingPunct="1">
              <a:lnSpc>
                <a:spcPct val="80000"/>
              </a:lnSpc>
            </a:pPr>
            <a:r>
              <a:rPr lang="he-IL" sz="1900" dirty="0" smtClean="0"/>
              <a:t>		אלון דורבן</a:t>
            </a:r>
          </a:p>
          <a:p>
            <a:pPr algn="r" eaLnBrk="1" hangingPunct="1">
              <a:lnSpc>
                <a:spcPct val="80000"/>
              </a:lnSpc>
            </a:pPr>
            <a:r>
              <a:rPr lang="he-IL" sz="1900" dirty="0" smtClean="0"/>
              <a:t>		אורי פלונסקי</a:t>
            </a:r>
          </a:p>
          <a:p>
            <a:pPr algn="r" eaLnBrk="1" hangingPunct="1">
              <a:lnSpc>
                <a:spcPct val="80000"/>
              </a:lnSpc>
            </a:pP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 Diagonal Corner Rectangle 10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>
                <a:solidFill>
                  <a:srgbClr val="2D2D8A"/>
                </a:solidFill>
              </a:rPr>
              <a:t>צדק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6606291"/>
              </p:ext>
            </p:extLst>
          </p:nvPr>
        </p:nvGraphicFramePr>
        <p:xfrm>
          <a:off x="1619672" y="2348880"/>
          <a:ext cx="6336704" cy="25763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5603" name="TextBox 7"/>
          <p:cNvSpPr txBox="1">
            <a:spLocks noChangeArrowheads="1"/>
          </p:cNvSpPr>
          <p:nvPr/>
        </p:nvSpPr>
        <p:spPr bwMode="auto">
          <a:xfrm>
            <a:off x="539750" y="1196975"/>
            <a:ext cx="832485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lnSpc>
                <a:spcPts val="2400"/>
              </a:lnSpc>
            </a:pPr>
            <a:endParaRPr lang="he-IL" sz="1700" u="sng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ts val="2400"/>
              </a:lnSpc>
            </a:pPr>
            <a:r>
              <a:rPr lang="he-IL" sz="1700" u="sng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צדק חלוקתי-</a:t>
            </a:r>
            <a:r>
              <a:rPr lang="he-IL" sz="17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e-IL" sz="1700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תפיסת צדק של </a:t>
            </a:r>
            <a:r>
              <a:rPr lang="he-IL" sz="17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התוצאה</a:t>
            </a:r>
            <a:r>
              <a:rPr lang="he-IL" sz="1700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של חלוקתם או הקצאתם של משאבים (שכר הטבות ותנאים).</a:t>
            </a:r>
          </a:p>
          <a:p>
            <a:pPr lvl="1">
              <a:lnSpc>
                <a:spcPts val="2400"/>
              </a:lnSpc>
            </a:pPr>
            <a:r>
              <a:rPr lang="he-IL" sz="1700" u="sng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צדק תהליכי-</a:t>
            </a:r>
            <a:r>
              <a:rPr lang="he-IL" sz="17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e-IL" sz="1700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תפיסת הצדק של </a:t>
            </a:r>
            <a:r>
              <a:rPr lang="he-IL" sz="17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הדרכים </a:t>
            </a:r>
            <a:r>
              <a:rPr lang="he-IL" sz="1700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לפיהם</a:t>
            </a:r>
            <a:r>
              <a:rPr lang="he-IL" sz="17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e-IL" sz="1700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חולקה העבודה. כמה צודק היה </a:t>
            </a:r>
            <a:r>
              <a:rPr lang="he-IL" sz="1700" i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תהליך</a:t>
            </a:r>
            <a:r>
              <a:rPr lang="he-IL" sz="1700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e-IL" sz="1700" i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החלוקה</a:t>
            </a:r>
            <a:r>
              <a:rPr lang="he-IL" sz="1700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עצמו.</a:t>
            </a:r>
          </a:p>
          <a:p>
            <a:pPr lvl="1">
              <a:lnSpc>
                <a:spcPts val="2400"/>
              </a:lnSpc>
            </a:pPr>
            <a:endParaRPr lang="he-IL" sz="1700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ts val="2400"/>
              </a:lnSpc>
              <a:buFont typeface="Arial" pitchFamily="34" charset="0"/>
              <a:buNone/>
            </a:pPr>
            <a:endParaRPr lang="he-IL" sz="2000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827584" y="5013176"/>
            <a:ext cx="784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lnSpc>
                <a:spcPts val="2400"/>
              </a:lnSpc>
            </a:pPr>
            <a:r>
              <a:rPr lang="he-IL" sz="2000" u="sng" dirty="0">
                <a:latin typeface="Times New Roman" pitchFamily="18" charset="0"/>
                <a:cs typeface="Times New Roman" pitchFamily="18" charset="0"/>
              </a:rPr>
              <a:t>מסקנה:</a:t>
            </a:r>
            <a:r>
              <a:rPr lang="he-IL" sz="2000" dirty="0">
                <a:latin typeface="Times New Roman" pitchFamily="18" charset="0"/>
                <a:cs typeface="Times New Roman" pitchFamily="18" charset="0"/>
              </a:rPr>
              <a:t> במחלקה א' האחיות </a:t>
            </a:r>
            <a:r>
              <a:rPr lang="he-IL" sz="2000" u="sng" dirty="0">
                <a:latin typeface="Times New Roman" pitchFamily="18" charset="0"/>
                <a:cs typeface="Times New Roman" pitchFamily="18" charset="0"/>
              </a:rPr>
              <a:t>תופסות</a:t>
            </a:r>
            <a:r>
              <a:rPr lang="he-IL" sz="2000" dirty="0">
                <a:latin typeface="Times New Roman" pitchFamily="18" charset="0"/>
                <a:cs typeface="Times New Roman" pitchFamily="18" charset="0"/>
              </a:rPr>
              <a:t> את התהליך כפחות צודק מאשר במחלקה ב</a:t>
            </a:r>
            <a:r>
              <a:rPr lang="he-IL" sz="2000" dirty="0" smtClean="0">
                <a:latin typeface="Times New Roman" pitchFamily="18" charset="0"/>
                <a:cs typeface="Times New Roman" pitchFamily="18" charset="0"/>
              </a:rPr>
              <a:t>'.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1691680" y="4565210"/>
            <a:ext cx="864096" cy="288032"/>
          </a:xfrm>
          <a:prstGeom prst="rect">
            <a:avLst/>
          </a:prstGeom>
        </p:spPr>
        <p:txBody>
          <a:bodyPr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/>
            </a:pPr>
            <a:r>
              <a:rPr lang="en-US" sz="1150" dirty="0" smtClean="0">
                <a:ln>
                  <a:solidFill>
                    <a:schemeClr val="accent4"/>
                  </a:solidFill>
                </a:ln>
              </a:rPr>
              <a:t>* p&lt;0.05</a:t>
            </a:r>
          </a:p>
        </p:txBody>
      </p:sp>
      <p:grpSp>
        <p:nvGrpSpPr>
          <p:cNvPr id="25607" name="Group 7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25608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609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>
          <a:xfrm>
            <a:off x="5680800" y="4536000"/>
            <a:ext cx="288032" cy="288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1">
            <a:spAutoFit/>
          </a:bodyPr>
          <a:lstStyle/>
          <a:p>
            <a:endParaRPr lang="he-IL" dirty="0"/>
          </a:p>
        </p:txBody>
      </p:sp>
      <p:sp>
        <p:nvSpPr>
          <p:cNvPr id="12" name="מציין מיקום של מספר שקופית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331640" y="5589240"/>
            <a:ext cx="6840760" cy="79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lvl="1" algn="ctr"/>
            <a:r>
              <a:rPr lang="he-IL" sz="2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ישנם הבדלים מובהקים בין המחלקות, במשתנים אשר מושפעים ממאפייני כל מחלקה</a:t>
            </a:r>
            <a:endParaRPr lang="he-IL" sz="2200" dirty="0" smtClean="0">
              <a:solidFill>
                <a:srgbClr val="19194D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3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דרך פעולה</a:t>
            </a: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457200" y="1397024"/>
            <a:ext cx="8229600" cy="4840288"/>
          </a:xfrm>
        </p:spPr>
        <p:txBody>
          <a:bodyPr/>
          <a:lstStyle/>
          <a:p>
            <a:r>
              <a:rPr lang="he-IL" sz="2000" dirty="0" smtClean="0"/>
              <a:t>השוואת </a:t>
            </a:r>
            <a:r>
              <a:rPr lang="he-IL" sz="2000" dirty="0" smtClean="0">
                <a:solidFill>
                  <a:srgbClr val="7030A0"/>
                </a:solidFill>
              </a:rPr>
              <a:t>העומס</a:t>
            </a:r>
            <a:r>
              <a:rPr lang="he-IL" sz="2000" dirty="0" smtClean="0"/>
              <a:t> בין שתי המחלקות במצב קיים</a:t>
            </a:r>
          </a:p>
          <a:p>
            <a:r>
              <a:rPr lang="he-IL" sz="2000" dirty="0" smtClean="0"/>
              <a:t>מציאת האיזון הנכון בין המחלקות</a:t>
            </a:r>
          </a:p>
          <a:p>
            <a:r>
              <a:rPr lang="he-IL" sz="2000" dirty="0" smtClean="0"/>
              <a:t>אנו מתייחסים לשני סוגי עומסים: </a:t>
            </a:r>
            <a:r>
              <a:rPr lang="he-IL" sz="2000" b="1" dirty="0" smtClean="0">
                <a:solidFill>
                  <a:srgbClr val="000000"/>
                </a:solidFill>
              </a:rPr>
              <a:t>תפעולי ורגשי</a:t>
            </a:r>
            <a:r>
              <a:rPr lang="he-IL" sz="2000" dirty="0" smtClean="0">
                <a:solidFill>
                  <a:srgbClr val="000000"/>
                </a:solidFill>
              </a:rPr>
              <a:t>. </a:t>
            </a:r>
            <a:r>
              <a:rPr lang="he-IL" sz="2000" dirty="0" smtClean="0"/>
              <a:t>העומס נמדד לגבי כל פעולה של אחות בנפרד כאשר נעשתה הבחנה בין שלושת סוגי היולדות השונים. </a:t>
            </a:r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pPr algn="ctr">
              <a:buFontTx/>
              <a:buNone/>
            </a:pPr>
            <a:endParaRPr lang="he-IL" sz="2000" dirty="0" smtClean="0"/>
          </a:p>
          <a:p>
            <a:pPr lvl="1">
              <a:spcBef>
                <a:spcPts val="1800"/>
              </a:spcBef>
              <a:buFontTx/>
              <a:buNone/>
            </a:pPr>
            <a:r>
              <a:rPr lang="he-IL" sz="2400" b="1" dirty="0" smtClean="0"/>
              <a:t>פיתוח מודל לחישוב עומס מחלקתי המתחשב </a:t>
            </a:r>
            <a:r>
              <a:rPr lang="he-IL" sz="2400" b="1" dirty="0" smtClean="0">
                <a:solidFill>
                  <a:srgbClr val="7030A0"/>
                </a:solidFill>
              </a:rPr>
              <a:t>בשני סוגי העומס</a:t>
            </a:r>
            <a:r>
              <a:rPr lang="he-IL" sz="2400" b="1" dirty="0" smtClean="0"/>
              <a:t>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695161"/>
              </p:ext>
            </p:extLst>
          </p:nvPr>
        </p:nvGraphicFramePr>
        <p:xfrm>
          <a:off x="1187624" y="3068960"/>
          <a:ext cx="7056784" cy="181356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3691315"/>
                <a:gridCol w="3365469"/>
              </a:tblGrid>
              <a:tr h="347665"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עומס תפעולי</a:t>
                      </a:r>
                      <a:endParaRPr lang="he-IL" sz="19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עומס רגשי</a:t>
                      </a:r>
                      <a:endParaRPr lang="he-IL" sz="19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  <a:tr h="347665"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/>
                        <a:t>אובייקטיבי</a:t>
                      </a:r>
                      <a:endParaRPr lang="he-IL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/>
                        <a:t>סובייקטיבי</a:t>
                      </a:r>
                      <a:endParaRPr lang="he-IL" sz="1900" dirty="0"/>
                    </a:p>
                  </a:txBody>
                  <a:tcPr/>
                </a:tc>
              </a:tr>
              <a:tr h="600079"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he-IL" sz="19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נמדד ע"י "עומס מוצע" (</a:t>
                      </a:r>
                      <a:r>
                        <a:rPr kumimoji="0" lang="en-US" sz="19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Offered Load</a:t>
                      </a:r>
                      <a:r>
                        <a:rPr kumimoji="0" lang="he-IL" sz="19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1900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algn="ctr" rtl="1"/>
                      <a:r>
                        <a:rPr lang="he-IL" sz="1900" dirty="0" smtClean="0"/>
                        <a:t>מוגדר</a:t>
                      </a:r>
                      <a:r>
                        <a:rPr lang="he-IL" sz="1900" baseline="0" dirty="0" smtClean="0"/>
                        <a:t> בזמן (דקות) עבודה</a:t>
                      </a:r>
                      <a:endParaRPr lang="he-IL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נמדד בתחושות ודווח עצמי בשאלונים</a:t>
                      </a:r>
                      <a:endParaRPr lang="he-IL" sz="1900" dirty="0"/>
                    </a:p>
                  </a:txBody>
                  <a:tcPr anchor="ctr"/>
                </a:tc>
              </a:tr>
              <a:tr h="356344"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/>
                        <a:t>מדד</a:t>
                      </a:r>
                      <a:r>
                        <a:rPr lang="he-IL" sz="1900" baseline="0" dirty="0" smtClean="0"/>
                        <a:t> מדויק</a:t>
                      </a:r>
                      <a:endParaRPr lang="he-IL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/>
                        <a:t>הערכה יחסית</a:t>
                      </a:r>
                      <a:endParaRPr lang="he-IL" sz="19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6644" name="Group 4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26645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4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 Diagonal Corner Rectangle 29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043" name="Rectangle 3"/>
          <p:cNvSpPr txBox="1">
            <a:spLocks noChangeArrowheads="1"/>
          </p:cNvSpPr>
          <p:nvPr/>
        </p:nvSpPr>
        <p:spPr bwMode="auto">
          <a:xfrm>
            <a:off x="323106" y="3573463"/>
            <a:ext cx="2952750" cy="259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he-IL" sz="2200" dirty="0">
                <a:latin typeface="Calibri" pitchFamily="34" charset="0"/>
                <a:cs typeface="Times New Roman" pitchFamily="18" charset="0"/>
              </a:rPr>
              <a:t>סימונים: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he-IL" sz="2200" dirty="0">
                <a:latin typeface="Calibri" pitchFamily="34" charset="0"/>
                <a:cs typeface="Times New Roman" pitchFamily="18" charset="0"/>
              </a:rPr>
              <a:t>                - סוג יולדת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he-IL" sz="2200" dirty="0">
                <a:latin typeface="Calibri" pitchFamily="34" charset="0"/>
                <a:cs typeface="Times New Roman" pitchFamily="18" charset="0"/>
              </a:rPr>
              <a:t>     - זמן הגעת יולדת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he-IL" sz="2200" dirty="0">
                <a:latin typeface="Calibri" pitchFamily="34" charset="0"/>
                <a:cs typeface="Times New Roman" pitchFamily="18" charset="0"/>
              </a:rPr>
              <a:t>     - משך שהייה של יולדת 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he-IL" sz="2200" dirty="0">
                <a:latin typeface="Calibri" pitchFamily="34" charset="0"/>
                <a:cs typeface="Times New Roman" pitchFamily="18" charset="0"/>
              </a:rPr>
              <a:t>         - מספר יולדות מסוג   במחלקה בזמן </a:t>
            </a:r>
          </a:p>
        </p:txBody>
      </p:sp>
      <p:sp>
        <p:nvSpPr>
          <p:cNvPr id="12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917848"/>
            <a:ext cx="7704138" cy="1143000"/>
          </a:xfrm>
        </p:spPr>
        <p:txBody>
          <a:bodyPr/>
          <a:lstStyle/>
          <a:p>
            <a:pPr algn="r" eaLnBrk="1" hangingPunct="1"/>
            <a:r>
              <a:rPr lang="he-IL" sz="2400" u="sng" dirty="0" smtClean="0"/>
              <a:t>חישוב עומס תפעולי מחלקתי :</a:t>
            </a:r>
            <a:endParaRPr lang="en-US" sz="2400" u="sng" dirty="0" smtClean="0"/>
          </a:p>
        </p:txBody>
      </p:sp>
      <p:sp>
        <p:nvSpPr>
          <p:cNvPr id="12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5375" y="3213100"/>
            <a:ext cx="5133975" cy="3168650"/>
          </a:xfrm>
        </p:spPr>
        <p:txBody>
          <a:bodyPr/>
          <a:lstStyle/>
          <a:p>
            <a:pPr eaLnBrk="1" hangingPunct="1"/>
            <a:r>
              <a:rPr lang="he-IL" sz="2400" smtClean="0"/>
              <a:t>         - עומס מוצע (</a:t>
            </a:r>
            <a:r>
              <a:rPr lang="en-US" sz="2400" smtClean="0"/>
              <a:t>Offered Load</a:t>
            </a:r>
            <a:r>
              <a:rPr lang="he-IL" sz="2400" smtClean="0"/>
              <a:t>) מחלקתי בזמן </a:t>
            </a:r>
          </a:p>
          <a:p>
            <a:pPr eaLnBrk="1" hangingPunct="1"/>
            <a:r>
              <a:rPr lang="he-IL" sz="2400" smtClean="0"/>
              <a:t>                - עומס ממוצע המביאה איתה למחלקה בזמן   יולדת   מסוג    שהגיעה למחלקה בזמן    ומשך השהייה שלה במחלקה הוא   </a:t>
            </a:r>
          </a:p>
          <a:p>
            <a:pPr eaLnBrk="1" hangingPunct="1"/>
            <a:r>
              <a:rPr lang="he-IL" sz="2400" smtClean="0"/>
              <a:t>      -</a:t>
            </a:r>
            <a:r>
              <a:rPr lang="en-US" sz="2400" b="1" smtClean="0"/>
              <a:t>W</a:t>
            </a:r>
            <a:r>
              <a:rPr lang="en-US" sz="2400" smtClean="0"/>
              <a:t>ard-</a:t>
            </a:r>
            <a:r>
              <a:rPr lang="en-US" sz="2400" b="1" smtClean="0"/>
              <a:t>S</a:t>
            </a:r>
            <a:r>
              <a:rPr lang="en-US" sz="2400" smtClean="0"/>
              <a:t>cheduled work </a:t>
            </a:r>
            <a:r>
              <a:rPr lang="en-US" sz="2400" b="1" smtClean="0"/>
              <a:t>I</a:t>
            </a:r>
            <a:r>
              <a:rPr lang="en-US" sz="2400" smtClean="0"/>
              <a:t>ndependent of patients</a:t>
            </a:r>
          </a:p>
        </p:txBody>
      </p:sp>
      <p:graphicFrame>
        <p:nvGraphicFramePr>
          <p:cNvPr id="12024" name="Object 760"/>
          <p:cNvGraphicFramePr>
            <a:graphicFrameLocks noChangeAspect="1"/>
          </p:cNvGraphicFramePr>
          <p:nvPr/>
        </p:nvGraphicFramePr>
        <p:xfrm>
          <a:off x="1543050" y="1700213"/>
          <a:ext cx="623411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7" name="Equation" r:id="rId3" imgW="2260600" imgH="469900" progId="Equation.DSMT4">
                  <p:embed/>
                </p:oleObj>
              </mc:Choice>
              <mc:Fallback>
                <p:oleObj name="Equation" r:id="rId3" imgW="2260600" imgH="469900" progId="Equation.DSMT4">
                  <p:embed/>
                  <p:pic>
                    <p:nvPicPr>
                      <p:cNvPr id="0" name="Picture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700213"/>
                        <a:ext cx="6234113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5" name="Object 761"/>
          <p:cNvGraphicFramePr>
            <a:graphicFrameLocks noChangeAspect="1"/>
          </p:cNvGraphicFramePr>
          <p:nvPr/>
        </p:nvGraphicFramePr>
        <p:xfrm>
          <a:off x="7596188" y="3265488"/>
          <a:ext cx="808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8" name="Equation" r:id="rId5" imgW="457200" imgH="241300" progId="Equation.DSMT4">
                  <p:embed/>
                </p:oleObj>
              </mc:Choice>
              <mc:Fallback>
                <p:oleObj name="Equation" r:id="rId5" imgW="457200" imgH="241300" progId="Equation.DSMT4">
                  <p:embed/>
                  <p:pic>
                    <p:nvPicPr>
                      <p:cNvPr id="0" name="Picture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265488"/>
                        <a:ext cx="8080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6" name="Object 762"/>
          <p:cNvGraphicFramePr>
            <a:graphicFrameLocks noChangeAspect="1"/>
          </p:cNvGraphicFramePr>
          <p:nvPr/>
        </p:nvGraphicFramePr>
        <p:xfrm>
          <a:off x="7092950" y="4076700"/>
          <a:ext cx="1343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9" name="Equation" r:id="rId7" imgW="748975" imgH="253890" progId="Equation.DSMT4">
                  <p:embed/>
                </p:oleObj>
              </mc:Choice>
              <mc:Fallback>
                <p:oleObj name="Equation" r:id="rId7" imgW="748975" imgH="253890" progId="Equation.DSMT4">
                  <p:embed/>
                  <p:pic>
                    <p:nvPicPr>
                      <p:cNvPr id="0" name="Picture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076700"/>
                        <a:ext cx="134302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7" name="Object 763"/>
          <p:cNvGraphicFramePr>
            <a:graphicFrameLocks noChangeAspect="1"/>
          </p:cNvGraphicFramePr>
          <p:nvPr/>
        </p:nvGraphicFramePr>
        <p:xfrm>
          <a:off x="5930900" y="4508500"/>
          <a:ext cx="1539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0" name="Equation" r:id="rId9" imgW="88707" imgH="164742" progId="Equation.DSMT4">
                  <p:embed/>
                </p:oleObj>
              </mc:Choice>
              <mc:Fallback>
                <p:oleObj name="Equation" r:id="rId9" imgW="88707" imgH="164742" progId="Equation.DSMT4">
                  <p:embed/>
                  <p:pic>
                    <p:nvPicPr>
                      <p:cNvPr id="0" name="Picture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508500"/>
                        <a:ext cx="1539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8" name="Object 764"/>
          <p:cNvGraphicFramePr>
            <a:graphicFrameLocks noChangeAspect="1"/>
          </p:cNvGraphicFramePr>
          <p:nvPr/>
        </p:nvGraphicFramePr>
        <p:xfrm>
          <a:off x="5148263" y="4508500"/>
          <a:ext cx="1920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1" name="Equation" r:id="rId11" imgW="126890" imgH="190335" progId="Equation.DSMT4">
                  <p:embed/>
                </p:oleObj>
              </mc:Choice>
              <mc:Fallback>
                <p:oleObj name="Equation" r:id="rId11" imgW="126890" imgH="190335" progId="Equation.DSMT4">
                  <p:embed/>
                  <p:pic>
                    <p:nvPicPr>
                      <p:cNvPr id="0" name="Picture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08500"/>
                        <a:ext cx="19208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9" name="Object 765"/>
          <p:cNvGraphicFramePr>
            <a:graphicFrameLocks noChangeAspect="1"/>
          </p:cNvGraphicFramePr>
          <p:nvPr/>
        </p:nvGraphicFramePr>
        <p:xfrm>
          <a:off x="6661150" y="4797425"/>
          <a:ext cx="2873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2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Picture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797425"/>
                        <a:ext cx="2873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0" name="Object 766"/>
          <p:cNvGraphicFramePr>
            <a:graphicFrameLocks noChangeAspect="1"/>
          </p:cNvGraphicFramePr>
          <p:nvPr/>
        </p:nvGraphicFramePr>
        <p:xfrm>
          <a:off x="7667625" y="5229225"/>
          <a:ext cx="2238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3" name="Equation" r:id="rId15" imgW="139700" imgH="228600" progId="Equation.DSMT4">
                  <p:embed/>
                </p:oleObj>
              </mc:Choice>
              <mc:Fallback>
                <p:oleObj name="Equation" r:id="rId15" imgW="139700" imgH="228600" progId="Equation.DSMT4">
                  <p:embed/>
                  <p:pic>
                    <p:nvPicPr>
                      <p:cNvPr id="0" name="Picture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229225"/>
                        <a:ext cx="2238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1" name="Object 767"/>
          <p:cNvGraphicFramePr>
            <a:graphicFrameLocks noChangeAspect="1"/>
          </p:cNvGraphicFramePr>
          <p:nvPr/>
        </p:nvGraphicFramePr>
        <p:xfrm>
          <a:off x="6732588" y="4508500"/>
          <a:ext cx="168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4" name="Equation" r:id="rId17" imgW="88746" imgH="152136" progId="Equation.DSMT4">
                  <p:embed/>
                </p:oleObj>
              </mc:Choice>
              <mc:Fallback>
                <p:oleObj name="Equation" r:id="rId17" imgW="88746" imgH="152136" progId="Equation.DSMT4">
                  <p:embed/>
                  <p:pic>
                    <p:nvPicPr>
                      <p:cNvPr id="0" name="Picture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508500"/>
                        <a:ext cx="1682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2" name="Object 768"/>
          <p:cNvGraphicFramePr>
            <a:graphicFrameLocks noChangeAspect="1"/>
          </p:cNvGraphicFramePr>
          <p:nvPr/>
        </p:nvGraphicFramePr>
        <p:xfrm>
          <a:off x="1926481" y="4005263"/>
          <a:ext cx="1152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5" name="Equation" r:id="rId19" imgW="698197" imgH="253890" progId="Equation.DSMT4">
                  <p:embed/>
                </p:oleObj>
              </mc:Choice>
              <mc:Fallback>
                <p:oleObj name="Equation" r:id="rId19" imgW="698197" imgH="253890" progId="Equation.DSMT4">
                  <p:embed/>
                  <p:pic>
                    <p:nvPicPr>
                      <p:cNvPr id="0" name="Picture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481" y="4005263"/>
                        <a:ext cx="11525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4" name="Object 770"/>
          <p:cNvGraphicFramePr>
            <a:graphicFrameLocks noChangeAspect="1"/>
          </p:cNvGraphicFramePr>
          <p:nvPr/>
        </p:nvGraphicFramePr>
        <p:xfrm>
          <a:off x="2718644" y="4398963"/>
          <a:ext cx="288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6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Picture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644" y="4398963"/>
                        <a:ext cx="2889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5" name="Object 771"/>
          <p:cNvGraphicFramePr>
            <a:graphicFrameLocks noChangeAspect="1"/>
          </p:cNvGraphicFramePr>
          <p:nvPr/>
        </p:nvGraphicFramePr>
        <p:xfrm>
          <a:off x="864444" y="4437063"/>
          <a:ext cx="1793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7" name="Equation" r:id="rId23" imgW="88707" imgH="164742" progId="Equation.DSMT4">
                  <p:embed/>
                </p:oleObj>
              </mc:Choice>
              <mc:Fallback>
                <p:oleObj name="Equation" r:id="rId23" imgW="88707" imgH="164742" progId="Equation.DSMT4">
                  <p:embed/>
                  <p:pic>
                    <p:nvPicPr>
                      <p:cNvPr id="0" name="Picture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44" y="4437063"/>
                        <a:ext cx="1793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6" name="Object 772"/>
          <p:cNvGraphicFramePr>
            <a:graphicFrameLocks noChangeAspect="1"/>
          </p:cNvGraphicFramePr>
          <p:nvPr/>
        </p:nvGraphicFramePr>
        <p:xfrm>
          <a:off x="2772619" y="4868863"/>
          <a:ext cx="215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8" name="Equation" r:id="rId25" imgW="139700" imgH="228600" progId="Equation.DSMT4">
                  <p:embed/>
                </p:oleObj>
              </mc:Choice>
              <mc:Fallback>
                <p:oleObj name="Equation" r:id="rId25" imgW="139700" imgH="228600" progId="Equation.DSMT4">
                  <p:embed/>
                  <p:pic>
                    <p:nvPicPr>
                      <p:cNvPr id="0" name="Picture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619" y="4868863"/>
                        <a:ext cx="2159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7" name="Object 773"/>
          <p:cNvGraphicFramePr>
            <a:graphicFrameLocks noChangeAspect="1"/>
          </p:cNvGraphicFramePr>
          <p:nvPr/>
        </p:nvGraphicFramePr>
        <p:xfrm>
          <a:off x="288181" y="4868863"/>
          <a:ext cx="179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9" name="Equation" r:id="rId27" imgW="88707" imgH="164742" progId="Equation.DSMT4">
                  <p:embed/>
                </p:oleObj>
              </mc:Choice>
              <mc:Fallback>
                <p:oleObj name="Equation" r:id="rId27" imgW="88707" imgH="164742" progId="Equation.DSMT4">
                  <p:embed/>
                  <p:pic>
                    <p:nvPicPr>
                      <p:cNvPr id="0" name="Picture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81" y="4868863"/>
                        <a:ext cx="1793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8" name="Object 774"/>
          <p:cNvGraphicFramePr>
            <a:graphicFrameLocks noChangeAspect="1"/>
          </p:cNvGraphicFramePr>
          <p:nvPr/>
        </p:nvGraphicFramePr>
        <p:xfrm>
          <a:off x="7885113" y="5661025"/>
          <a:ext cx="5445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0" name="Equation" r:id="rId29" imgW="304404" imgH="177569" progId="Equation.DSMT4">
                  <p:embed/>
                </p:oleObj>
              </mc:Choice>
              <mc:Fallback>
                <p:oleObj name="Equation" r:id="rId29" imgW="304404" imgH="177569" progId="Equation.DSMT4">
                  <p:embed/>
                  <p:pic>
                    <p:nvPicPr>
                      <p:cNvPr id="0" name="Picture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661025"/>
                        <a:ext cx="5445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9" name="Object 775"/>
          <p:cNvGraphicFramePr>
            <a:graphicFrameLocks noChangeAspect="1"/>
          </p:cNvGraphicFramePr>
          <p:nvPr/>
        </p:nvGraphicFramePr>
        <p:xfrm>
          <a:off x="6804025" y="3644900"/>
          <a:ext cx="168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1" name="Equation" r:id="rId31" imgW="88746" imgH="152136" progId="Equation.DSMT4">
                  <p:embed/>
                </p:oleObj>
              </mc:Choice>
              <mc:Fallback>
                <p:oleObj name="Equation" r:id="rId31" imgW="88746" imgH="152136" progId="Equation.DSMT4">
                  <p:embed/>
                  <p:pic>
                    <p:nvPicPr>
                      <p:cNvPr id="0" name="Picture 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644900"/>
                        <a:ext cx="1682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11270"/>
          <p:cNvGrpSpPr>
            <a:grpSpLocks/>
          </p:cNvGrpSpPr>
          <p:nvPr/>
        </p:nvGrpSpPr>
        <p:grpSpPr bwMode="auto">
          <a:xfrm>
            <a:off x="6516688" y="2024063"/>
            <a:ext cx="1143000" cy="612775"/>
            <a:chOff x="6585275" y="2024844"/>
            <a:chExt cx="1143744" cy="612068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6585275" y="2061314"/>
              <a:ext cx="1143744" cy="575598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6585275" y="2024844"/>
              <a:ext cx="1143744" cy="612068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12040" name="Object 776"/>
          <p:cNvGraphicFramePr>
            <a:graphicFrameLocks noChangeAspect="1"/>
          </p:cNvGraphicFramePr>
          <p:nvPr/>
        </p:nvGraphicFramePr>
        <p:xfrm>
          <a:off x="2412256" y="5227638"/>
          <a:ext cx="614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2" name="Equation" r:id="rId32" imgW="342751" imgH="241195" progId="Equation.DSMT4">
                  <p:embed/>
                </p:oleObj>
              </mc:Choice>
              <mc:Fallback>
                <p:oleObj name="Equation" r:id="rId32" imgW="342751" imgH="241195" progId="Equation.DSMT4">
                  <p:embed/>
                  <p:pic>
                    <p:nvPicPr>
                      <p:cNvPr id="0" name="Picture 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256" y="5227638"/>
                        <a:ext cx="6143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1" name="Object 777"/>
          <p:cNvGraphicFramePr>
            <a:graphicFrameLocks noChangeAspect="1"/>
          </p:cNvGraphicFramePr>
          <p:nvPr/>
        </p:nvGraphicFramePr>
        <p:xfrm>
          <a:off x="323106" y="5300663"/>
          <a:ext cx="1936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3" name="Equation" r:id="rId34" imgW="126890" imgH="190335" progId="Equation.DSMT4">
                  <p:embed/>
                </p:oleObj>
              </mc:Choice>
              <mc:Fallback>
                <p:oleObj name="Equation" r:id="rId34" imgW="126890" imgH="190335" progId="Equation.DSMT4">
                  <p:embed/>
                  <p:pic>
                    <p:nvPicPr>
                      <p:cNvPr id="0" name="Picture 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06" y="5300663"/>
                        <a:ext cx="1936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2" name="Object 778"/>
          <p:cNvGraphicFramePr>
            <a:graphicFrameLocks noChangeAspect="1"/>
          </p:cNvGraphicFramePr>
          <p:nvPr/>
        </p:nvGraphicFramePr>
        <p:xfrm>
          <a:off x="1691531" y="5589588"/>
          <a:ext cx="168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4" name="Equation" r:id="rId35" imgW="88746" imgH="152136" progId="Equation.DSMT4">
                  <p:embed/>
                </p:oleObj>
              </mc:Choice>
              <mc:Fallback>
                <p:oleObj name="Equation" r:id="rId35" imgW="88746" imgH="152136" progId="Equation.DSMT4">
                  <p:embed/>
                  <p:pic>
                    <p:nvPicPr>
                      <p:cNvPr id="0" name="Picture 1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531" y="5589588"/>
                        <a:ext cx="1682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itle 1"/>
          <p:cNvSpPr txBox="1">
            <a:spLocks/>
          </p:cNvSpPr>
          <p:nvPr/>
        </p:nvSpPr>
        <p:spPr bwMode="auto">
          <a:xfrm>
            <a:off x="500063" y="328389"/>
            <a:ext cx="82296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he-IL" sz="4400" kern="0" dirty="0">
                <a:solidFill>
                  <a:srgbClr val="2D2D8A"/>
                </a:solidFill>
                <a:latin typeface="+mj-lt"/>
                <a:ea typeface="+mj-ea"/>
                <a:cs typeface="+mj-cs"/>
              </a:rPr>
              <a:t>ניתוח תפעולי – מצב קיים</a:t>
            </a:r>
          </a:p>
        </p:txBody>
      </p:sp>
      <p:grpSp>
        <p:nvGrpSpPr>
          <p:cNvPr id="12048" name="Group 28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12049" name="Picture 1"/>
            <p:cNvPicPr>
              <a:picLocks noChangeAspect="1" noChangeArrowheads="1"/>
            </p:cNvPicPr>
            <p:nvPr/>
          </p:nvPicPr>
          <p:blipFill>
            <a:blip r:embed="rId36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050" name="Picture 2"/>
            <p:cNvPicPr>
              <a:picLocks noChangeAspect="1" noChangeArrowheads="1"/>
            </p:cNvPicPr>
            <p:nvPr/>
          </p:nvPicPr>
          <p:blipFill>
            <a:blip r:embed="rId37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" name="מציין מיקום של מספר שקופית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 Diagonal Corner Rectangle 18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623" name="Rectangle 2"/>
          <p:cNvSpPr>
            <a:spLocks noGrp="1" noChangeArrowheads="1"/>
          </p:cNvSpPr>
          <p:nvPr>
            <p:ph type="title"/>
          </p:nvPr>
        </p:nvSpPr>
        <p:spPr>
          <a:xfrm>
            <a:off x="2330077" y="274638"/>
            <a:ext cx="6202363" cy="1143000"/>
          </a:xfrm>
        </p:spPr>
        <p:txBody>
          <a:bodyPr/>
          <a:lstStyle/>
          <a:p>
            <a:pPr eaLnBrk="1" hangingPunct="1"/>
            <a:r>
              <a:rPr lang="he-IL" dirty="0" smtClean="0">
                <a:solidFill>
                  <a:srgbClr val="2D2D8A"/>
                </a:solidFill>
              </a:rPr>
              <a:t>מדידת עומס תפעולי ליולדת  </a:t>
            </a:r>
            <a:endParaRPr lang="en-US" dirty="0" smtClean="0">
              <a:solidFill>
                <a:srgbClr val="2D2D8A"/>
              </a:solidFill>
            </a:endParaRPr>
          </a:p>
        </p:txBody>
      </p:sp>
      <p:sp>
        <p:nvSpPr>
          <p:cNvPr id="96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e-IL" sz="2400" smtClean="0"/>
              <a:t>לפי הגדרת עומס מוצע: </a:t>
            </a:r>
          </a:p>
          <a:p>
            <a:pPr eaLnBrk="1" hangingPunct="1"/>
            <a:r>
              <a:rPr lang="he-IL" sz="2400" smtClean="0"/>
              <a:t>                 - עבודה לזמן   המביאה למערכת יולדת   מסוג   שהגיעה בזמן     ומשך השהייה שלה הוא </a:t>
            </a:r>
          </a:p>
          <a:p>
            <a:pPr eaLnBrk="1" hangingPunct="1"/>
            <a:r>
              <a:rPr lang="he-IL" sz="2400" smtClean="0"/>
              <a:t>העבודה המביאה יולדת מתחלקת לשלושה חלקים:</a:t>
            </a:r>
          </a:p>
          <a:p>
            <a:pPr eaLnBrk="1" hangingPunct="1"/>
            <a:endParaRPr lang="he-IL" sz="2400" smtClean="0"/>
          </a:p>
          <a:p>
            <a:pPr eaLnBrk="1" hangingPunct="1"/>
            <a:endParaRPr lang="he-IL" sz="2400" smtClean="0"/>
          </a:p>
          <a:p>
            <a:pPr algn="l" rtl="0" eaLnBrk="1" hangingPunct="1"/>
            <a:r>
              <a:rPr lang="en-US" sz="2200" smtClean="0"/>
              <a:t>        - </a:t>
            </a:r>
            <a:r>
              <a:rPr lang="en-US" sz="2200" b="1" smtClean="0"/>
              <a:t>P</a:t>
            </a:r>
            <a:r>
              <a:rPr lang="en-US" sz="2200" smtClean="0"/>
              <a:t>atient-</a:t>
            </a:r>
            <a:r>
              <a:rPr lang="en-US" sz="2200" b="1" smtClean="0"/>
              <a:t>S</a:t>
            </a:r>
            <a:r>
              <a:rPr lang="en-US" sz="2200" smtClean="0"/>
              <a:t>chedule dependent </a:t>
            </a:r>
            <a:r>
              <a:rPr lang="en-US" sz="2200" b="1" smtClean="0"/>
              <a:t>T</a:t>
            </a:r>
            <a:r>
              <a:rPr lang="en-US" sz="2200" smtClean="0"/>
              <a:t>reatment </a:t>
            </a:r>
            <a:endParaRPr lang="he-IL" sz="2200" smtClean="0"/>
          </a:p>
          <a:p>
            <a:pPr algn="l" rtl="0" eaLnBrk="1" hangingPunct="1"/>
            <a:r>
              <a:rPr lang="en-US" sz="2200" smtClean="0"/>
              <a:t>        - </a:t>
            </a:r>
            <a:r>
              <a:rPr lang="en-US" sz="2200" b="1" smtClean="0"/>
              <a:t>W</a:t>
            </a:r>
            <a:r>
              <a:rPr lang="en-US" sz="2200" smtClean="0"/>
              <a:t>ard-</a:t>
            </a:r>
            <a:r>
              <a:rPr lang="en-US" sz="2200" b="1" smtClean="0"/>
              <a:t>S</a:t>
            </a:r>
            <a:r>
              <a:rPr lang="en-US" sz="2200" smtClean="0"/>
              <a:t>chedule work, dependent of </a:t>
            </a:r>
            <a:r>
              <a:rPr lang="en-US" sz="2200" b="1" smtClean="0"/>
              <a:t>P</a:t>
            </a:r>
            <a:r>
              <a:rPr lang="en-US" sz="2200" smtClean="0"/>
              <a:t>atients</a:t>
            </a:r>
            <a:endParaRPr lang="he-IL" sz="2200" smtClean="0"/>
          </a:p>
          <a:p>
            <a:pPr algn="l" rtl="0" eaLnBrk="1" hangingPunct="1"/>
            <a:r>
              <a:rPr lang="en-US" sz="2200" smtClean="0"/>
              <a:t>       - </a:t>
            </a:r>
            <a:r>
              <a:rPr lang="en-US" sz="2200" b="1" smtClean="0"/>
              <a:t>C</a:t>
            </a:r>
            <a:r>
              <a:rPr lang="en-US" sz="2200" smtClean="0"/>
              <a:t>ontinuous </a:t>
            </a:r>
            <a:r>
              <a:rPr lang="en-US" sz="2200" b="1" smtClean="0"/>
              <a:t>T</a:t>
            </a:r>
            <a:r>
              <a:rPr lang="en-US" sz="2200" smtClean="0"/>
              <a:t>reatment in patients</a:t>
            </a:r>
          </a:p>
        </p:txBody>
      </p:sp>
      <p:graphicFrame>
        <p:nvGraphicFramePr>
          <p:cNvPr id="9611" name="Object 395"/>
          <p:cNvGraphicFramePr>
            <a:graphicFrameLocks noChangeAspect="1"/>
          </p:cNvGraphicFramePr>
          <p:nvPr/>
        </p:nvGraphicFramePr>
        <p:xfrm>
          <a:off x="899592" y="548681"/>
          <a:ext cx="1867996" cy="63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" name="Equation" r:id="rId3" imgW="748975" imgH="253890" progId="Equation.DSMT4">
                  <p:embed/>
                </p:oleObj>
              </mc:Choice>
              <mc:Fallback>
                <p:oleObj name="Equation" r:id="rId3" imgW="748975" imgH="25389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8681"/>
                        <a:ext cx="1867996" cy="634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12" name="Object 396"/>
          <p:cNvGraphicFramePr>
            <a:graphicFrameLocks noChangeAspect="1"/>
          </p:cNvGraphicFramePr>
          <p:nvPr/>
        </p:nvGraphicFramePr>
        <p:xfrm>
          <a:off x="1927225" y="1557338"/>
          <a:ext cx="3797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3" name="Equation" r:id="rId5" imgW="1841500" imgH="279400" progId="Equation.DSMT4">
                  <p:embed/>
                </p:oleObj>
              </mc:Choice>
              <mc:Fallback>
                <p:oleObj name="Equation" r:id="rId5" imgW="1841500" imgH="27940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1557338"/>
                        <a:ext cx="37973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13" name="Object 397"/>
          <p:cNvGraphicFramePr>
            <a:graphicFrameLocks noChangeAspect="1"/>
          </p:cNvGraphicFramePr>
          <p:nvPr/>
        </p:nvGraphicFramePr>
        <p:xfrm>
          <a:off x="1258888" y="3422650"/>
          <a:ext cx="676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" name="Equation" r:id="rId7" imgW="2819400" imgH="254000" progId="Equation.DSMT4">
                  <p:embed/>
                </p:oleObj>
              </mc:Choice>
              <mc:Fallback>
                <p:oleObj name="Equation" r:id="rId7" imgW="2819400" imgH="25400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22650"/>
                        <a:ext cx="6769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14" name="Object 398"/>
          <p:cNvGraphicFramePr>
            <a:graphicFrameLocks noChangeAspect="1"/>
          </p:cNvGraphicFramePr>
          <p:nvPr/>
        </p:nvGraphicFramePr>
        <p:xfrm>
          <a:off x="7018338" y="2060575"/>
          <a:ext cx="12985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5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060575"/>
                        <a:ext cx="129857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15" name="Object 399"/>
          <p:cNvGraphicFramePr>
            <a:graphicFrameLocks noChangeAspect="1"/>
          </p:cNvGraphicFramePr>
          <p:nvPr/>
        </p:nvGraphicFramePr>
        <p:xfrm>
          <a:off x="827088" y="4221163"/>
          <a:ext cx="6207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" name="Equation" r:id="rId11" imgW="329914" imgH="177646" progId="Equation.DSMT4">
                  <p:embed/>
                </p:oleObj>
              </mc:Choice>
              <mc:Fallback>
                <p:oleObj name="Equation" r:id="rId11" imgW="329914" imgH="177646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6207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16" name="Object 400"/>
          <p:cNvGraphicFramePr>
            <a:graphicFrameLocks noChangeAspect="1"/>
          </p:cNvGraphicFramePr>
          <p:nvPr/>
        </p:nvGraphicFramePr>
        <p:xfrm>
          <a:off x="827088" y="4581525"/>
          <a:ext cx="6429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1525"/>
                        <a:ext cx="6429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17" name="Object 401"/>
          <p:cNvGraphicFramePr>
            <a:graphicFrameLocks noChangeAspect="1"/>
          </p:cNvGraphicFramePr>
          <p:nvPr/>
        </p:nvGraphicFramePr>
        <p:xfrm>
          <a:off x="825500" y="4992688"/>
          <a:ext cx="4699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992688"/>
                        <a:ext cx="4699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18" name="Object 402"/>
          <p:cNvGraphicFramePr>
            <a:graphicFrameLocks noChangeAspect="1"/>
          </p:cNvGraphicFramePr>
          <p:nvPr/>
        </p:nvGraphicFramePr>
        <p:xfrm>
          <a:off x="5435600" y="2133600"/>
          <a:ext cx="168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9" name="Equation" r:id="rId17" imgW="88746" imgH="152136" progId="Equation.DSMT4">
                  <p:embed/>
                </p:oleObj>
              </mc:Choice>
              <mc:Fallback>
                <p:oleObj name="Equation" r:id="rId17" imgW="88746" imgH="152136" progId="Equation.DSMT4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133600"/>
                        <a:ext cx="1682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19" name="Object 403"/>
          <p:cNvGraphicFramePr>
            <a:graphicFrameLocks noChangeAspect="1"/>
          </p:cNvGraphicFramePr>
          <p:nvPr/>
        </p:nvGraphicFramePr>
        <p:xfrm>
          <a:off x="2833688" y="2133600"/>
          <a:ext cx="153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" name="Equation" r:id="rId19" imgW="88707" imgH="164742" progId="Equation.DSMT4">
                  <p:embed/>
                </p:oleObj>
              </mc:Choice>
              <mc:Fallback>
                <p:oleObj name="Equation" r:id="rId19" imgW="88707" imgH="164742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133600"/>
                        <a:ext cx="15398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0" name="Object 404"/>
          <p:cNvGraphicFramePr>
            <a:graphicFrameLocks noChangeAspect="1"/>
          </p:cNvGraphicFramePr>
          <p:nvPr/>
        </p:nvGraphicFramePr>
        <p:xfrm>
          <a:off x="2074863" y="2203450"/>
          <a:ext cx="1936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" name="Equation" r:id="rId21" imgW="126890" imgH="190335" progId="Equation.DSMT4">
                  <p:embed/>
                </p:oleObj>
              </mc:Choice>
              <mc:Fallback>
                <p:oleObj name="Equation" r:id="rId21" imgW="126890" imgH="190335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203450"/>
                        <a:ext cx="1936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1" name="Object 405"/>
          <p:cNvGraphicFramePr>
            <a:graphicFrameLocks noChangeAspect="1"/>
          </p:cNvGraphicFramePr>
          <p:nvPr/>
        </p:nvGraphicFramePr>
        <p:xfrm>
          <a:off x="468239" y="2093913"/>
          <a:ext cx="2873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2" name="Equation" r:id="rId23" imgW="165028" imgH="228501" progId="Equation.DSMT4">
                  <p:embed/>
                </p:oleObj>
              </mc:Choice>
              <mc:Fallback>
                <p:oleObj name="Equation" r:id="rId23" imgW="165028" imgH="228501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39" y="2093913"/>
                        <a:ext cx="28733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2" name="Object 406"/>
          <p:cNvGraphicFramePr>
            <a:graphicFrameLocks noChangeAspect="1"/>
          </p:cNvGraphicFramePr>
          <p:nvPr/>
        </p:nvGraphicFramePr>
        <p:xfrm>
          <a:off x="5580063" y="2493963"/>
          <a:ext cx="2238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" name="Equation" r:id="rId25" imgW="139700" imgH="228600" progId="Equation.DSMT4">
                  <p:embed/>
                </p:oleObj>
              </mc:Choice>
              <mc:Fallback>
                <p:oleObj name="Equation" r:id="rId25" imgW="139700" imgH="22860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493963"/>
                        <a:ext cx="22383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5" name="Group 15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9626" name="Picture 1"/>
            <p:cNvPicPr>
              <a:picLocks noChangeAspect="1" noChangeArrowheads="1"/>
            </p:cNvPicPr>
            <p:nvPr/>
          </p:nvPicPr>
          <p:blipFill>
            <a:blip r:embed="rId27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627" name="Picture 2"/>
            <p:cNvPicPr>
              <a:picLocks noChangeAspect="1" noChangeArrowheads="1"/>
            </p:cNvPicPr>
            <p:nvPr/>
          </p:nvPicPr>
          <p:blipFill>
            <a:blip r:embed="rId28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מציין מיקום של מספר שקופית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67800"/>
              </p:ext>
            </p:extLst>
          </p:nvPr>
        </p:nvGraphicFramePr>
        <p:xfrm>
          <a:off x="1046163" y="627063"/>
          <a:ext cx="71262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3" imgW="2819160" imgH="253800" progId="Equation.DSMT4">
                  <p:embed/>
                </p:oleObj>
              </mc:Choice>
              <mc:Fallback>
                <p:oleObj name="Equation" r:id="rId3" imgW="2819160" imgH="253800" progId="Equation.DSMT4">
                  <p:embed/>
                  <p:pic>
                    <p:nvPicPr>
                      <p:cNvPr id="0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627063"/>
                        <a:ext cx="71262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 Diagonal Corner Rectangle 11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Chart 9"/>
          <p:cNvGraphicFramePr>
            <a:graphicFrameLocks/>
          </p:cNvGraphicFramePr>
          <p:nvPr/>
        </p:nvGraphicFramePr>
        <p:xfrm>
          <a:off x="755577" y="1916832"/>
          <a:ext cx="7560839" cy="4680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755576" y="1916832"/>
          <a:ext cx="7560840" cy="4680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8" name="Chart 9"/>
          <p:cNvGraphicFramePr>
            <a:graphicFrameLocks/>
          </p:cNvGraphicFramePr>
          <p:nvPr/>
        </p:nvGraphicFramePr>
        <p:xfrm>
          <a:off x="755577" y="1916832"/>
          <a:ext cx="7560840" cy="4680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0494" name="Content Placeholder 5"/>
          <p:cNvSpPr>
            <a:spLocks noGrp="1"/>
          </p:cNvSpPr>
          <p:nvPr>
            <p:ph idx="1"/>
          </p:nvPr>
        </p:nvSpPr>
        <p:spPr>
          <a:xfrm>
            <a:off x="468313" y="1412875"/>
            <a:ext cx="8229600" cy="4597400"/>
          </a:xfrm>
        </p:spPr>
        <p:txBody>
          <a:bodyPr/>
          <a:lstStyle/>
          <a:p>
            <a:pPr>
              <a:buFontTx/>
              <a:buNone/>
            </a:pPr>
            <a:r>
              <a:rPr lang="he-IL" sz="2000" dirty="0" smtClean="0"/>
              <a:t>דוגמה: יולדת רגילה המגיעה בשעה 9:00 בבוקר ומשך שהייתה 48 שעות</a:t>
            </a:r>
            <a:r>
              <a:rPr lang="en-US" sz="2000" dirty="0" smtClean="0"/>
              <a:t>: </a:t>
            </a:r>
            <a:endParaRPr lang="he-IL" sz="2000" dirty="0" smtClean="0"/>
          </a:p>
          <a:p>
            <a:pPr>
              <a:buFontTx/>
              <a:buNone/>
            </a:pPr>
            <a:endParaRPr lang="he-IL" sz="2400" dirty="0" smtClean="0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68313" y="1430338"/>
          <a:ext cx="1871439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8" imgW="1333500" imgH="254000" progId="Equation.DSMT4">
                  <p:embed/>
                </p:oleObj>
              </mc:Choice>
              <mc:Fallback>
                <p:oleObj name="Equation" r:id="rId8" imgW="1333500" imgH="254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30338"/>
                        <a:ext cx="1871439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ction Button: Forward or Next 8">
            <a:hlinkClick r:id="" action="ppaction://hlinkshowjump?jump=lastslide" highlightClick="1"/>
          </p:cNvPr>
          <p:cNvSpPr/>
          <p:nvPr/>
        </p:nvSpPr>
        <p:spPr>
          <a:xfrm>
            <a:off x="8572500" y="6357938"/>
            <a:ext cx="357188" cy="35718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grpSp>
        <p:nvGrpSpPr>
          <p:cNvPr id="20496" name="Group 10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20497" name="Picture 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98" name="Picture 2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מציין מיקום של מספר שקופית 12"/>
          <p:cNvSpPr>
            <a:spLocks noGrp="1"/>
          </p:cNvSpPr>
          <p:nvPr>
            <p:ph type="sldNum" sz="quarter" idx="12"/>
          </p:nvPr>
        </p:nvSpPr>
        <p:spPr>
          <a:xfrm>
            <a:off x="323528" y="6245225"/>
            <a:ext cx="2133600" cy="476250"/>
          </a:xfrm>
        </p:spPr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55066"/>
              </p:ext>
            </p:extLst>
          </p:nvPr>
        </p:nvGraphicFramePr>
        <p:xfrm>
          <a:off x="1043608" y="641960"/>
          <a:ext cx="4392488" cy="58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2" imgW="1752480" imgH="253800" progId="Equation.DSMT4">
                  <p:embed/>
                </p:oleObj>
              </mc:Choice>
              <mc:Fallback>
                <p:oleObj name="Equation" r:id="rId12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3608" y="641960"/>
                        <a:ext cx="4392488" cy="587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202770"/>
              </p:ext>
            </p:extLst>
          </p:nvPr>
        </p:nvGraphicFramePr>
        <p:xfrm>
          <a:off x="1043608" y="650766"/>
          <a:ext cx="6120680" cy="56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4" imgW="2425680" imgH="253800" progId="Equation.DSMT4">
                  <p:embed/>
                </p:oleObj>
              </mc:Choice>
              <mc:Fallback>
                <p:oleObj name="Equation" r:id="rId14" imgW="2425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3608" y="650766"/>
                        <a:ext cx="6120680" cy="56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1355"/>
              </p:ext>
            </p:extLst>
          </p:nvPr>
        </p:nvGraphicFramePr>
        <p:xfrm>
          <a:off x="1889125" y="2205038"/>
          <a:ext cx="53149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3" imgW="736600" imgH="279400" progId="Equation.DSMT4">
                  <p:embed/>
                </p:oleObj>
              </mc:Choice>
              <mc:Fallback>
                <p:oleObj name="Equation" r:id="rId3" imgW="736600" imgH="279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205038"/>
                        <a:ext cx="5314950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 Diagonal Corner Rectangle 2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 smtClean="0">
                <a:solidFill>
                  <a:srgbClr val="2D2D8A"/>
                </a:solidFill>
              </a:rPr>
              <a:t>עומס רגשי</a:t>
            </a:r>
            <a:endParaRPr lang="en-US" dirty="0" smtClean="0">
              <a:solidFill>
                <a:srgbClr val="2D2D8A"/>
              </a:solidFill>
            </a:endParaRPr>
          </a:p>
        </p:txBody>
      </p:sp>
      <p:sp>
        <p:nvSpPr>
          <p:cNvPr id="225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2286000"/>
            <a:ext cx="8215313" cy="3929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he-IL" dirty="0" smtClean="0"/>
              <a:t>	</a:t>
            </a:r>
            <a:r>
              <a:rPr lang="he-IL" u="sng" dirty="0" smtClean="0"/>
              <a:t>מסקנה:</a:t>
            </a:r>
            <a:r>
              <a:rPr lang="he-IL" dirty="0" smtClean="0"/>
              <a:t> </a:t>
            </a:r>
          </a:p>
          <a:p>
            <a:pPr eaLnBrk="1" hangingPunct="1">
              <a:buFontTx/>
              <a:buNone/>
            </a:pPr>
            <a:r>
              <a:rPr lang="he-IL" dirty="0" smtClean="0"/>
              <a:t>	יש לתרגם את כל זמני הפעולות הקיימים לזמנים המשקפים </a:t>
            </a:r>
            <a:r>
              <a:rPr lang="he-IL" dirty="0" smtClean="0">
                <a:solidFill>
                  <a:srgbClr val="7030A0"/>
                </a:solidFill>
              </a:rPr>
              <a:t>רמת קושי זהה</a:t>
            </a:r>
            <a:r>
              <a:rPr lang="he-IL" dirty="0" smtClean="0"/>
              <a:t>.</a:t>
            </a:r>
          </a:p>
          <a:p>
            <a:pPr eaLnBrk="1" hangingPunct="1">
              <a:buFontTx/>
              <a:buNone/>
            </a:pPr>
            <a:endParaRPr lang="he-IL" dirty="0" smtClean="0"/>
          </a:p>
          <a:p>
            <a:pPr eaLnBrk="1" hangingPunct="1"/>
            <a:r>
              <a:rPr lang="he-IL" sz="2400" dirty="0" smtClean="0"/>
              <a:t>חולקו לאחיות שאלוני דירוג קושי רגשי עבור פעילויות שנעשות במחלקה</a:t>
            </a:r>
          </a:p>
          <a:p>
            <a:pPr eaLnBrk="1" hangingPunct="1"/>
            <a:r>
              <a:rPr lang="he-IL" sz="2400" dirty="0" smtClean="0"/>
              <a:t>בעזרת תוצאות השאלונים מצאנו פקטור רגשי לכל סוג פעולה, לכל סוג יולדת בנפרד.</a:t>
            </a:r>
          </a:p>
          <a:p>
            <a:pPr eaLnBrk="1" hangingPunct="1">
              <a:buFontTx/>
              <a:buNone/>
            </a:pPr>
            <a:endParaRPr lang="he-IL" dirty="0" smtClean="0"/>
          </a:p>
          <a:p>
            <a:pPr eaLnBrk="1" hangingPunct="1">
              <a:buFontTx/>
              <a:buNone/>
            </a:pPr>
            <a:endParaRPr lang="en-US" dirty="0" smtClean="0">
              <a:solidFill>
                <a:srgbClr val="FF3300"/>
              </a:solidFill>
            </a:endParaRPr>
          </a:p>
        </p:txBody>
      </p:sp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922338" y="1735138"/>
          <a:ext cx="7235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3136900" imgH="203200" progId="Equation.DSMT4">
                  <p:embed/>
                </p:oleObj>
              </mc:Choice>
              <mc:Fallback>
                <p:oleObj name="Equation" r:id="rId3" imgW="3136900" imgH="203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735138"/>
                        <a:ext cx="72358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 Diagonal Corner Rectangle 4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7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 Diagonal Corner Rectangle 9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9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>
                <a:solidFill>
                  <a:srgbClr val="2D2D8A"/>
                </a:solidFill>
              </a:rPr>
              <a:t>חישוב עומס משולב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389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412875"/>
            <a:ext cx="7775575" cy="4381500"/>
          </a:xfrm>
        </p:spPr>
        <p:txBody>
          <a:bodyPr/>
          <a:lstStyle/>
          <a:p>
            <a:pPr>
              <a:buFontTx/>
              <a:buNone/>
            </a:pPr>
            <a:r>
              <a:rPr lang="he-IL" sz="2600" smtClean="0"/>
              <a:t>כל פעולה שאחות תבצע תקבל שני פרמטרים: </a:t>
            </a:r>
          </a:p>
          <a:p>
            <a:pPr>
              <a:buFontTx/>
              <a:buNone/>
            </a:pPr>
            <a:r>
              <a:rPr lang="he-IL" sz="2600" smtClean="0"/>
              <a:t>	</a:t>
            </a:r>
            <a:r>
              <a:rPr lang="en-US" sz="2600" smtClean="0"/>
              <a:t>T</a:t>
            </a:r>
            <a:r>
              <a:rPr lang="he-IL" sz="2600" smtClean="0"/>
              <a:t>= זמן הפעולה בפועל (בשעות, לפי מדידות).</a:t>
            </a:r>
          </a:p>
          <a:p>
            <a:pPr>
              <a:buFontTx/>
              <a:buNone/>
            </a:pPr>
            <a:r>
              <a:rPr lang="he-IL" sz="2600" smtClean="0"/>
              <a:t>	</a:t>
            </a:r>
            <a:r>
              <a:rPr lang="en-US" sz="2600" smtClean="0"/>
              <a:t>E</a:t>
            </a:r>
            <a:r>
              <a:rPr lang="he-IL" sz="2600" smtClean="0"/>
              <a:t>= פקטור העומס הרגשי של הפעולה.</a:t>
            </a:r>
          </a:p>
          <a:p>
            <a:pPr>
              <a:buFontTx/>
              <a:buNone/>
            </a:pPr>
            <a:r>
              <a:rPr lang="he-IL" sz="2600" smtClean="0"/>
              <a:t>מכאן נוכל לחשב את העומס המשולב של </a:t>
            </a:r>
            <a:r>
              <a:rPr lang="he-IL" sz="2600" b="1" smtClean="0"/>
              <a:t>כל פעולה</a:t>
            </a:r>
          </a:p>
          <a:p>
            <a:pPr>
              <a:buFontTx/>
              <a:buNone/>
            </a:pPr>
            <a:r>
              <a:rPr lang="he-IL" sz="2600" smtClean="0"/>
              <a:t>		</a:t>
            </a:r>
          </a:p>
          <a:p>
            <a:pPr>
              <a:buFontTx/>
              <a:buNone/>
            </a:pPr>
            <a:endParaRPr lang="he-IL" sz="2600" smtClean="0"/>
          </a:p>
          <a:p>
            <a:pPr>
              <a:buFontTx/>
              <a:buNone/>
            </a:pPr>
            <a:r>
              <a:rPr lang="he-IL" sz="2600" smtClean="0"/>
              <a:t>העומס המשולב נמדד ביחידות </a:t>
            </a:r>
            <a:r>
              <a:rPr lang="he-IL" sz="2600" u="sng" smtClean="0"/>
              <a:t>זמן הפעולה הקלה ביותר</a:t>
            </a:r>
            <a:r>
              <a:rPr lang="he-IL" sz="2600" smtClean="0"/>
              <a:t>. </a:t>
            </a:r>
          </a:p>
          <a:p>
            <a:pPr>
              <a:buFontTx/>
              <a:buNone/>
            </a:pPr>
            <a:endParaRPr lang="en-US" sz="2800" smtClean="0"/>
          </a:p>
        </p:txBody>
      </p:sp>
      <p:graphicFrame>
        <p:nvGraphicFramePr>
          <p:cNvPr id="38957" name="Object 45"/>
          <p:cNvGraphicFramePr>
            <a:graphicFrameLocks noChangeAspect="1"/>
          </p:cNvGraphicFramePr>
          <p:nvPr/>
        </p:nvGraphicFramePr>
        <p:xfrm>
          <a:off x="4254500" y="3181350"/>
          <a:ext cx="225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181350"/>
                        <a:ext cx="2254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8" name="Object 46"/>
          <p:cNvGraphicFramePr>
            <a:graphicFrameLocks noChangeAspect="1"/>
          </p:cNvGraphicFramePr>
          <p:nvPr/>
        </p:nvGraphicFramePr>
        <p:xfrm>
          <a:off x="4410075" y="1017588"/>
          <a:ext cx="3952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1017588"/>
                        <a:ext cx="3952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9" name="Object 47"/>
          <p:cNvGraphicFramePr>
            <a:graphicFrameLocks noChangeAspect="1"/>
          </p:cNvGraphicFramePr>
          <p:nvPr/>
        </p:nvGraphicFramePr>
        <p:xfrm>
          <a:off x="1762125" y="3460750"/>
          <a:ext cx="59055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7" imgW="1676400" imgH="203200" progId="Equation.DSMT4">
                  <p:embed/>
                </p:oleObj>
              </mc:Choice>
              <mc:Fallback>
                <p:oleObj name="Equation" r:id="rId7" imgW="1676400" imgH="203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460750"/>
                        <a:ext cx="59055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62" name="Group 6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38963" name="Picture 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64" name="Picture 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מציין מיקום של מספר שקופית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F755A-2BD9-4599-8CC4-F0278CE63CD9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ממצאים-עומס רגשי</a:t>
            </a: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>
          <a:xfrm>
            <a:off x="7308304" y="1196752"/>
            <a:ext cx="1380878" cy="648072"/>
          </a:xfrm>
        </p:spPr>
        <p:txBody>
          <a:bodyPr/>
          <a:lstStyle/>
          <a:p>
            <a:pPr marL="0" indent="0">
              <a:buNone/>
            </a:pPr>
            <a:r>
              <a:rPr lang="he-IL" sz="2000" u="sng" dirty="0" smtClean="0"/>
              <a:t>דוגמא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529611592"/>
              </p:ext>
            </p:extLst>
          </p:nvPr>
        </p:nvGraphicFramePr>
        <p:xfrm>
          <a:off x="467544" y="1628800"/>
          <a:ext cx="8212125" cy="44645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47108" name="Group 4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47109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711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 Diagonal Corner Rectangle 40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9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C0B2083-EE51-44DF-B3C7-FF4BEDDF4AB8}" type="slidenum">
              <a:rPr lang="he-IL" smtClean="0"/>
              <a:pPr/>
              <a:t>19</a:t>
            </a:fld>
            <a:endParaRPr lang="en-US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260648"/>
            <a:ext cx="8229600" cy="1143000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>
              <a:defRPr/>
            </a:pPr>
            <a:r>
              <a:rPr lang="he-IL" sz="4400" b="0" dirty="0" smtClean="0">
                <a:solidFill>
                  <a:srgbClr val="2D2D8A"/>
                </a:solidFill>
                <a:effectLst/>
              </a:rPr>
              <a:t>חישוב העומס המשולב בכל מחלקה</a:t>
            </a:r>
            <a:endParaRPr lang="en-US" sz="4400" b="0" dirty="0" smtClean="0">
              <a:solidFill>
                <a:srgbClr val="2D2D8A"/>
              </a:solidFill>
              <a:effectLst/>
            </a:endParaRPr>
          </a:p>
        </p:txBody>
      </p:sp>
      <p:sp>
        <p:nvSpPr>
          <p:cNvPr id="39955" name="Rectangle 3"/>
          <p:cNvSpPr>
            <a:spLocks noChangeArrowheads="1"/>
          </p:cNvSpPr>
          <p:nvPr/>
        </p:nvSpPr>
        <p:spPr bwMode="auto">
          <a:xfrm>
            <a:off x="476250" y="1666875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endParaRPr lang="en-US" sz="3200"/>
          </a:p>
        </p:txBody>
      </p:sp>
      <p:sp>
        <p:nvSpPr>
          <p:cNvPr id="39956" name="Rectangle 3"/>
          <p:cNvSpPr>
            <a:spLocks noChangeArrowheads="1"/>
          </p:cNvSpPr>
          <p:nvPr/>
        </p:nvSpPr>
        <p:spPr bwMode="auto">
          <a:xfrm>
            <a:off x="476250" y="1235075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endParaRPr lang="en-US" sz="3200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936750" y="5589588"/>
            <a:ext cx="1582738" cy="43180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190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he-IL" sz="1750" dirty="0"/>
              <a:t>בדיקת </a:t>
            </a:r>
            <a:r>
              <a:rPr lang="he-IL" sz="1750" dirty="0" smtClean="0"/>
              <a:t>דם- </a:t>
            </a:r>
            <a:r>
              <a:rPr lang="en-US" sz="1750" dirty="0"/>
              <a:t>0.25h</a:t>
            </a:r>
          </a:p>
        </p:txBody>
      </p:sp>
      <p:sp>
        <p:nvSpPr>
          <p:cNvPr id="39958" name="Text Box 20"/>
          <p:cNvSpPr txBox="1">
            <a:spLocks noChangeArrowheads="1"/>
          </p:cNvSpPr>
          <p:nvPr/>
        </p:nvSpPr>
        <p:spPr bwMode="auto">
          <a:xfrm>
            <a:off x="3244850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8:15</a:t>
            </a:r>
            <a:endParaRPr lang="en-US" sz="1200" b="1"/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3979863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8:20</a:t>
            </a:r>
            <a:endParaRPr lang="en-US" sz="1200" b="1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3502025" y="60293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9961" name="Text Box 30"/>
          <p:cNvSpPr txBox="1">
            <a:spLocks noChangeArrowheads="1"/>
          </p:cNvSpPr>
          <p:nvPr/>
        </p:nvSpPr>
        <p:spPr bwMode="auto">
          <a:xfrm>
            <a:off x="4864100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8:30</a:t>
            </a:r>
            <a:endParaRPr lang="en-US" sz="1200" b="1"/>
          </a:p>
        </p:txBody>
      </p:sp>
      <p:sp>
        <p:nvSpPr>
          <p:cNvPr id="39962" name="Text Box 31"/>
          <p:cNvSpPr txBox="1">
            <a:spLocks noChangeArrowheads="1"/>
          </p:cNvSpPr>
          <p:nvPr/>
        </p:nvSpPr>
        <p:spPr bwMode="auto">
          <a:xfrm>
            <a:off x="6430963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8:45</a:t>
            </a:r>
            <a:endParaRPr lang="en-US" sz="1200" b="1"/>
          </a:p>
        </p:txBody>
      </p:sp>
      <p:sp>
        <p:nvSpPr>
          <p:cNvPr id="39963" name="Text Box 32"/>
          <p:cNvSpPr txBox="1">
            <a:spLocks noChangeArrowheads="1"/>
          </p:cNvSpPr>
          <p:nvPr/>
        </p:nvSpPr>
        <p:spPr bwMode="auto">
          <a:xfrm>
            <a:off x="7996238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9:00</a:t>
            </a:r>
            <a:endParaRPr lang="en-US" sz="1200" b="1"/>
          </a:p>
        </p:txBody>
      </p:sp>
      <p:sp>
        <p:nvSpPr>
          <p:cNvPr id="39964" name="Line 33"/>
          <p:cNvSpPr>
            <a:spLocks noChangeShapeType="1"/>
          </p:cNvSpPr>
          <p:nvPr/>
        </p:nvSpPr>
        <p:spPr bwMode="auto">
          <a:xfrm>
            <a:off x="3502025" y="5956300"/>
            <a:ext cx="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9965" name="Line 34"/>
          <p:cNvSpPr>
            <a:spLocks noChangeShapeType="1"/>
          </p:cNvSpPr>
          <p:nvPr/>
        </p:nvSpPr>
        <p:spPr bwMode="auto">
          <a:xfrm>
            <a:off x="5067300" y="5956300"/>
            <a:ext cx="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9966" name="Line 35"/>
          <p:cNvSpPr>
            <a:spLocks noChangeShapeType="1"/>
          </p:cNvSpPr>
          <p:nvPr/>
        </p:nvSpPr>
        <p:spPr bwMode="auto">
          <a:xfrm>
            <a:off x="6634163" y="5956300"/>
            <a:ext cx="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9967" name="Line 36"/>
          <p:cNvSpPr>
            <a:spLocks noChangeShapeType="1"/>
          </p:cNvSpPr>
          <p:nvPr/>
        </p:nvSpPr>
        <p:spPr bwMode="auto">
          <a:xfrm>
            <a:off x="8201025" y="5956300"/>
            <a:ext cx="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6642000" y="5586413"/>
            <a:ext cx="1555200" cy="442912"/>
          </a:xfrm>
          <a:prstGeom prst="rect">
            <a:avLst/>
          </a:prstGeom>
          <a:solidFill>
            <a:schemeClr val="accent1">
              <a:lumMod val="90000"/>
            </a:schemeClr>
          </a:solidFill>
          <a:ln w="190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he-IL" sz="1400" dirty="0"/>
              <a:t>שיחה עם יולדת </a:t>
            </a:r>
            <a:r>
              <a:rPr lang="en-US" sz="1400" dirty="0"/>
              <a:t>0.25h</a:t>
            </a: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2219325" y="5148263"/>
            <a:ext cx="3300413" cy="44132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190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he-IL" dirty="0"/>
              <a:t>קבלה – </a:t>
            </a:r>
            <a:r>
              <a:rPr lang="en-US" dirty="0"/>
              <a:t>0.667h</a:t>
            </a:r>
          </a:p>
        </p:txBody>
      </p:sp>
      <p:sp>
        <p:nvSpPr>
          <p:cNvPr id="26" name="Rectangle 54"/>
          <p:cNvSpPr>
            <a:spLocks noChangeArrowheads="1"/>
          </p:cNvSpPr>
          <p:nvPr/>
        </p:nvSpPr>
        <p:spPr bwMode="auto">
          <a:xfrm>
            <a:off x="5067300" y="4706938"/>
            <a:ext cx="1448916" cy="44132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190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he-IL" sz="1400" dirty="0" smtClean="0"/>
              <a:t>בדיקה חיצונית– </a:t>
            </a:r>
            <a:r>
              <a:rPr lang="en-US" sz="1400" dirty="0" smtClean="0"/>
              <a:t>0.2h</a:t>
            </a:r>
            <a:endParaRPr lang="en-US" sz="1400" dirty="0"/>
          </a:p>
        </p:txBody>
      </p:sp>
      <p:sp>
        <p:nvSpPr>
          <p:cNvPr id="39971" name="Text Box 58"/>
          <p:cNvSpPr txBox="1">
            <a:spLocks noChangeArrowheads="1"/>
          </p:cNvSpPr>
          <p:nvPr/>
        </p:nvSpPr>
        <p:spPr bwMode="auto">
          <a:xfrm>
            <a:off x="539750" y="5607050"/>
            <a:ext cx="13462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ת ראשונה</a:t>
            </a:r>
            <a:endParaRPr lang="en-US"/>
          </a:p>
        </p:txBody>
      </p:sp>
      <p:sp>
        <p:nvSpPr>
          <p:cNvPr id="39972" name="Text Box 60"/>
          <p:cNvSpPr txBox="1">
            <a:spLocks noChangeArrowheads="1"/>
          </p:cNvSpPr>
          <p:nvPr/>
        </p:nvSpPr>
        <p:spPr bwMode="auto">
          <a:xfrm>
            <a:off x="668338" y="5157788"/>
            <a:ext cx="1166812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ת שנייה</a:t>
            </a:r>
            <a:endParaRPr lang="en-US"/>
          </a:p>
        </p:txBody>
      </p:sp>
      <p:sp>
        <p:nvSpPr>
          <p:cNvPr id="39973" name="Text Box 62"/>
          <p:cNvSpPr txBox="1">
            <a:spLocks noChangeArrowheads="1"/>
          </p:cNvSpPr>
          <p:nvPr/>
        </p:nvSpPr>
        <p:spPr bwMode="auto">
          <a:xfrm>
            <a:off x="539750" y="4706938"/>
            <a:ext cx="135255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ת שלישית</a:t>
            </a:r>
            <a:endParaRPr lang="en-US"/>
          </a:p>
        </p:txBody>
      </p:sp>
      <p:sp>
        <p:nvSpPr>
          <p:cNvPr id="39974" name="Text Box 62"/>
          <p:cNvSpPr txBox="1">
            <a:spLocks noChangeArrowheads="1"/>
          </p:cNvSpPr>
          <p:nvPr/>
        </p:nvSpPr>
        <p:spPr bwMode="auto">
          <a:xfrm>
            <a:off x="611188" y="4275138"/>
            <a:ext cx="1292225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ת רביעית</a:t>
            </a:r>
            <a:endParaRPr lang="en-US"/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609600" y="1133475"/>
            <a:ext cx="777875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he-IL" sz="2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דוגמה לחישוב העומס </a:t>
            </a:r>
            <a:r>
              <a:rPr lang="he-IL" sz="2200" b="1" kern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התפעולי</a:t>
            </a:r>
            <a:r>
              <a:rPr lang="he-IL" sz="2200" kern="0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lang="he-IL" sz="2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במחלקה א' בשעה 8 בבוקר:</a:t>
            </a:r>
            <a:endParaRPr lang="en-US" sz="2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9976" name="Text Box 62"/>
          <p:cNvSpPr txBox="1">
            <a:spLocks noChangeArrowheads="1"/>
          </p:cNvSpPr>
          <p:nvPr/>
        </p:nvSpPr>
        <p:spPr bwMode="auto">
          <a:xfrm>
            <a:off x="1176338" y="3059113"/>
            <a:ext cx="731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ות</a:t>
            </a:r>
            <a:endParaRPr lang="en-US"/>
          </a:p>
        </p:txBody>
      </p:sp>
      <p:sp>
        <p:nvSpPr>
          <p:cNvPr id="39977" name="Text Box 62"/>
          <p:cNvSpPr txBox="1">
            <a:spLocks noChangeArrowheads="1"/>
          </p:cNvSpPr>
          <p:nvPr/>
        </p:nvSpPr>
        <p:spPr bwMode="auto">
          <a:xfrm>
            <a:off x="7812088" y="6237288"/>
            <a:ext cx="606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dirty="0"/>
              <a:t>שעה</a:t>
            </a:r>
            <a:endParaRPr lang="en-US" dirty="0"/>
          </a:p>
        </p:txBody>
      </p:sp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2870200" y="4265613"/>
            <a:ext cx="3138488" cy="44132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190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he-IL" dirty="0" smtClean="0"/>
              <a:t>בדיקת מוניטור– </a:t>
            </a:r>
            <a:r>
              <a:rPr lang="en-US" dirty="0"/>
              <a:t>0.5h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572500" y="3214688"/>
            <a:ext cx="285750" cy="214312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39980" name="TextBox 35"/>
          <p:cNvSpPr txBox="1">
            <a:spLocks noChangeArrowheads="1"/>
          </p:cNvSpPr>
          <p:nvPr/>
        </p:nvSpPr>
        <p:spPr bwMode="auto">
          <a:xfrm>
            <a:off x="7215188" y="3143250"/>
            <a:ext cx="1193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600"/>
              <a:t>עומס תפעולי</a:t>
            </a:r>
          </a:p>
        </p:txBody>
      </p:sp>
      <p:sp>
        <p:nvSpPr>
          <p:cNvPr id="3998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3998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3998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3998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1475656" y="1765300"/>
          <a:ext cx="653328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4" imgW="2806700" imgH="660400" progId="Equation.DSMT4">
                  <p:embed/>
                </p:oleObj>
              </mc:Choice>
              <mc:Fallback>
                <p:oleObj name="Equation" r:id="rId4" imgW="2806700" imgH="660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65300"/>
                        <a:ext cx="6533283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5" name="Text Box 20"/>
          <p:cNvSpPr txBox="1">
            <a:spLocks noChangeArrowheads="1"/>
          </p:cNvSpPr>
          <p:nvPr/>
        </p:nvSpPr>
        <p:spPr bwMode="auto">
          <a:xfrm>
            <a:off x="1676400" y="6053138"/>
            <a:ext cx="4905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 dirty="0"/>
              <a:t>8:00</a:t>
            </a:r>
            <a:endParaRPr lang="en-US" sz="1200" b="1" dirty="0"/>
          </a:p>
        </p:txBody>
      </p:sp>
      <p:sp>
        <p:nvSpPr>
          <p:cNvPr id="39986" name="Line 15"/>
          <p:cNvSpPr>
            <a:spLocks noChangeShapeType="1"/>
          </p:cNvSpPr>
          <p:nvPr/>
        </p:nvSpPr>
        <p:spPr bwMode="auto">
          <a:xfrm flipV="1">
            <a:off x="1936750" y="3009900"/>
            <a:ext cx="0" cy="301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grpSp>
        <p:nvGrpSpPr>
          <p:cNvPr id="39988" name="Group 37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39989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90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9987" name="Line 16"/>
          <p:cNvSpPr>
            <a:spLocks noChangeShapeType="1"/>
          </p:cNvSpPr>
          <p:nvPr/>
        </p:nvSpPr>
        <p:spPr bwMode="auto">
          <a:xfrm>
            <a:off x="1936750" y="6029325"/>
            <a:ext cx="6535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 Diagonal Corner Rectangle 28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cs typeface="+mj-cs"/>
            </a:endParaRPr>
          </a:p>
        </p:txBody>
      </p:sp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רקע</a:t>
            </a:r>
          </a:p>
        </p:txBody>
      </p:sp>
      <p:grpSp>
        <p:nvGrpSpPr>
          <p:cNvPr id="17410" name="Group 14"/>
          <p:cNvGrpSpPr>
            <a:grpSpLocks/>
          </p:cNvGrpSpPr>
          <p:nvPr/>
        </p:nvGrpSpPr>
        <p:grpSpPr bwMode="auto">
          <a:xfrm>
            <a:off x="3227809" y="1416675"/>
            <a:ext cx="3000375" cy="384721"/>
            <a:chOff x="2786050" y="1357298"/>
            <a:chExt cx="3000396" cy="384144"/>
          </a:xfrm>
        </p:grpSpPr>
        <p:sp>
          <p:nvSpPr>
            <p:cNvPr id="5" name="Rounded Rectangle 4"/>
            <p:cNvSpPr/>
            <p:nvPr/>
          </p:nvSpPr>
          <p:spPr>
            <a:xfrm>
              <a:off x="2786050" y="1357298"/>
              <a:ext cx="3000396" cy="35665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 sz="1900">
                <a:cs typeface="+mj-cs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143239" y="1357298"/>
              <a:ext cx="2428892" cy="384144"/>
            </a:xfrm>
            <a:prstGeom prst="rect">
              <a:avLst/>
            </a:prstGeom>
            <a:noFill/>
          </p:spPr>
          <p:txBody>
            <a:bodyPr rtlCol="1">
              <a:spAutoFit/>
            </a:bodyPr>
            <a:lstStyle/>
            <a:p>
              <a:pPr algn="ctr">
                <a:defRPr/>
              </a:pPr>
              <a:r>
                <a:rPr lang="he-IL" sz="1900" b="1" dirty="0">
                  <a:cs typeface="+mj-cs"/>
                </a:rPr>
                <a:t>מערך היולדות - רמב"ם</a:t>
              </a: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500063" y="2488238"/>
            <a:ext cx="1143000" cy="3571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he-IL" sz="1900" dirty="0">
                <a:solidFill>
                  <a:schemeClr val="tx1"/>
                </a:solidFill>
                <a:cs typeface="+mj-cs"/>
              </a:rPr>
              <a:t>חדר לידה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907704" y="2488238"/>
            <a:ext cx="785813" cy="3571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he-IL" sz="1900" dirty="0">
                <a:solidFill>
                  <a:schemeClr val="tx1"/>
                </a:solidFill>
                <a:cs typeface="+mj-cs"/>
              </a:rPr>
              <a:t>ילודים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315150" y="2488238"/>
            <a:ext cx="857250" cy="3571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he-IL" sz="1900" dirty="0">
                <a:solidFill>
                  <a:schemeClr val="tx1"/>
                </a:solidFill>
                <a:cs typeface="+mj-cs"/>
              </a:rPr>
              <a:t>נשים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964657" y="2496319"/>
            <a:ext cx="1643062" cy="428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he-IL" sz="1900" b="1" dirty="0">
                <a:solidFill>
                  <a:schemeClr val="tx1"/>
                </a:solidFill>
                <a:cs typeface="+mj-cs"/>
              </a:rPr>
              <a:t>מחלקת יולדות ב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076056" y="2488238"/>
            <a:ext cx="1728192" cy="428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he-IL" sz="1900" b="1" dirty="0">
                <a:solidFill>
                  <a:schemeClr val="tx1"/>
                </a:solidFill>
                <a:cs typeface="+mj-cs"/>
              </a:rPr>
              <a:t>מחלקת יולדות א</a:t>
            </a:r>
          </a:p>
        </p:txBody>
      </p:sp>
      <p:sp>
        <p:nvSpPr>
          <p:cNvPr id="17416" name="TextBox 13"/>
          <p:cNvSpPr txBox="1">
            <a:spLocks noChangeArrowheads="1"/>
          </p:cNvSpPr>
          <p:nvPr/>
        </p:nvSpPr>
        <p:spPr bwMode="auto">
          <a:xfrm>
            <a:off x="874545" y="3824288"/>
            <a:ext cx="738856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e-IL" sz="2400" dirty="0">
                <a:cs typeface="+mj-cs"/>
              </a:rPr>
              <a:t>הועלו תלונות </a:t>
            </a:r>
            <a:r>
              <a:rPr lang="he-IL" sz="2400" u="sng" dirty="0">
                <a:cs typeface="+mj-cs"/>
              </a:rPr>
              <a:t>משתי</a:t>
            </a:r>
            <a:r>
              <a:rPr lang="he-IL" sz="2400" dirty="0">
                <a:cs typeface="+mj-cs"/>
              </a:rPr>
              <a:t> המחלקות על חוסר הוגנות בחלוקת העבודה ביניהן</a:t>
            </a:r>
          </a:p>
          <a:p>
            <a:pPr algn="ctr">
              <a:buFont typeface="Arial" pitchFamily="34" charset="0"/>
              <a:buChar char="•"/>
            </a:pPr>
            <a:endParaRPr lang="he-IL" sz="2400" dirty="0">
              <a:cs typeface="+mj-cs"/>
            </a:endParaRPr>
          </a:p>
          <a:p>
            <a:pPr algn="ctr"/>
            <a:endParaRPr lang="he-IL" sz="2400" dirty="0">
              <a:cs typeface="+mj-cs"/>
            </a:endParaRPr>
          </a:p>
          <a:p>
            <a:pPr algn="ctr"/>
            <a:r>
              <a:rPr lang="he-IL" sz="2400" dirty="0" smtClean="0">
                <a:cs typeface="+mj-cs"/>
              </a:rPr>
              <a:t>לכאורה, פתרון </a:t>
            </a:r>
            <a:r>
              <a:rPr lang="he-IL" sz="2400" dirty="0">
                <a:cs typeface="+mj-cs"/>
              </a:rPr>
              <a:t>הבעיה נעוץ בבחינת ההיבטים </a:t>
            </a:r>
            <a:r>
              <a:rPr lang="he-IL" sz="2400" dirty="0" smtClean="0">
                <a:cs typeface="+mj-cs"/>
              </a:rPr>
              <a:t>התפעוליים </a:t>
            </a:r>
            <a:r>
              <a:rPr lang="he-IL" sz="2400" dirty="0">
                <a:cs typeface="+mj-cs"/>
              </a:rPr>
              <a:t>שבחלוקה </a:t>
            </a:r>
          </a:p>
          <a:p>
            <a:pPr algn="ctr"/>
            <a:endParaRPr lang="he-IL" sz="2400" dirty="0">
              <a:cs typeface="+mj-cs"/>
            </a:endParaRPr>
          </a:p>
        </p:txBody>
      </p:sp>
      <p:cxnSp>
        <p:nvCxnSpPr>
          <p:cNvPr id="20" name="Straight Arrow Connector 19"/>
          <p:cNvCxnSpPr>
            <a:endCxn id="10" idx="0"/>
          </p:cNvCxnSpPr>
          <p:nvPr/>
        </p:nvCxnSpPr>
        <p:spPr>
          <a:xfrm rot="5400000">
            <a:off x="3660775" y="1906563"/>
            <a:ext cx="714375" cy="465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H="1">
            <a:off x="5322094" y="1881019"/>
            <a:ext cx="714375" cy="500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Down Arrow 17"/>
          <p:cNvSpPr/>
          <p:nvPr/>
        </p:nvSpPr>
        <p:spPr>
          <a:xfrm>
            <a:off x="4500563" y="4357688"/>
            <a:ext cx="642937" cy="5715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>
              <a:cs typeface="+mj-cs"/>
            </a:endParaRPr>
          </a:p>
        </p:txBody>
      </p:sp>
      <p:grpSp>
        <p:nvGrpSpPr>
          <p:cNvPr id="17421" name="Group 21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17422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מציין מיקום של מספר שקופית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ound Diagonal Corner Rectangle 46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חישוב העומס המשולב בכל מחלקה</a:t>
            </a:r>
            <a:endParaRPr lang="en-US" dirty="0" smtClean="0">
              <a:solidFill>
                <a:srgbClr val="2D2D8A"/>
              </a:solidFill>
            </a:endParaRPr>
          </a:p>
        </p:txBody>
      </p:sp>
      <p:sp>
        <p:nvSpPr>
          <p:cNvPr id="40995" name="Rectangle 3"/>
          <p:cNvSpPr>
            <a:spLocks noChangeArrowheads="1"/>
          </p:cNvSpPr>
          <p:nvPr/>
        </p:nvSpPr>
        <p:spPr bwMode="auto">
          <a:xfrm>
            <a:off x="223838" y="1711325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endParaRPr lang="en-US" sz="3200"/>
          </a:p>
        </p:txBody>
      </p:sp>
      <p:sp>
        <p:nvSpPr>
          <p:cNvPr id="40996" name="Rectangle 3"/>
          <p:cNvSpPr>
            <a:spLocks noChangeArrowheads="1"/>
          </p:cNvSpPr>
          <p:nvPr/>
        </p:nvSpPr>
        <p:spPr bwMode="auto">
          <a:xfrm>
            <a:off x="476250" y="1235075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endParaRPr lang="en-US" sz="3200"/>
          </a:p>
        </p:txBody>
      </p:sp>
      <p:sp>
        <p:nvSpPr>
          <p:cNvPr id="40998" name="Text Box 20"/>
          <p:cNvSpPr txBox="1">
            <a:spLocks noChangeArrowheads="1"/>
          </p:cNvSpPr>
          <p:nvPr/>
        </p:nvSpPr>
        <p:spPr bwMode="auto">
          <a:xfrm>
            <a:off x="3244850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8:15</a:t>
            </a:r>
            <a:endParaRPr lang="en-US" sz="1200" b="1"/>
          </a:p>
        </p:txBody>
      </p:sp>
      <p:sp>
        <p:nvSpPr>
          <p:cNvPr id="40999" name="Text Box 23"/>
          <p:cNvSpPr txBox="1">
            <a:spLocks noChangeArrowheads="1"/>
          </p:cNvSpPr>
          <p:nvPr/>
        </p:nvSpPr>
        <p:spPr bwMode="auto">
          <a:xfrm>
            <a:off x="3979863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8:20</a:t>
            </a:r>
            <a:endParaRPr lang="en-US" sz="1200" b="1"/>
          </a:p>
        </p:txBody>
      </p:sp>
      <p:sp>
        <p:nvSpPr>
          <p:cNvPr id="41000" name="Line 24"/>
          <p:cNvSpPr>
            <a:spLocks noChangeShapeType="1"/>
          </p:cNvSpPr>
          <p:nvPr/>
        </p:nvSpPr>
        <p:spPr bwMode="auto">
          <a:xfrm>
            <a:off x="3502025" y="60293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41001" name="Text Box 30"/>
          <p:cNvSpPr txBox="1">
            <a:spLocks noChangeArrowheads="1"/>
          </p:cNvSpPr>
          <p:nvPr/>
        </p:nvSpPr>
        <p:spPr bwMode="auto">
          <a:xfrm>
            <a:off x="4864100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8:30</a:t>
            </a:r>
            <a:endParaRPr lang="en-US" sz="1200" b="1"/>
          </a:p>
        </p:txBody>
      </p:sp>
      <p:sp>
        <p:nvSpPr>
          <p:cNvPr id="41002" name="Text Box 31"/>
          <p:cNvSpPr txBox="1">
            <a:spLocks noChangeArrowheads="1"/>
          </p:cNvSpPr>
          <p:nvPr/>
        </p:nvSpPr>
        <p:spPr bwMode="auto">
          <a:xfrm>
            <a:off x="6430963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8:45</a:t>
            </a:r>
            <a:endParaRPr lang="en-US" sz="1200" b="1"/>
          </a:p>
        </p:txBody>
      </p:sp>
      <p:sp>
        <p:nvSpPr>
          <p:cNvPr id="41003" name="Text Box 32"/>
          <p:cNvSpPr txBox="1">
            <a:spLocks noChangeArrowheads="1"/>
          </p:cNvSpPr>
          <p:nvPr/>
        </p:nvSpPr>
        <p:spPr bwMode="auto">
          <a:xfrm>
            <a:off x="7996238" y="6029325"/>
            <a:ext cx="4603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/>
              <a:t>9:00</a:t>
            </a:r>
            <a:endParaRPr lang="en-US" sz="1200" b="1"/>
          </a:p>
        </p:txBody>
      </p:sp>
      <p:sp>
        <p:nvSpPr>
          <p:cNvPr id="41004" name="Line 33"/>
          <p:cNvSpPr>
            <a:spLocks noChangeShapeType="1"/>
          </p:cNvSpPr>
          <p:nvPr/>
        </p:nvSpPr>
        <p:spPr bwMode="auto">
          <a:xfrm>
            <a:off x="3502025" y="5956300"/>
            <a:ext cx="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41005" name="Line 34"/>
          <p:cNvSpPr>
            <a:spLocks noChangeShapeType="1"/>
          </p:cNvSpPr>
          <p:nvPr/>
        </p:nvSpPr>
        <p:spPr bwMode="auto">
          <a:xfrm>
            <a:off x="5067300" y="5956300"/>
            <a:ext cx="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41011" name="Text Box 58"/>
          <p:cNvSpPr txBox="1">
            <a:spLocks noChangeArrowheads="1"/>
          </p:cNvSpPr>
          <p:nvPr/>
        </p:nvSpPr>
        <p:spPr bwMode="auto">
          <a:xfrm>
            <a:off x="539750" y="5607050"/>
            <a:ext cx="13462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ת ראשונה</a:t>
            </a:r>
            <a:endParaRPr lang="en-US"/>
          </a:p>
        </p:txBody>
      </p:sp>
      <p:sp>
        <p:nvSpPr>
          <p:cNvPr id="41012" name="Text Box 60"/>
          <p:cNvSpPr txBox="1">
            <a:spLocks noChangeArrowheads="1"/>
          </p:cNvSpPr>
          <p:nvPr/>
        </p:nvSpPr>
        <p:spPr bwMode="auto">
          <a:xfrm>
            <a:off x="684213" y="4797425"/>
            <a:ext cx="1166812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ת שנייה</a:t>
            </a:r>
            <a:endParaRPr lang="en-US"/>
          </a:p>
        </p:txBody>
      </p:sp>
      <p:sp>
        <p:nvSpPr>
          <p:cNvPr id="41013" name="Text Box 62"/>
          <p:cNvSpPr txBox="1">
            <a:spLocks noChangeArrowheads="1"/>
          </p:cNvSpPr>
          <p:nvPr/>
        </p:nvSpPr>
        <p:spPr bwMode="auto">
          <a:xfrm>
            <a:off x="539750" y="4149725"/>
            <a:ext cx="13525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ת שלישית</a:t>
            </a:r>
            <a:endParaRPr lang="en-US"/>
          </a:p>
        </p:txBody>
      </p:sp>
      <p:sp>
        <p:nvSpPr>
          <p:cNvPr id="41014" name="Text Box 62"/>
          <p:cNvSpPr txBox="1">
            <a:spLocks noChangeArrowheads="1"/>
          </p:cNvSpPr>
          <p:nvPr/>
        </p:nvSpPr>
        <p:spPr bwMode="auto">
          <a:xfrm>
            <a:off x="611188" y="3627438"/>
            <a:ext cx="1292225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ת רביעית</a:t>
            </a:r>
            <a:endParaRPr lang="en-US"/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609600" y="1133475"/>
            <a:ext cx="777875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he-IL" sz="2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דוגמה לעומס </a:t>
            </a:r>
            <a:r>
              <a:rPr lang="he-IL" sz="2200" b="1" kern="0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המשולב</a:t>
            </a:r>
            <a:r>
              <a:rPr lang="he-IL" sz="2200" kern="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he-IL" sz="2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במחלקה א' בשעה 8 בבוקר:</a:t>
            </a:r>
            <a:endParaRPr lang="en-US" sz="2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1016" name="Text Box 62"/>
          <p:cNvSpPr txBox="1">
            <a:spLocks noChangeArrowheads="1"/>
          </p:cNvSpPr>
          <p:nvPr/>
        </p:nvSpPr>
        <p:spPr bwMode="auto">
          <a:xfrm>
            <a:off x="1176338" y="3059113"/>
            <a:ext cx="731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יולדות</a:t>
            </a:r>
            <a:endParaRPr lang="en-US"/>
          </a:p>
        </p:txBody>
      </p:sp>
      <p:sp>
        <p:nvSpPr>
          <p:cNvPr id="41017" name="Text Box 62"/>
          <p:cNvSpPr txBox="1">
            <a:spLocks noChangeArrowheads="1"/>
          </p:cNvSpPr>
          <p:nvPr/>
        </p:nvSpPr>
        <p:spPr bwMode="auto">
          <a:xfrm>
            <a:off x="7812088" y="6237288"/>
            <a:ext cx="606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/>
              <a:t>שעה</a:t>
            </a:r>
            <a:endParaRPr lang="en-US"/>
          </a:p>
        </p:txBody>
      </p:sp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2880000" y="3697200"/>
            <a:ext cx="3138488" cy="43180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540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he-IL" dirty="0" smtClean="0"/>
              <a:t>בדיקת מוניטור– </a:t>
            </a:r>
            <a:r>
              <a:rPr lang="en-US" dirty="0"/>
              <a:t>0.5h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572500" y="3214688"/>
            <a:ext cx="285750" cy="214312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41020" name="TextBox 36"/>
          <p:cNvSpPr txBox="1">
            <a:spLocks noChangeArrowheads="1"/>
          </p:cNvSpPr>
          <p:nvPr/>
        </p:nvSpPr>
        <p:spPr bwMode="auto">
          <a:xfrm>
            <a:off x="7215188" y="3143250"/>
            <a:ext cx="1193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600"/>
              <a:t>עומס תפעולי</a:t>
            </a:r>
          </a:p>
        </p:txBody>
      </p:sp>
      <p:sp>
        <p:nvSpPr>
          <p:cNvPr id="4102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102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102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102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pSp>
        <p:nvGrpSpPr>
          <p:cNvPr id="56" name="קבוצה 55"/>
          <p:cNvGrpSpPr/>
          <p:nvPr/>
        </p:nvGrpSpPr>
        <p:grpSpPr>
          <a:xfrm>
            <a:off x="1936750" y="5373240"/>
            <a:ext cx="1584375" cy="648148"/>
            <a:chOff x="1936750" y="5373240"/>
            <a:chExt cx="1584375" cy="648148"/>
          </a:xfrm>
        </p:grpSpPr>
        <p:sp>
          <p:nvSpPr>
            <p:cNvPr id="31761" name="Rectangle 17"/>
            <p:cNvSpPr>
              <a:spLocks noChangeArrowheads="1"/>
            </p:cNvSpPr>
            <p:nvPr/>
          </p:nvSpPr>
          <p:spPr bwMode="auto">
            <a:xfrm>
              <a:off x="1936750" y="5589588"/>
              <a:ext cx="1582738" cy="431800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254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he-IL" sz="1700" dirty="0"/>
                <a:t>בדיקת </a:t>
              </a:r>
              <a:r>
                <a:rPr lang="he-IL" sz="1700" dirty="0" smtClean="0"/>
                <a:t>דם- </a:t>
              </a:r>
              <a:r>
                <a:rPr lang="en-US" sz="1700" dirty="0"/>
                <a:t>0.25h</a:t>
              </a:r>
            </a:p>
          </p:txBody>
        </p:sp>
        <p:sp>
          <p:nvSpPr>
            <p:cNvPr id="31762" name="Rectangle 18"/>
            <p:cNvSpPr>
              <a:spLocks noChangeArrowheads="1"/>
            </p:cNvSpPr>
            <p:nvPr/>
          </p:nvSpPr>
          <p:spPr bwMode="auto">
            <a:xfrm>
              <a:off x="1936800" y="5373240"/>
              <a:ext cx="1584325" cy="216000"/>
            </a:xfrm>
            <a:prstGeom prst="rect">
              <a:avLst/>
            </a:prstGeom>
            <a:solidFill>
              <a:srgbClr val="9999FF"/>
            </a:solidFill>
            <a:ln w="25400">
              <a:solidFill>
                <a:schemeClr val="accent2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he-IL" sz="1400" dirty="0" smtClean="0"/>
                <a:t>1.5</a:t>
              </a:r>
              <a:endParaRPr lang="en-US" sz="1400" dirty="0"/>
            </a:p>
          </p:txBody>
        </p:sp>
      </p:grpSp>
      <p:grpSp>
        <p:nvGrpSpPr>
          <p:cNvPr id="55" name="קבוצה 54"/>
          <p:cNvGrpSpPr/>
          <p:nvPr/>
        </p:nvGrpSpPr>
        <p:grpSpPr>
          <a:xfrm>
            <a:off x="2195513" y="4662000"/>
            <a:ext cx="3313112" cy="691149"/>
            <a:chOff x="2195513" y="4753976"/>
            <a:chExt cx="3313112" cy="691149"/>
          </a:xfrm>
        </p:grpSpPr>
        <p:sp>
          <p:nvSpPr>
            <p:cNvPr id="31770" name="Rectangle 26"/>
            <p:cNvSpPr>
              <a:spLocks noChangeArrowheads="1"/>
            </p:cNvSpPr>
            <p:nvPr/>
          </p:nvSpPr>
          <p:spPr bwMode="auto">
            <a:xfrm>
              <a:off x="2195513" y="5013325"/>
              <a:ext cx="3311525" cy="431800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254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he-IL" dirty="0"/>
                <a:t>קבלה – </a:t>
              </a:r>
              <a:r>
                <a:rPr lang="en-US" dirty="0"/>
                <a:t>0.667h</a:t>
              </a:r>
            </a:p>
          </p:txBody>
        </p:sp>
        <p:sp>
          <p:nvSpPr>
            <p:cNvPr id="31795" name="Rectangle 51"/>
            <p:cNvSpPr>
              <a:spLocks noChangeArrowheads="1"/>
            </p:cNvSpPr>
            <p:nvPr/>
          </p:nvSpPr>
          <p:spPr bwMode="auto">
            <a:xfrm>
              <a:off x="2195513" y="4753976"/>
              <a:ext cx="3313112" cy="259200"/>
            </a:xfrm>
            <a:prstGeom prst="rect">
              <a:avLst/>
            </a:prstGeom>
            <a:solidFill>
              <a:srgbClr val="9999FF"/>
            </a:solidFill>
            <a:ln w="25400">
              <a:solidFill>
                <a:schemeClr val="accent2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he-IL" dirty="0" smtClean="0"/>
                <a:t>1.6</a:t>
              </a:r>
              <a:endParaRPr lang="en-US" dirty="0"/>
            </a:p>
          </p:txBody>
        </p:sp>
      </p:grpSp>
      <p:grpSp>
        <p:nvGrpSpPr>
          <p:cNvPr id="41027" name="Group 39"/>
          <p:cNvGrpSpPr>
            <a:grpSpLocks/>
          </p:cNvGrpSpPr>
          <p:nvPr/>
        </p:nvGrpSpPr>
        <p:grpSpPr bwMode="auto">
          <a:xfrm>
            <a:off x="7429500" y="3643313"/>
            <a:ext cx="1428750" cy="338137"/>
            <a:chOff x="7429520" y="3643314"/>
            <a:chExt cx="1428760" cy="338554"/>
          </a:xfrm>
        </p:grpSpPr>
        <p:sp>
          <p:nvSpPr>
            <p:cNvPr id="36" name="Rectangle 35"/>
            <p:cNvSpPr/>
            <p:nvPr/>
          </p:nvSpPr>
          <p:spPr>
            <a:xfrm>
              <a:off x="8572528" y="3714839"/>
              <a:ext cx="285752" cy="214577"/>
            </a:xfrm>
            <a:prstGeom prst="rect">
              <a:avLst/>
            </a:prstGeom>
            <a:solidFill>
              <a:srgbClr val="9999FF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1036" name="TextBox 37"/>
            <p:cNvSpPr txBox="1">
              <a:spLocks noChangeArrowheads="1"/>
            </p:cNvSpPr>
            <p:nvPr/>
          </p:nvSpPr>
          <p:spPr bwMode="auto">
            <a:xfrm>
              <a:off x="7429520" y="3643314"/>
              <a:ext cx="10246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 sz="1600"/>
                <a:t>עומס רגשי</a:t>
              </a:r>
            </a:p>
          </p:txBody>
        </p:sp>
      </p:grpSp>
      <p:graphicFrame>
        <p:nvGraphicFramePr>
          <p:cNvPr id="40992" name="Object 32"/>
          <p:cNvGraphicFramePr>
            <a:graphicFrameLocks noChangeAspect="1"/>
          </p:cNvGraphicFramePr>
          <p:nvPr/>
        </p:nvGraphicFramePr>
        <p:xfrm>
          <a:off x="4521200" y="2125663"/>
          <a:ext cx="203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125663"/>
                        <a:ext cx="2032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3" name="Object 33"/>
          <p:cNvGraphicFramePr>
            <a:graphicFrameLocks noChangeAspect="1"/>
          </p:cNvGraphicFramePr>
          <p:nvPr/>
        </p:nvGraphicFramePr>
        <p:xfrm>
          <a:off x="1703388" y="1689100"/>
          <a:ext cx="62452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6" imgW="3733560" imgH="660240" progId="Equation.DSMT4">
                  <p:embed/>
                </p:oleObj>
              </mc:Choice>
              <mc:Fallback>
                <p:oleObj name="Equation" r:id="rId6" imgW="3733560" imgH="6602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689100"/>
                        <a:ext cx="6245225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קבוצה 53"/>
          <p:cNvGrpSpPr/>
          <p:nvPr/>
        </p:nvGrpSpPr>
        <p:grpSpPr>
          <a:xfrm>
            <a:off x="5067300" y="4136400"/>
            <a:ext cx="1443525" cy="504825"/>
            <a:chOff x="5067300" y="4076700"/>
            <a:chExt cx="1443525" cy="504825"/>
          </a:xfrm>
        </p:grpSpPr>
        <p:sp>
          <p:nvSpPr>
            <p:cNvPr id="31798" name="Rectangle 54"/>
            <p:cNvSpPr>
              <a:spLocks noChangeArrowheads="1"/>
            </p:cNvSpPr>
            <p:nvPr/>
          </p:nvSpPr>
          <p:spPr bwMode="auto">
            <a:xfrm>
              <a:off x="5067300" y="4149725"/>
              <a:ext cx="1442025" cy="431800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254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he-IL" sz="1400" dirty="0" smtClean="0"/>
                <a:t>בדיקה חיצונית-</a:t>
              </a:r>
              <a:r>
                <a:rPr lang="en-US" sz="1400" dirty="0" smtClean="0"/>
                <a:t>0.2h</a:t>
              </a:r>
              <a:endParaRPr lang="en-US" sz="1400" dirty="0"/>
            </a:p>
          </p:txBody>
        </p:sp>
        <p:sp>
          <p:nvSpPr>
            <p:cNvPr id="50" name="מלבן 49"/>
            <p:cNvSpPr/>
            <p:nvPr/>
          </p:nvSpPr>
          <p:spPr>
            <a:xfrm>
              <a:off x="5068800" y="4076700"/>
              <a:ext cx="1442025" cy="87313"/>
            </a:xfrm>
            <a:prstGeom prst="rect">
              <a:avLst/>
            </a:prstGeom>
            <a:solidFill>
              <a:srgbClr val="9999FF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he-IL" sz="1400" dirty="0">
                  <a:solidFill>
                    <a:schemeClr val="tx1"/>
                  </a:solidFill>
                </a:rPr>
                <a:t>1.2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41006" name="Line 35"/>
          <p:cNvSpPr>
            <a:spLocks noChangeShapeType="1"/>
          </p:cNvSpPr>
          <p:nvPr/>
        </p:nvSpPr>
        <p:spPr bwMode="auto">
          <a:xfrm>
            <a:off x="6687460" y="5956300"/>
            <a:ext cx="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41007" name="Line 36"/>
          <p:cNvSpPr>
            <a:spLocks noChangeShapeType="1"/>
          </p:cNvSpPr>
          <p:nvPr/>
        </p:nvSpPr>
        <p:spPr bwMode="auto">
          <a:xfrm>
            <a:off x="8215200" y="5956300"/>
            <a:ext cx="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pSp>
        <p:nvGrpSpPr>
          <p:cNvPr id="52" name="קבוצה 51"/>
          <p:cNvGrpSpPr/>
          <p:nvPr/>
        </p:nvGrpSpPr>
        <p:grpSpPr>
          <a:xfrm>
            <a:off x="6696000" y="5445125"/>
            <a:ext cx="1512000" cy="574675"/>
            <a:chOff x="6660000" y="5445125"/>
            <a:chExt cx="1527741" cy="574675"/>
          </a:xfrm>
        </p:grpSpPr>
        <p:sp>
          <p:nvSpPr>
            <p:cNvPr id="31786" name="Rectangle 42"/>
            <p:cNvSpPr>
              <a:spLocks noChangeArrowheads="1"/>
            </p:cNvSpPr>
            <p:nvPr/>
          </p:nvSpPr>
          <p:spPr bwMode="auto">
            <a:xfrm>
              <a:off x="6661146" y="5586413"/>
              <a:ext cx="1526193" cy="433387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254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he-IL" sz="1400" dirty="0"/>
                <a:t>שיחה עם יולדת </a:t>
              </a:r>
              <a:r>
                <a:rPr lang="en-US" sz="1400" dirty="0"/>
                <a:t>0.25h</a:t>
              </a:r>
            </a:p>
          </p:txBody>
        </p:sp>
        <p:sp>
          <p:nvSpPr>
            <p:cNvPr id="51" name="מלבן 50"/>
            <p:cNvSpPr/>
            <p:nvPr/>
          </p:nvSpPr>
          <p:spPr>
            <a:xfrm>
              <a:off x="6660000" y="5445125"/>
              <a:ext cx="1527741" cy="130175"/>
            </a:xfrm>
            <a:prstGeom prst="rect">
              <a:avLst/>
            </a:prstGeom>
            <a:solidFill>
              <a:srgbClr val="9999FF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he-IL" sz="1600" dirty="0">
                  <a:solidFill>
                    <a:schemeClr val="accent4"/>
                  </a:solidFill>
                </a:rPr>
                <a:t>1.3</a:t>
              </a:r>
              <a:endParaRPr lang="en-US" sz="1600" dirty="0">
                <a:solidFill>
                  <a:schemeClr val="accent4"/>
                </a:solidFill>
              </a:endParaRPr>
            </a:p>
          </p:txBody>
        </p:sp>
      </p:grpSp>
      <p:sp>
        <p:nvSpPr>
          <p:cNvPr id="41030" name="Line 15"/>
          <p:cNvSpPr>
            <a:spLocks noChangeShapeType="1"/>
          </p:cNvSpPr>
          <p:nvPr/>
        </p:nvSpPr>
        <p:spPr bwMode="auto">
          <a:xfrm flipV="1">
            <a:off x="1936750" y="3009900"/>
            <a:ext cx="0" cy="301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41031" name="Line 16"/>
          <p:cNvSpPr>
            <a:spLocks noChangeShapeType="1"/>
          </p:cNvSpPr>
          <p:nvPr/>
        </p:nvSpPr>
        <p:spPr bwMode="auto">
          <a:xfrm>
            <a:off x="1936750" y="6029325"/>
            <a:ext cx="6535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grpSp>
        <p:nvGrpSpPr>
          <p:cNvPr id="41032" name="Group 43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41033" name="Picture 1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034" name="Picture 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8" name="מציין מיקום של מספר שקופית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7" name="Text Box 20"/>
          <p:cNvSpPr txBox="1">
            <a:spLocks noChangeArrowheads="1"/>
          </p:cNvSpPr>
          <p:nvPr/>
        </p:nvSpPr>
        <p:spPr bwMode="auto">
          <a:xfrm>
            <a:off x="1676400" y="6053138"/>
            <a:ext cx="4905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1200" b="1" dirty="0"/>
              <a:t>8:00</a:t>
            </a:r>
            <a:endParaRPr lang="en-US" sz="1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 Diagonal Corner Rectangle 8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9800"/>
          </a:xfrm>
        </p:spPr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ממצאים-עומס תפעולי</a:t>
            </a: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6083" name="TextBox 6"/>
          <p:cNvSpPr txBox="1">
            <a:spLocks noChangeArrowheads="1"/>
          </p:cNvSpPr>
          <p:nvPr/>
        </p:nvSpPr>
        <p:spPr bwMode="auto">
          <a:xfrm>
            <a:off x="8215313" y="13573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e-IL"/>
          </a:p>
        </p:txBody>
      </p:sp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1724652895"/>
              </p:ext>
            </p:extLst>
          </p:nvPr>
        </p:nvGraphicFramePr>
        <p:xfrm>
          <a:off x="755576" y="1484785"/>
          <a:ext cx="7776864" cy="44445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pSp>
        <p:nvGrpSpPr>
          <p:cNvPr id="46085" name="Group 5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46086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087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Diagonal Corner Rectangle 4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1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ממצאים: מצב קיים עומס משולב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1350372612"/>
              </p:ext>
            </p:extLst>
          </p:nvPr>
        </p:nvGraphicFramePr>
        <p:xfrm>
          <a:off x="683568" y="1484784"/>
          <a:ext cx="7776000" cy="444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8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10435052"/>
              </p:ext>
            </p:extLst>
          </p:nvPr>
        </p:nvGraphicFramePr>
        <p:xfrm>
          <a:off x="720000" y="1440000"/>
          <a:ext cx="7776000" cy="444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ממצאים: מצב קיים עומס משולב</a:t>
            </a:r>
          </a:p>
        </p:txBody>
      </p:sp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12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Round Diagonal Corner Rectangle 13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TextBox 14"/>
          <p:cNvSpPr txBox="1"/>
          <p:nvPr/>
        </p:nvSpPr>
        <p:spPr>
          <a:xfrm>
            <a:off x="7092280" y="2348880"/>
            <a:ext cx="1368152" cy="7848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lnSpc>
                <a:spcPct val="150000"/>
              </a:lnSpc>
            </a:pPr>
            <a:r>
              <a:rPr lang="en-US" sz="1500" b="1" dirty="0" smtClean="0"/>
              <a:t>MSE= 0.501</a:t>
            </a:r>
          </a:p>
          <a:p>
            <a:pPr algn="l" rtl="0">
              <a:lnSpc>
                <a:spcPct val="150000"/>
              </a:lnSpc>
            </a:pPr>
            <a:r>
              <a:rPr lang="en-US" sz="1500" b="1" dirty="0" smtClean="0"/>
              <a:t>Diff.= 14.63%</a:t>
            </a:r>
            <a:endParaRPr lang="he-IL" sz="1500" b="1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7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z="4200" dirty="0" smtClean="0">
                <a:solidFill>
                  <a:srgbClr val="2D2D8A"/>
                </a:solidFill>
              </a:rPr>
              <a:t>הצעת פתרון ראשונה- אלגוריתם אדפטיבי</a:t>
            </a:r>
            <a:endParaRPr lang="he-IL" sz="4200" dirty="0">
              <a:solidFill>
                <a:srgbClr val="2D2D8A"/>
              </a:solidFill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5089568"/>
              </p:ext>
            </p:extLst>
          </p:nvPr>
        </p:nvGraphicFramePr>
        <p:xfrm>
          <a:off x="720000" y="1440000"/>
          <a:ext cx="7776000" cy="444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Round Diagonal Corner Rectangle 6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F27AE-8FD3-4DBC-83A3-CCC81F62A374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51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בדיקת היתכנות איזון</a:t>
            </a:r>
            <a:endParaRPr lang="he-IL" dirty="0">
              <a:solidFill>
                <a:srgbClr val="2D2D8A"/>
              </a:solidFill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890965"/>
              </p:ext>
            </p:extLst>
          </p:nvPr>
        </p:nvGraphicFramePr>
        <p:xfrm>
          <a:off x="720000" y="1440000"/>
          <a:ext cx="7776000" cy="444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92280" y="2348880"/>
            <a:ext cx="1296144" cy="7848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500" b="1" dirty="0" smtClean="0"/>
              <a:t>MSE= 0.513</a:t>
            </a:r>
            <a:endParaRPr lang="he-IL" sz="1500" b="1" dirty="0" smtClean="0"/>
          </a:p>
          <a:p>
            <a:pPr algn="l" rtl="0">
              <a:lnSpc>
                <a:spcPct val="150000"/>
              </a:lnSpc>
            </a:pPr>
            <a:r>
              <a:rPr lang="en-US" sz="1500" b="1" dirty="0" smtClean="0"/>
              <a:t>Diff.= 6.28%</a:t>
            </a:r>
            <a:endParaRPr lang="he-IL" sz="1500" b="1" dirty="0"/>
          </a:p>
        </p:txBody>
      </p:sp>
      <p:sp>
        <p:nvSpPr>
          <p:cNvPr id="5" name="Round Diagonal Corner Rectangle 4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8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F27AE-8FD3-4DBC-83A3-CCC81F62A374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707904" y="5517232"/>
            <a:ext cx="14401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e-IL" sz="1500" b="1" dirty="0" smtClean="0"/>
              <a:t>יום בשנה</a:t>
            </a:r>
            <a:endParaRPr lang="en-US" sz="1500" b="1" dirty="0" smtClean="0"/>
          </a:p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297976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בדיקת האלגוריתם המוצע</a:t>
            </a:r>
            <a:endParaRPr lang="he-IL" dirty="0">
              <a:solidFill>
                <a:srgbClr val="2D2D8A"/>
              </a:solidFill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8108446"/>
              </p:ext>
            </p:extLst>
          </p:nvPr>
        </p:nvGraphicFramePr>
        <p:xfrm>
          <a:off x="720000" y="1440000"/>
          <a:ext cx="7776000" cy="444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Round Diagonal Corner Rectangle 6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F27AE-8FD3-4DBC-83A3-CCC81F62A374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25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F27AE-8FD3-4DBC-83A3-CCC81F62A374}" type="slidenum">
              <a:rPr lang="he-IL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42630" y="468313"/>
            <a:ext cx="8229600" cy="1232495"/>
          </a:xfrm>
        </p:spPr>
        <p:txBody>
          <a:bodyPr/>
          <a:lstStyle/>
          <a:p>
            <a:r>
              <a:rPr lang="he-IL" sz="5400" u="sng" dirty="0" smtClean="0">
                <a:solidFill>
                  <a:srgbClr val="2D2D8A"/>
                </a:solidFill>
              </a:rPr>
              <a:t>הפתרון המוצע</a:t>
            </a:r>
            <a:endParaRPr lang="he-IL" sz="5400" u="sng" dirty="0">
              <a:solidFill>
                <a:srgbClr val="2D2D8A"/>
              </a:solidFill>
            </a:endParaRPr>
          </a:p>
        </p:txBody>
      </p:sp>
      <p:sp>
        <p:nvSpPr>
          <p:cNvPr id="10" name="Title 8"/>
          <p:cNvSpPr txBox="1">
            <a:spLocks/>
          </p:cNvSpPr>
          <p:nvPr/>
        </p:nvSpPr>
        <p:spPr bwMode="auto">
          <a:xfrm>
            <a:off x="581025" y="2060848"/>
            <a:ext cx="822960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  <a:cs typeface="Times New Roman" pitchFamily="18" charset="0"/>
              </a:defRPr>
            </a:lvl2pPr>
            <a:lvl3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  <a:cs typeface="Times New Roman" pitchFamily="18" charset="0"/>
              </a:defRPr>
            </a:lvl3pPr>
            <a:lvl4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  <a:cs typeface="Times New Roman" pitchFamily="18" charset="0"/>
              </a:defRPr>
            </a:lvl4pPr>
            <a:lvl5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  <a:cs typeface="Times New Roman" pitchFamily="18" charset="0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685800" indent="-685800" algn="r">
              <a:buFont typeface="Arial" pitchFamily="34" charset="0"/>
              <a:buChar char="•"/>
            </a:pPr>
            <a:r>
              <a:rPr lang="he-IL" sz="4000" dirty="0" smtClean="0">
                <a:solidFill>
                  <a:schemeClr val="tx1"/>
                </a:solidFill>
              </a:rPr>
              <a:t>אלגוריתם אדפטיבי</a:t>
            </a:r>
          </a:p>
          <a:p>
            <a:pPr marL="685800" indent="-685800" algn="r">
              <a:buFont typeface="Arial" pitchFamily="34" charset="0"/>
              <a:buChar char="•"/>
            </a:pPr>
            <a:r>
              <a:rPr lang="he-IL" sz="4000" dirty="0" smtClean="0">
                <a:solidFill>
                  <a:schemeClr val="tx1"/>
                </a:solidFill>
              </a:rPr>
              <a:t>שינוי מספר המיטות</a:t>
            </a:r>
            <a:endParaRPr lang="he-IL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8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פתרון </a:t>
            </a:r>
            <a:r>
              <a:rPr lang="he-IL" dirty="0" smtClean="0">
                <a:solidFill>
                  <a:srgbClr val="2D2D8A"/>
                </a:solidFill>
              </a:rPr>
              <a:t>מוצע</a:t>
            </a:r>
            <a:endParaRPr lang="he-IL" dirty="0">
              <a:solidFill>
                <a:srgbClr val="2D2D8A"/>
              </a:solidFill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5437448"/>
              </p:ext>
            </p:extLst>
          </p:nvPr>
        </p:nvGraphicFramePr>
        <p:xfrm>
          <a:off x="720000" y="1440000"/>
          <a:ext cx="7776000" cy="444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Round Diagonal Corner Rectangle 6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F27AE-8FD3-4DBC-83A3-CCC81F62A374}" type="slidenum">
              <a:rPr lang="he-IL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8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סיכום</a:t>
            </a:r>
            <a:endParaRPr lang="en-US" dirty="0" smtClean="0">
              <a:solidFill>
                <a:srgbClr val="2D2D8A"/>
              </a:solidFill>
            </a:endParaRP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484313"/>
            <a:ext cx="7570787" cy="4641850"/>
          </a:xfrm>
        </p:spPr>
        <p:txBody>
          <a:bodyPr/>
          <a:lstStyle/>
          <a:p>
            <a:r>
              <a:rPr lang="he-IL" sz="2600" smtClean="0"/>
              <a:t>יצרנו </a:t>
            </a:r>
            <a:r>
              <a:rPr lang="he-IL" sz="2600" b="1" smtClean="0">
                <a:solidFill>
                  <a:srgbClr val="7030A0"/>
                </a:solidFill>
              </a:rPr>
              <a:t>מדד חדש לעומס</a:t>
            </a:r>
            <a:r>
              <a:rPr lang="he-IL" sz="2600" smtClean="0">
                <a:solidFill>
                  <a:srgbClr val="7030A0"/>
                </a:solidFill>
              </a:rPr>
              <a:t> </a:t>
            </a:r>
            <a:r>
              <a:rPr lang="he-IL" sz="2600" smtClean="0"/>
              <a:t>המתחשב ב:</a:t>
            </a:r>
          </a:p>
          <a:p>
            <a:pPr lvl="1"/>
            <a:r>
              <a:rPr lang="he-IL" sz="2200" smtClean="0"/>
              <a:t>כמות העבודה הנמדדת בזמן (תפעולי)</a:t>
            </a:r>
          </a:p>
          <a:p>
            <a:pPr lvl="1"/>
            <a:r>
              <a:rPr lang="he-IL" sz="2200" smtClean="0"/>
              <a:t>קושי הפעילות מבחינה סובייקטיבית (פסיכולוגי)</a:t>
            </a:r>
          </a:p>
          <a:p>
            <a:r>
              <a:rPr lang="he-IL" sz="2600" smtClean="0"/>
              <a:t>החידוש הוא בשילוב שני התחומים למציאת פתרון לבעיה </a:t>
            </a:r>
            <a:r>
              <a:rPr lang="en-US" sz="2600" smtClean="0"/>
              <a:t/>
            </a:r>
            <a:br>
              <a:rPr lang="en-US" sz="2600" smtClean="0"/>
            </a:br>
            <a:r>
              <a:rPr lang="he-IL" sz="2600" smtClean="0"/>
              <a:t>דו-דיסיפלינרית</a:t>
            </a:r>
          </a:p>
          <a:p>
            <a:r>
              <a:rPr lang="he-IL" sz="2600" u="sng" smtClean="0"/>
              <a:t>פרויקט המשך:</a:t>
            </a:r>
          </a:p>
          <a:p>
            <a:pPr lvl="1"/>
            <a:r>
              <a:rPr lang="he-IL" sz="2200" smtClean="0"/>
              <a:t>יישום אלגוריתם הניתוב החדש במחלקות</a:t>
            </a:r>
          </a:p>
          <a:p>
            <a:pPr lvl="1"/>
            <a:r>
              <a:rPr lang="he-IL" sz="2200" smtClean="0"/>
              <a:t>בחינת העומס המתקבל במצב המוצע</a:t>
            </a:r>
          </a:p>
          <a:p>
            <a:pPr lvl="1"/>
            <a:r>
              <a:rPr lang="he-IL" sz="2200" smtClean="0"/>
              <a:t>בחינת תפיסת הוגנות החלוקה במצב המוצע</a:t>
            </a:r>
          </a:p>
        </p:txBody>
      </p:sp>
      <p:sp>
        <p:nvSpPr>
          <p:cNvPr id="7" name="Round Diagonal Corner Rectangle 6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50179" name="Group 3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50180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181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cs typeface="+mj-cs"/>
            </a:endParaRPr>
          </a:p>
        </p:txBody>
      </p:sp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אבל..</a:t>
            </a:r>
          </a:p>
        </p:txBody>
      </p:sp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683568" y="1640264"/>
            <a:ext cx="7848872" cy="3300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e-IL" sz="2400" dirty="0">
                <a:cs typeface="+mj-cs"/>
              </a:rPr>
              <a:t>מקור התלונות משתי </a:t>
            </a:r>
            <a:r>
              <a:rPr lang="he-IL" sz="2400" dirty="0" smtClean="0">
                <a:cs typeface="+mj-cs"/>
              </a:rPr>
              <a:t>המחלקות!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he-IL" sz="1900" dirty="0" smtClean="0">
                <a:cs typeface="+mj-cs"/>
              </a:rPr>
              <a:t>לא </a:t>
            </a:r>
            <a:r>
              <a:rPr lang="he-IL" sz="1900" dirty="0">
                <a:cs typeface="+mj-cs"/>
              </a:rPr>
              <a:t>רק מהמחלקה ש"באמת" עמוסה יותר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e-IL" sz="2400" dirty="0">
                <a:cs typeface="+mj-cs"/>
              </a:rPr>
              <a:t>מהות הבעיה בצורה שבה תופסות האחיות את העומס עליהן ואת הצדק שבחלוקתו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e-IL" sz="2400" dirty="0">
                <a:cs typeface="+mj-cs"/>
              </a:rPr>
              <a:t>ישנו גורם תפיסתי (סובייקטיבי) ולא אובייקטיבי בלבד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e-IL" sz="2400" dirty="0">
                <a:cs typeface="+mj-cs"/>
              </a:rPr>
              <a:t>יש לבחון במקביל לפן התפעולי גם את ההיבטים הפסיכולוגיים של הבעיה</a:t>
            </a:r>
          </a:p>
        </p:txBody>
      </p:sp>
      <p:grpSp>
        <p:nvGrpSpPr>
          <p:cNvPr id="18436" name="Group 5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18437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1628775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he-IL" sz="5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תודה על ההקשבה!</a:t>
            </a:r>
            <a:endParaRPr lang="he-IL" sz="5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2" name="Title 1"/>
          <p:cNvSpPr txBox="1">
            <a:spLocks/>
          </p:cNvSpPr>
          <p:nvPr/>
        </p:nvSpPr>
        <p:spPr bwMode="auto">
          <a:xfrm>
            <a:off x="323850" y="36449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he-IL" sz="4800">
                <a:solidFill>
                  <a:srgbClr val="0070C0"/>
                </a:solidFill>
                <a:latin typeface="Calibri" pitchFamily="34" charset="0"/>
                <a:cs typeface="Times New Roman" pitchFamily="18" charset="0"/>
              </a:rPr>
              <a:t>שאלות?</a:t>
            </a: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51204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he-IL" smtClean="0"/>
              <a:t>טיפול שוטף ביולדת </a:t>
            </a:r>
            <a:r>
              <a:rPr lang="he-IL" smtClean="0">
                <a:solidFill>
                  <a:srgbClr val="009900"/>
                </a:solidFill>
              </a:rPr>
              <a:t>(</a:t>
            </a:r>
            <a:r>
              <a:rPr lang="en-US" smtClean="0">
                <a:solidFill>
                  <a:srgbClr val="009900"/>
                </a:solidFill>
              </a:rPr>
              <a:t>CT</a:t>
            </a:r>
            <a:r>
              <a:rPr lang="he-IL" smtClean="0">
                <a:solidFill>
                  <a:srgbClr val="009900"/>
                </a:solidFill>
              </a:rPr>
              <a:t>)</a:t>
            </a:r>
            <a:r>
              <a:rPr lang="he-IL" smtClean="0"/>
              <a:t>- דוגמה</a:t>
            </a:r>
          </a:p>
        </p:txBody>
      </p:sp>
      <p:graphicFrame>
        <p:nvGraphicFramePr>
          <p:cNvPr id="8" name="Chart 8"/>
          <p:cNvGraphicFramePr>
            <a:graphicFrameLocks noGrp="1"/>
          </p:cNvGraphicFramePr>
          <p:nvPr>
            <p:ph idx="4294967295"/>
          </p:nvPr>
        </p:nvGraphicFramePr>
        <p:xfrm>
          <a:off x="467544" y="1988840"/>
          <a:ext cx="8229600" cy="45365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323975" y="1341438"/>
          <a:ext cx="64881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" name="Equation" r:id="rId4" imgW="2819400" imgH="254000" progId="Equation.DSMT4">
                  <p:embed/>
                </p:oleObj>
              </mc:Choice>
              <mc:Fallback>
                <p:oleObj name="Equation" r:id="rId4" imgW="2819400" imgH="254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341438"/>
                        <a:ext cx="648811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ction Button: Forward or Next 4">
            <a:hlinkClick r:id="rId6" action="ppaction://hlinksldjump" highlightClick="1"/>
          </p:cNvPr>
          <p:cNvSpPr/>
          <p:nvPr/>
        </p:nvSpPr>
        <p:spPr>
          <a:xfrm>
            <a:off x="8072438" y="285750"/>
            <a:ext cx="642937" cy="4286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6" name="Round Diagonal Corner Rectangle 5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362495-224F-4B27-BDA7-638E66F20782}" type="slidenum">
              <a:rPr lang="he-IL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מטרת הפרויקט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e-IL" sz="3000" b="1" dirty="0" smtClean="0"/>
              <a:t>	</a:t>
            </a:r>
            <a:r>
              <a:rPr lang="he-IL" sz="3000" dirty="0" smtClean="0"/>
              <a:t>היעד הוא שינוי תחושת האחיות כך שיבינו כי קיים צדק בתהליך ניתוב היולדות ובחלוקת היולדות עצמה</a:t>
            </a:r>
          </a:p>
          <a:p>
            <a:endParaRPr lang="he-IL" sz="3000" b="1" dirty="0" smtClean="0"/>
          </a:p>
          <a:p>
            <a:r>
              <a:rPr lang="he-IL" sz="3000" b="1" u="sng" dirty="0" smtClean="0"/>
              <a:t>מטרה:</a:t>
            </a:r>
            <a:r>
              <a:rPr lang="he-IL" sz="3000" b="1" dirty="0" smtClean="0"/>
              <a:t> בחינת המצב הקיים, הגדרת מקור הבעיה ופיתוח אלגוריתם לניתוב יולדות המבטיח חלוקת עומס הוגנת, או הנתפסת כהוגנת</a:t>
            </a:r>
            <a:r>
              <a:rPr lang="he-IL" sz="3000" dirty="0" smtClean="0"/>
              <a:t>.</a:t>
            </a:r>
          </a:p>
          <a:p>
            <a:endParaRPr lang="he-IL" sz="3000" dirty="0" smtClean="0"/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1946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6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cs typeface="+mj-cs"/>
            </a:endParaRPr>
          </a:p>
        </p:txBody>
      </p:sp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מצב קיים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e-IL" sz="3000" u="sng" dirty="0" smtClean="0">
                <a:cs typeface="+mj-cs"/>
              </a:rPr>
              <a:t>בית החולים מבחין בין שלושה סוגי יולדות:</a:t>
            </a:r>
          </a:p>
          <a:p>
            <a:r>
              <a:rPr lang="he-IL" sz="3000" dirty="0" smtClean="0">
                <a:cs typeface="+mj-cs"/>
              </a:rPr>
              <a:t>מקרי לידה </a:t>
            </a:r>
            <a:r>
              <a:rPr lang="he-IL" sz="3000" dirty="0" smtClean="0">
                <a:cs typeface="+mj-cs"/>
              </a:rPr>
              <a:t>רגילה</a:t>
            </a:r>
            <a:endParaRPr lang="he-IL" sz="3000" dirty="0" smtClean="0">
              <a:cs typeface="+mj-cs"/>
            </a:endParaRPr>
          </a:p>
          <a:p>
            <a:r>
              <a:rPr lang="he-IL" sz="3000" dirty="0" smtClean="0">
                <a:cs typeface="+mj-cs"/>
              </a:rPr>
              <a:t>מקרי ניתוחים קיסרים</a:t>
            </a:r>
          </a:p>
          <a:p>
            <a:r>
              <a:rPr lang="he-IL" sz="3000" dirty="0" smtClean="0">
                <a:cs typeface="+mj-cs"/>
              </a:rPr>
              <a:t>מקרי "סיכון גבוה" </a:t>
            </a:r>
            <a:r>
              <a:rPr lang="en-US" sz="3000" dirty="0" smtClean="0">
                <a:cs typeface="+mj-cs"/>
              </a:rPr>
              <a:t>High Risk)</a:t>
            </a:r>
            <a:r>
              <a:rPr lang="he-IL" sz="3000" dirty="0" smtClean="0">
                <a:cs typeface="+mj-cs"/>
              </a:rPr>
              <a:t>)</a:t>
            </a:r>
          </a:p>
          <a:p>
            <a:endParaRPr lang="he-IL" dirty="0" smtClean="0">
              <a:cs typeface="+mj-cs"/>
            </a:endParaRPr>
          </a:p>
          <a:p>
            <a:r>
              <a:rPr lang="he-IL" sz="2800" dirty="0" smtClean="0">
                <a:cs typeface="+mj-cs"/>
              </a:rPr>
              <a:t>סוג היולדת הינו משתנה מרכזי המשפיע על רמת העומס במחלקה.</a:t>
            </a:r>
          </a:p>
          <a:p>
            <a:r>
              <a:rPr lang="he-IL" sz="2800" dirty="0" smtClean="0">
                <a:cs typeface="+mj-cs"/>
              </a:rPr>
              <a:t>כל סוג יולדת מתאפיין במשכי שהייה שונים, באופי ובתדירות טיפול שונה.</a:t>
            </a:r>
          </a:p>
          <a:p>
            <a:endParaRPr lang="he-IL" dirty="0" smtClean="0">
              <a:cs typeface="+mj-cs"/>
            </a:endParaRPr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32773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>
                <a:cs typeface="+mj-cs"/>
              </a:rPr>
              <a:pPr>
                <a:defRPr/>
              </a:pPr>
              <a:t>5</a:t>
            </a:fld>
            <a:endParaRPr lang="en-US"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cs typeface="+mj-cs"/>
            </a:endParaRPr>
          </a:p>
        </p:txBody>
      </p:sp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>
                <a:solidFill>
                  <a:srgbClr val="2D2D8A"/>
                </a:solidFill>
              </a:rPr>
              <a:t>מצב קיים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42169456"/>
              </p:ext>
            </p:extLst>
          </p:nvPr>
        </p:nvGraphicFramePr>
        <p:xfrm>
          <a:off x="628650" y="1844824"/>
          <a:ext cx="8229600" cy="1872208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2743200"/>
                <a:gridCol w="2743200"/>
                <a:gridCol w="2743200"/>
              </a:tblGrid>
              <a:tr h="391857">
                <a:tc>
                  <a:txBody>
                    <a:bodyPr/>
                    <a:lstStyle/>
                    <a:p>
                      <a:pPr algn="ctr" rtl="1"/>
                      <a:endParaRPr lang="he-IL" sz="19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i="0" u="none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מחלקה א</a:t>
                      </a:r>
                      <a:endParaRPr lang="he-IL" sz="1900" i="0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i="0" u="none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מחלקה ב</a:t>
                      </a:r>
                      <a:endParaRPr lang="he-IL" sz="1900" i="0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a:txBody>
                  <a:tcPr/>
                </a:tc>
              </a:tr>
              <a:tr h="397300"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/>
                        <a:t>מספר אחיות</a:t>
                      </a:r>
                      <a:endParaRPr lang="he-IL" sz="1900" dirty="0"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/>
                        <a:t>16 אחיות</a:t>
                      </a:r>
                      <a:endParaRPr lang="he-IL" sz="1900" dirty="0"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/>
                        <a:t>16 אחיות</a:t>
                      </a:r>
                      <a:endParaRPr lang="he-IL" sz="1900" dirty="0">
                        <a:cs typeface="+mn-cs"/>
                      </a:endParaRPr>
                    </a:p>
                  </a:txBody>
                  <a:tcPr/>
                </a:tc>
              </a:tr>
              <a:tr h="397300">
                <a:tc>
                  <a:txBody>
                    <a:bodyPr/>
                    <a:lstStyle/>
                    <a:p>
                      <a:pPr algn="ctr" rtl="1"/>
                      <a:r>
                        <a:rPr lang="he-IL" sz="1900" b="1" dirty="0" smtClean="0"/>
                        <a:t>מספר מיטות</a:t>
                      </a:r>
                      <a:endParaRPr lang="he-IL" sz="1900" b="1" dirty="0"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b="1" dirty="0" smtClean="0"/>
                        <a:t>32</a:t>
                      </a:r>
                      <a:endParaRPr lang="he-IL" sz="1900" b="1" dirty="0"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b="1" dirty="0" smtClean="0"/>
                        <a:t>29</a:t>
                      </a:r>
                      <a:endParaRPr lang="he-IL" sz="1900" b="1" dirty="0">
                        <a:cs typeface="+mn-cs"/>
                      </a:endParaRPr>
                    </a:p>
                  </a:txBody>
                  <a:tcPr/>
                </a:tc>
              </a:tr>
              <a:tr h="685751">
                <a:tc>
                  <a:txBody>
                    <a:bodyPr/>
                    <a:lstStyle/>
                    <a:p>
                      <a:pPr algn="ctr" rtl="1"/>
                      <a:r>
                        <a:rPr lang="he-IL" sz="1900" dirty="0" smtClean="0"/>
                        <a:t>ייעוד</a:t>
                      </a:r>
                      <a:endParaRPr lang="he-IL" sz="1900" dirty="0"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baseline="0" dirty="0" smtClean="0"/>
                        <a:t>קבלת כל מקרי האשפוז לפני לידה (</a:t>
                      </a:r>
                      <a:r>
                        <a:rPr lang="en-US" sz="1900" baseline="0" dirty="0" smtClean="0"/>
                        <a:t>High Risk</a:t>
                      </a:r>
                      <a:r>
                        <a:rPr lang="he-IL" sz="1900" baseline="0" dirty="0" smtClean="0"/>
                        <a:t>)</a:t>
                      </a:r>
                      <a:endParaRPr lang="he-IL" sz="1900" dirty="0"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900" u="none" dirty="0" smtClean="0"/>
                        <a:t>ממוקדת במקרים של ניתוחים קיסריים</a:t>
                      </a:r>
                      <a:endParaRPr lang="he-IL" sz="1900" b="0" u="none" dirty="0"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528" name="TextBox 4"/>
          <p:cNvSpPr txBox="1">
            <a:spLocks noChangeArrowheads="1"/>
          </p:cNvSpPr>
          <p:nvPr/>
        </p:nvSpPr>
        <p:spPr bwMode="auto">
          <a:xfrm>
            <a:off x="755575" y="4005064"/>
            <a:ext cx="7776865" cy="238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he-IL" sz="2200" b="1" u="sng" dirty="0">
                <a:solidFill>
                  <a:srgbClr val="7030A0"/>
                </a:solidFill>
                <a:cs typeface="+mj-cs"/>
              </a:rPr>
              <a:t>מדיניות ניתוב:</a:t>
            </a:r>
          </a:p>
          <a:p>
            <a:pPr>
              <a:lnSpc>
                <a:spcPct val="9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he-IL" sz="2100" b="1" dirty="0">
                <a:cs typeface="+mj-cs"/>
              </a:rPr>
              <a:t> </a:t>
            </a:r>
            <a:r>
              <a:rPr lang="he-IL" sz="2200" b="1" dirty="0" smtClean="0">
                <a:cs typeface="+mj-cs"/>
              </a:rPr>
              <a:t>היי </a:t>
            </a:r>
            <a:r>
              <a:rPr lang="he-IL" sz="2200" b="1" dirty="0">
                <a:cs typeface="+mj-cs"/>
              </a:rPr>
              <a:t>ריסק- </a:t>
            </a:r>
            <a:r>
              <a:rPr lang="he-IL" sz="2200" dirty="0">
                <a:cs typeface="+mj-cs"/>
              </a:rPr>
              <a:t>מחלקה א' בלבד</a:t>
            </a:r>
          </a:p>
          <a:p>
            <a:pPr>
              <a:lnSpc>
                <a:spcPct val="9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he-IL" sz="2200" b="1" dirty="0">
                <a:cs typeface="+mj-cs"/>
              </a:rPr>
              <a:t> </a:t>
            </a:r>
            <a:r>
              <a:rPr lang="he-IL" sz="2200" b="1" dirty="0" smtClean="0">
                <a:cs typeface="+mj-cs"/>
              </a:rPr>
              <a:t>מקרי ניתוחים </a:t>
            </a:r>
            <a:r>
              <a:rPr lang="he-IL" sz="2200" b="1" dirty="0">
                <a:cs typeface="+mj-cs"/>
              </a:rPr>
              <a:t>קיסריים- </a:t>
            </a:r>
            <a:r>
              <a:rPr lang="he-IL" sz="2200" dirty="0">
                <a:cs typeface="+mj-cs"/>
              </a:rPr>
              <a:t>4 </a:t>
            </a:r>
            <a:r>
              <a:rPr lang="he-IL" sz="2200" dirty="0" smtClean="0">
                <a:cs typeface="+mj-cs"/>
              </a:rPr>
              <a:t>יולדות ראשונות בכל יום </a:t>
            </a:r>
            <a:r>
              <a:rPr lang="he-IL" sz="2200" dirty="0">
                <a:cs typeface="+mj-cs"/>
              </a:rPr>
              <a:t>למחלקה ב' ולאחר מכן, </a:t>
            </a:r>
            <a:r>
              <a:rPr lang="he-IL" sz="2200" dirty="0" smtClean="0">
                <a:cs typeface="+mj-cs"/>
              </a:rPr>
              <a:t>מתבצעת חלוקת </a:t>
            </a:r>
            <a:r>
              <a:rPr lang="he-IL" sz="2200" dirty="0" smtClean="0">
                <a:cs typeface="+mj-cs"/>
              </a:rPr>
              <a:t>היולדות </a:t>
            </a:r>
            <a:r>
              <a:rPr lang="he-IL" sz="2200" dirty="0">
                <a:cs typeface="+mj-cs"/>
              </a:rPr>
              <a:t>לסירוגין</a:t>
            </a:r>
          </a:p>
          <a:p>
            <a:pPr>
              <a:lnSpc>
                <a:spcPct val="9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he-IL" sz="2200" b="1" dirty="0">
                <a:cs typeface="+mj-cs"/>
              </a:rPr>
              <a:t> </a:t>
            </a:r>
            <a:r>
              <a:rPr lang="he-IL" sz="2200" b="1" dirty="0" smtClean="0">
                <a:cs typeface="+mj-cs"/>
              </a:rPr>
              <a:t>מקרי לידה </a:t>
            </a:r>
            <a:r>
              <a:rPr lang="he-IL" sz="2200" b="1" dirty="0" smtClean="0">
                <a:cs typeface="+mj-cs"/>
              </a:rPr>
              <a:t>רגילה-</a:t>
            </a:r>
            <a:r>
              <a:rPr lang="he-IL" sz="2200" dirty="0" smtClean="0">
                <a:cs typeface="+mj-cs"/>
              </a:rPr>
              <a:t> </a:t>
            </a:r>
            <a:r>
              <a:rPr lang="he-IL" sz="2200" dirty="0">
                <a:cs typeface="+mj-cs"/>
              </a:rPr>
              <a:t>לפי שיקול דעת צוות חדר לידה</a:t>
            </a:r>
          </a:p>
          <a:p>
            <a:endParaRPr lang="he-IL" sz="2100" dirty="0">
              <a:cs typeface="+mj-cs"/>
            </a:endParaRPr>
          </a:p>
        </p:txBody>
      </p:sp>
      <p:grpSp>
        <p:nvGrpSpPr>
          <p:cNvPr id="21529" name="Group 4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21530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3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>
                <a:cs typeface="+mj-cs"/>
              </a:rPr>
              <a:pPr>
                <a:defRPr/>
              </a:pPr>
              <a:t>6</a:t>
            </a:fld>
            <a:endParaRPr lang="en-US"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>
                <a:solidFill>
                  <a:srgbClr val="2D2D8A"/>
                </a:solidFill>
              </a:rPr>
              <a:t>ניתוח פסיכולוגי – מצב קיי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he-IL" sz="2800" dirty="0" smtClean="0"/>
              <a:t>אנו בוחנים 3 מדדים עיקריים במטרה לבדוק האם יש הבדל בתחושות בין 2 המחלקות: </a:t>
            </a:r>
          </a:p>
          <a:p>
            <a:pPr lvl="2">
              <a:buSzPct val="70000"/>
              <a:buFont typeface="Courier New" pitchFamily="49" charset="0"/>
              <a:buChar char="o"/>
              <a:defRPr/>
            </a:pPr>
            <a:r>
              <a:rPr lang="he-IL" sz="2800" b="1" dirty="0" smtClean="0">
                <a:solidFill>
                  <a:schemeClr val="accent2">
                    <a:lumMod val="50000"/>
                  </a:schemeClr>
                </a:solidFill>
              </a:rPr>
              <a:t>שביעות רצון</a:t>
            </a:r>
          </a:p>
          <a:p>
            <a:pPr lvl="2">
              <a:buSzPct val="70000"/>
              <a:buFont typeface="Courier New" pitchFamily="49" charset="0"/>
              <a:buChar char="o"/>
              <a:defRPr/>
            </a:pPr>
            <a:r>
              <a:rPr lang="he-IL" sz="2800" b="1" dirty="0" smtClean="0">
                <a:solidFill>
                  <a:schemeClr val="accent2">
                    <a:lumMod val="50000"/>
                  </a:schemeClr>
                </a:solidFill>
              </a:rPr>
              <a:t>לחץ</a:t>
            </a:r>
          </a:p>
          <a:p>
            <a:pPr lvl="2">
              <a:buSzPct val="70000"/>
              <a:buFont typeface="Courier New" pitchFamily="49" charset="0"/>
              <a:buChar char="o"/>
              <a:defRPr/>
            </a:pPr>
            <a:r>
              <a:rPr lang="he-IL" sz="2800" b="1" dirty="0" smtClean="0">
                <a:solidFill>
                  <a:schemeClr val="accent2">
                    <a:lumMod val="50000"/>
                  </a:schemeClr>
                </a:solidFill>
              </a:rPr>
              <a:t>צדק</a:t>
            </a:r>
          </a:p>
          <a:p>
            <a:pPr>
              <a:defRPr/>
            </a:pPr>
            <a:r>
              <a:rPr lang="he-IL" sz="2800" dirty="0" smtClean="0"/>
              <a:t>ביצוע ניתוחי סטטיסטיקה </a:t>
            </a:r>
            <a:r>
              <a:rPr lang="he-IL" sz="2800" u="sng" dirty="0" smtClean="0"/>
              <a:t>לא פרמטרית</a:t>
            </a:r>
            <a:r>
              <a:rPr lang="he-IL" sz="2800" dirty="0" smtClean="0"/>
              <a:t> לבדיקת הבדלים במדדים אלו בין המחלקות</a:t>
            </a:r>
          </a:p>
          <a:p>
            <a:pPr lvl="1">
              <a:defRPr/>
            </a:pPr>
            <a:r>
              <a:rPr lang="en-US" sz="2400" dirty="0" smtClean="0"/>
              <a:t>Two independent sample </a:t>
            </a:r>
            <a:r>
              <a:rPr lang="en-US" sz="2400" dirty="0" err="1" smtClean="0"/>
              <a:t>Wilcoxon</a:t>
            </a:r>
            <a:r>
              <a:rPr lang="en-US" sz="2400" dirty="0" smtClean="0"/>
              <a:t> Rank Sum Test</a:t>
            </a:r>
            <a:endParaRPr lang="he-IL" sz="2400" dirty="0" smtClean="0"/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44036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03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 Diagonal Corner Rectangle 9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28625" y="214313"/>
            <a:ext cx="8229600" cy="922337"/>
          </a:xfrm>
        </p:spPr>
        <p:txBody>
          <a:bodyPr/>
          <a:lstStyle/>
          <a:p>
            <a:r>
              <a:rPr lang="he-IL" sz="4200" dirty="0" smtClean="0">
                <a:solidFill>
                  <a:srgbClr val="2D2D8A"/>
                </a:solidFill>
              </a:rPr>
              <a:t>שביעות רצון</a:t>
            </a:r>
          </a:p>
        </p:txBody>
      </p:sp>
      <p:graphicFrame>
        <p:nvGraphicFramePr>
          <p:cNvPr id="4" name="Content Placeholder 9"/>
          <p:cNvGraphicFramePr>
            <a:graphicFrameLocks noGrp="1"/>
          </p:cNvGraphicFramePr>
          <p:nvPr>
            <p:ph idx="1"/>
          </p:nvPr>
        </p:nvGraphicFramePr>
        <p:xfrm>
          <a:off x="1259632" y="3429000"/>
          <a:ext cx="6603076" cy="22145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1255072" y="1142984"/>
          <a:ext cx="6572296" cy="20859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3557" name="TextBox 8"/>
          <p:cNvSpPr txBox="1">
            <a:spLocks noChangeArrowheads="1"/>
          </p:cNvSpPr>
          <p:nvPr/>
        </p:nvSpPr>
        <p:spPr bwMode="auto">
          <a:xfrm>
            <a:off x="428625" y="5805264"/>
            <a:ext cx="82216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he-IL" sz="2000" b="1" u="sng" dirty="0">
                <a:solidFill>
                  <a:srgbClr val="19194D"/>
                </a:solidFill>
                <a:cs typeface="Times New Roman" pitchFamily="18" charset="0"/>
              </a:rPr>
              <a:t>מסקנה:</a:t>
            </a:r>
            <a:r>
              <a:rPr lang="he-IL" sz="2000" b="1" dirty="0">
                <a:solidFill>
                  <a:srgbClr val="19194D"/>
                </a:solidFill>
                <a:cs typeface="Times New Roman" pitchFamily="18" charset="0"/>
              </a:rPr>
              <a:t> יש תרבות של אי שביעות רצון במחלקה א' אשר נובעת מהמשתנים המחלקתיים.</a:t>
            </a:r>
            <a:endParaRPr lang="he-IL" sz="2000" b="1" u="sng" dirty="0">
              <a:solidFill>
                <a:srgbClr val="19194D"/>
              </a:solidFill>
              <a:cs typeface="Times New Roman" pitchFamily="18" charset="0"/>
            </a:endParaRPr>
          </a:p>
        </p:txBody>
      </p:sp>
      <p:grpSp>
        <p:nvGrpSpPr>
          <p:cNvPr id="23558" name="Group 9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23559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מציין מיקום של מספר שקופית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14" name="קבוצה 13"/>
          <p:cNvGrpSpPr/>
          <p:nvPr/>
        </p:nvGrpSpPr>
        <p:grpSpPr>
          <a:xfrm>
            <a:off x="6804248" y="5252400"/>
            <a:ext cx="216024" cy="180000"/>
            <a:chOff x="6804248" y="5328000"/>
            <a:chExt cx="216024" cy="180000"/>
          </a:xfrm>
        </p:grpSpPr>
        <p:sp>
          <p:nvSpPr>
            <p:cNvPr id="7" name="TextBox 6"/>
            <p:cNvSpPr txBox="1"/>
            <p:nvPr/>
          </p:nvSpPr>
          <p:spPr>
            <a:xfrm flipH="1">
              <a:off x="6912000" y="5328000"/>
              <a:ext cx="72008" cy="180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100" dirty="0">
                  <a:ln>
                    <a:solidFill>
                      <a:schemeClr val="accent4"/>
                    </a:solidFill>
                  </a:ln>
                </a:rPr>
                <a:t>b</a:t>
              </a:r>
            </a:p>
          </p:txBody>
        </p:sp>
        <p:sp>
          <p:nvSpPr>
            <p:cNvPr id="13" name="מלבן 12"/>
            <p:cNvSpPr/>
            <p:nvPr/>
          </p:nvSpPr>
          <p:spPr>
            <a:xfrm>
              <a:off x="6804248" y="5328000"/>
              <a:ext cx="216024" cy="7200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476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 Diagonal Corner Rectangle 10"/>
          <p:cNvSpPr/>
          <p:nvPr/>
        </p:nvSpPr>
        <p:spPr>
          <a:xfrm>
            <a:off x="214282" y="214290"/>
            <a:ext cx="8786874" cy="6429420"/>
          </a:xfrm>
          <a:prstGeom prst="round2Diag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577" name="Title 1"/>
          <p:cNvSpPr>
            <a:spLocks noGrp="1"/>
          </p:cNvSpPr>
          <p:nvPr>
            <p:ph type="title"/>
          </p:nvPr>
        </p:nvSpPr>
        <p:spPr>
          <a:xfrm>
            <a:off x="3714750" y="142875"/>
            <a:ext cx="1900238" cy="1143000"/>
          </a:xfrm>
        </p:spPr>
        <p:txBody>
          <a:bodyPr/>
          <a:lstStyle/>
          <a:p>
            <a:r>
              <a:rPr lang="he-IL" dirty="0" smtClean="0">
                <a:solidFill>
                  <a:srgbClr val="2D2D8A"/>
                </a:solidFill>
              </a:rPr>
              <a:t>לחץ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7250" y="1268760"/>
            <a:ext cx="7704138" cy="1677382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he-IL" sz="2200" u="sng" dirty="0">
                <a:cs typeface="+mn-cs"/>
              </a:rPr>
              <a:t>עומס משימתי- </a:t>
            </a:r>
            <a:r>
              <a:rPr lang="he-IL" sz="2200" dirty="0">
                <a:cs typeface="+mn-cs"/>
              </a:rPr>
              <a:t>כמות העבודה שנדרשת כל אחות לבצע במשמרת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he-IL" sz="2200" u="sng" dirty="0">
                <a:cs typeface="+mn-cs"/>
              </a:rPr>
              <a:t>לחץ בינאישי</a:t>
            </a:r>
            <a:r>
              <a:rPr lang="he-IL" sz="2200" dirty="0">
                <a:cs typeface="+mn-cs"/>
              </a:rPr>
              <a:t>- לחץ הנובע מהיחסים הבינאישיים במקום העבודה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he-IL" sz="2200" dirty="0" smtClean="0">
                <a:cs typeface="+mn-cs"/>
              </a:rPr>
              <a:t>במחלקה </a:t>
            </a:r>
            <a:r>
              <a:rPr lang="he-IL" sz="2200" dirty="0">
                <a:cs typeface="+mn-cs"/>
              </a:rPr>
              <a:t>א' העומס המשימתי הנתפס גבוה יותר באופן מובהק מאשר במחלקה ב'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he-IL" sz="2200" dirty="0">
                <a:cs typeface="+mn-cs"/>
              </a:rPr>
              <a:t>אין הבדל בלחץ הבינאישי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19475" y="5229672"/>
            <a:ext cx="173038" cy="2762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sz="1200" dirty="0"/>
          </a:p>
        </p:txBody>
      </p:sp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971600" y="3140968"/>
          <a:ext cx="7344816" cy="30718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1"/>
          <p:cNvSpPr txBox="1"/>
          <p:nvPr/>
        </p:nvSpPr>
        <p:spPr>
          <a:xfrm>
            <a:off x="900162" y="5880122"/>
            <a:ext cx="935534" cy="357190"/>
          </a:xfrm>
          <a:prstGeom prst="rect">
            <a:avLst/>
          </a:prstGeom>
        </p:spPr>
        <p:txBody>
          <a:bodyPr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/>
            </a:pPr>
            <a:r>
              <a:rPr lang="en-US" sz="1150" dirty="0" smtClean="0">
                <a:ln>
                  <a:solidFill>
                    <a:schemeClr val="accent4"/>
                  </a:solidFill>
                </a:ln>
              </a:rPr>
              <a:t>* p&lt;0.05</a:t>
            </a:r>
            <a:endParaRPr lang="en-US" sz="1150" dirty="0">
              <a:ln>
                <a:solidFill>
                  <a:schemeClr val="accent4"/>
                </a:solidFill>
              </a:ln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3238" y="5856734"/>
            <a:ext cx="208800" cy="307975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rtlCol="1">
            <a:spAutoFit/>
          </a:bodyPr>
          <a:lstStyle/>
          <a:p>
            <a:pPr>
              <a:defRPr/>
            </a:pPr>
            <a:endParaRPr lang="he-IL" sz="1400" dirty="0"/>
          </a:p>
        </p:txBody>
      </p:sp>
      <p:grpSp>
        <p:nvGrpSpPr>
          <p:cNvPr id="24583" name="Group 9"/>
          <p:cNvGrpSpPr>
            <a:grpSpLocks/>
          </p:cNvGrpSpPr>
          <p:nvPr/>
        </p:nvGrpSpPr>
        <p:grpSpPr bwMode="auto">
          <a:xfrm>
            <a:off x="142875" y="214313"/>
            <a:ext cx="8805863" cy="825500"/>
            <a:chOff x="142844" y="214290"/>
            <a:chExt cx="8805922" cy="824730"/>
          </a:xfrm>
        </p:grpSpPr>
        <p:pic>
          <p:nvPicPr>
            <p:cNvPr id="24584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429652" y="214290"/>
              <a:ext cx="519114" cy="72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5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2844" y="214290"/>
              <a:ext cx="571504" cy="82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מציין מיקום של מספר שקופית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9DD5E-8445-4B3B-B2F7-4E8B0F170FEE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התאמה אישית 2">
      <a:majorFont>
        <a:latin typeface="Calibri"/>
        <a:ea typeface=""/>
        <a:cs typeface="Times New Roman"/>
      </a:majorFont>
      <a:minorFont>
        <a:latin typeface="Calibri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47625"/>
      </a:spPr>
      <a:bodyPr rtlCol="1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3</TotalTime>
  <Words>1050</Words>
  <Application>Microsoft Office PowerPoint</Application>
  <PresentationFormat>On-screen Show (4:3)</PresentationFormat>
  <Paragraphs>296</Paragraphs>
  <Slides>31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Default Design</vt:lpstr>
      <vt:lpstr>Equation</vt:lpstr>
      <vt:lpstr>MathType 6.0 Equation</vt:lpstr>
      <vt:lpstr>הוגנות בניתוב חולים: מחלקות היולדות בבית החולים רמב"ם</vt:lpstr>
      <vt:lpstr>רקע</vt:lpstr>
      <vt:lpstr>אבל..</vt:lpstr>
      <vt:lpstr>מטרת הפרויקט</vt:lpstr>
      <vt:lpstr>מצב קיים</vt:lpstr>
      <vt:lpstr>מצב קיים</vt:lpstr>
      <vt:lpstr>ניתוח פסיכולוגי – מצב קיים</vt:lpstr>
      <vt:lpstr>שביעות רצון</vt:lpstr>
      <vt:lpstr>לחץ</vt:lpstr>
      <vt:lpstr>צדק</vt:lpstr>
      <vt:lpstr>דרך פעולה</vt:lpstr>
      <vt:lpstr>חישוב עומס תפעולי מחלקתי :</vt:lpstr>
      <vt:lpstr>מדידת עומס תפעולי ליולדת  </vt:lpstr>
      <vt:lpstr>PowerPoint Presentation</vt:lpstr>
      <vt:lpstr>PowerPoint Presentation</vt:lpstr>
      <vt:lpstr>עומס רגשי</vt:lpstr>
      <vt:lpstr>חישוב עומס משולב</vt:lpstr>
      <vt:lpstr>ממצאים-עומס רגשי</vt:lpstr>
      <vt:lpstr>PowerPoint Presentation</vt:lpstr>
      <vt:lpstr>חישוב העומס המשולב בכל מחלקה</vt:lpstr>
      <vt:lpstr>ממצאים-עומס תפעולי</vt:lpstr>
      <vt:lpstr>ממצאים: מצב קיים עומס משולב</vt:lpstr>
      <vt:lpstr>ממצאים: מצב קיים עומס משולב</vt:lpstr>
      <vt:lpstr>הצעת פתרון ראשונה- אלגוריתם אדפטיבי</vt:lpstr>
      <vt:lpstr>בדיקת היתכנות איזון</vt:lpstr>
      <vt:lpstr>בדיקת האלגוריתם המוצע</vt:lpstr>
      <vt:lpstr>הפתרון המוצע</vt:lpstr>
      <vt:lpstr>פתרון מוצע</vt:lpstr>
      <vt:lpstr>סיכום</vt:lpstr>
      <vt:lpstr>תודה על ההקשבה!</vt:lpstr>
      <vt:lpstr>טיפול שוטף ביולדת (CT)- דוגמה</vt:lpstr>
    </vt:vector>
  </TitlesOfParts>
  <Company>Techn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וגנות בניתוב חולים: מחלקות היולדות בבית החולים רמב"ם</dc:title>
  <dc:creator>library</dc:creator>
  <cp:lastModifiedBy>102User</cp:lastModifiedBy>
  <cp:revision>309</cp:revision>
  <dcterms:created xsi:type="dcterms:W3CDTF">2010-12-27T15:11:32Z</dcterms:created>
  <dcterms:modified xsi:type="dcterms:W3CDTF">2011-01-24T10:44:17Z</dcterms:modified>
</cp:coreProperties>
</file>